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2AC58" w14:textId="6ECD40F2" w:rsidR="00B1744B" w:rsidRDefault="00B1744B">
      <w:pPr>
        <w:spacing w:after="200" w:line="276" w:lineRule="auto"/>
        <w:jc w:val="both"/>
        <w:rPr>
          <w:lang w:val="en-US"/>
        </w:rPr>
      </w:pPr>
      <w:bookmarkStart w:id="0" w:name="_Toc353892992"/>
      <w:bookmarkStart w:id="1" w:name="_Toc353965495"/>
      <w:bookmarkStart w:id="2" w:name="_Toc353966373"/>
      <w:bookmarkStart w:id="3" w:name="_Toc436313841"/>
    </w:p>
    <w:tbl>
      <w:tblPr>
        <w:tblW w:w="0" w:type="auto"/>
        <w:tblLook w:val="04A0" w:firstRow="1" w:lastRow="0" w:firstColumn="1" w:lastColumn="0" w:noHBand="0" w:noVBand="1"/>
      </w:tblPr>
      <w:tblGrid>
        <w:gridCol w:w="1636"/>
        <w:gridCol w:w="3190"/>
        <w:gridCol w:w="2196"/>
      </w:tblGrid>
      <w:tr w:rsidR="00423E83" w:rsidRPr="00B1744B" w14:paraId="2C021A10" w14:textId="77777777" w:rsidTr="00C2306B">
        <w:tc>
          <w:tcPr>
            <w:tcW w:w="1668" w:type="dxa"/>
          </w:tcPr>
          <w:p w14:paraId="7DDFEC83" w14:textId="160D6469" w:rsidR="00B1744B" w:rsidRPr="00EA0EE2" w:rsidRDefault="00B1744B" w:rsidP="00C2306B">
            <w:pPr>
              <w:tabs>
                <w:tab w:val="left" w:pos="-540"/>
                <w:tab w:val="left" w:pos="180"/>
              </w:tabs>
              <w:autoSpaceDE w:val="0"/>
              <w:autoSpaceDN w:val="0"/>
              <w:adjustRightInd w:val="0"/>
              <w:jc w:val="both"/>
              <w:rPr>
                <w:sz w:val="25"/>
                <w:szCs w:val="25"/>
              </w:rPr>
            </w:pPr>
            <w:r w:rsidRPr="00014AC4">
              <w:rPr>
                <w:noProof/>
                <w:sz w:val="25"/>
                <w:szCs w:val="25"/>
              </w:rPr>
              <w:drawing>
                <wp:inline distT="0" distB="0" distL="0" distR="0" wp14:anchorId="77D6935A" wp14:editId="18AF3EEA">
                  <wp:extent cx="807085" cy="828040"/>
                  <wp:effectExtent l="0" t="0" r="0" b="0"/>
                  <wp:docPr id="10" name="Picture 10" descr="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7085" cy="828040"/>
                          </a:xfrm>
                          <a:prstGeom prst="rect">
                            <a:avLst/>
                          </a:prstGeom>
                          <a:noFill/>
                          <a:ln>
                            <a:noFill/>
                          </a:ln>
                        </pic:spPr>
                      </pic:pic>
                    </a:graphicData>
                  </a:graphic>
                </wp:inline>
              </w:drawing>
            </w:r>
          </w:p>
        </w:tc>
        <w:tc>
          <w:tcPr>
            <w:tcW w:w="3827" w:type="dxa"/>
          </w:tcPr>
          <w:p w14:paraId="12815182" w14:textId="77777777" w:rsidR="00B1744B" w:rsidRPr="00EA0EE2" w:rsidRDefault="00B1744B" w:rsidP="00C2306B">
            <w:pPr>
              <w:tabs>
                <w:tab w:val="left" w:pos="-540"/>
                <w:tab w:val="left" w:pos="180"/>
              </w:tabs>
              <w:autoSpaceDE w:val="0"/>
              <w:autoSpaceDN w:val="0"/>
              <w:adjustRightInd w:val="0"/>
              <w:jc w:val="both"/>
              <w:rPr>
                <w:sz w:val="25"/>
                <w:szCs w:val="25"/>
              </w:rPr>
            </w:pPr>
          </w:p>
        </w:tc>
        <w:tc>
          <w:tcPr>
            <w:tcW w:w="2035" w:type="dxa"/>
          </w:tcPr>
          <w:p w14:paraId="06209BB5" w14:textId="43918C77" w:rsidR="00B1744B" w:rsidRPr="00B1744B" w:rsidRDefault="00423E83" w:rsidP="00C2306B">
            <w:pPr>
              <w:tabs>
                <w:tab w:val="left" w:pos="-540"/>
                <w:tab w:val="left" w:pos="180"/>
              </w:tabs>
              <w:autoSpaceDE w:val="0"/>
              <w:autoSpaceDN w:val="0"/>
              <w:adjustRightInd w:val="0"/>
              <w:jc w:val="both"/>
              <w:rPr>
                <w:sz w:val="25"/>
                <w:szCs w:val="25"/>
                <w:lang w:val="en-US"/>
              </w:rPr>
            </w:pPr>
            <w:r>
              <w:rPr>
                <w:noProof/>
                <w:sz w:val="25"/>
                <w:szCs w:val="25"/>
                <w:lang w:val="en-US"/>
              </w:rPr>
              <w:drawing>
                <wp:inline distT="0" distB="0" distL="0" distR="0" wp14:anchorId="41C67BA2" wp14:editId="34E492C5">
                  <wp:extent cx="1255119" cy="753036"/>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ricsson-logo.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89890" cy="773898"/>
                          </a:xfrm>
                          <a:prstGeom prst="rect">
                            <a:avLst/>
                          </a:prstGeom>
                        </pic:spPr>
                      </pic:pic>
                    </a:graphicData>
                  </a:graphic>
                </wp:inline>
              </w:drawing>
            </w:r>
          </w:p>
        </w:tc>
      </w:tr>
    </w:tbl>
    <w:p w14:paraId="67AEB133" w14:textId="6FCFD442" w:rsidR="00B1744B" w:rsidRPr="00B1744B" w:rsidRDefault="00B1744B" w:rsidP="00B1744B">
      <w:pPr>
        <w:autoSpaceDE w:val="0"/>
        <w:autoSpaceDN w:val="0"/>
        <w:adjustRightInd w:val="0"/>
        <w:ind w:left="180" w:hanging="720"/>
        <w:jc w:val="center"/>
        <w:rPr>
          <w:sz w:val="25"/>
          <w:szCs w:val="25"/>
          <w:lang w:val="en-US"/>
        </w:rPr>
      </w:pPr>
      <w:bookmarkStart w:id="4" w:name="OLE_LINK1"/>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8"/>
          <w:szCs w:val="28"/>
          <w:lang w:val="en-US"/>
        </w:rPr>
        <w:t>Master’s Thesis</w:t>
      </w:r>
      <w:r w:rsidRPr="00B1744B">
        <w:rPr>
          <w:sz w:val="28"/>
          <w:szCs w:val="28"/>
          <w:lang w:val="en-US"/>
        </w:rPr>
        <w:br/>
      </w:r>
      <w:r w:rsidRPr="00B1744B">
        <w:rPr>
          <w:sz w:val="28"/>
          <w:szCs w:val="28"/>
          <w:lang w:val="en-US"/>
        </w:rPr>
        <w:br/>
      </w:r>
      <w:r w:rsidRPr="00B1744B">
        <w:rPr>
          <w:sz w:val="28"/>
          <w:szCs w:val="28"/>
          <w:lang w:val="en-US"/>
        </w:rPr>
        <w:br/>
      </w:r>
      <w:r w:rsidRPr="00B1744B">
        <w:rPr>
          <w:sz w:val="28"/>
          <w:szCs w:val="28"/>
          <w:lang w:val="en-US"/>
        </w:rPr>
        <w:br/>
      </w:r>
      <w:r>
        <w:rPr>
          <w:sz w:val="44"/>
          <w:szCs w:val="44"/>
          <w:lang w:val="en-US"/>
        </w:rPr>
        <w:t>Comparison of energy efficiency between macro and micro cells using energy saving schemes.</w:t>
      </w:r>
      <w:r w:rsidRPr="00B1744B">
        <w:rPr>
          <w:sz w:val="48"/>
          <w:szCs w:val="48"/>
          <w:lang w:val="en-US"/>
        </w:rPr>
        <w:br/>
      </w:r>
      <w:r w:rsidRPr="00B1744B">
        <w:rPr>
          <w:sz w:val="48"/>
          <w:szCs w:val="48"/>
          <w:lang w:val="en-US"/>
        </w:rPr>
        <w:br/>
      </w:r>
      <w:r w:rsidRPr="00B1744B">
        <w:rPr>
          <w:sz w:val="28"/>
          <w:szCs w:val="72"/>
          <w:lang w:val="en-US"/>
        </w:rPr>
        <w:t>By</w:t>
      </w:r>
      <w:bookmarkEnd w:id="4"/>
      <w:r w:rsidRPr="00B1744B">
        <w:rPr>
          <w:sz w:val="48"/>
          <w:szCs w:val="72"/>
          <w:lang w:val="en-US"/>
        </w:rPr>
        <w:br/>
      </w:r>
      <w:r w:rsidRPr="00B1744B">
        <w:rPr>
          <w:sz w:val="48"/>
          <w:szCs w:val="72"/>
          <w:lang w:val="en-US"/>
        </w:rPr>
        <w:br/>
      </w:r>
      <w:r w:rsidRPr="00B1744B">
        <w:rPr>
          <w:sz w:val="40"/>
          <w:szCs w:val="40"/>
          <w:lang w:val="en-US"/>
        </w:rPr>
        <w:t>Koustubh Sharma</w:t>
      </w:r>
      <w:r w:rsidRPr="00B1744B">
        <w:rPr>
          <w:sz w:val="40"/>
          <w:szCs w:val="40"/>
          <w:lang w:val="en-US"/>
        </w:rPr>
        <w:br/>
      </w:r>
      <w:r w:rsidRPr="00B1744B">
        <w:rPr>
          <w:sz w:val="40"/>
          <w:szCs w:val="40"/>
          <w:lang w:val="en-US"/>
        </w:rPr>
        <w:br/>
      </w:r>
      <w:r w:rsidRPr="00B1744B">
        <w:rPr>
          <w:sz w:val="40"/>
          <w:szCs w:val="40"/>
          <w:lang w:val="en-US"/>
        </w:rPr>
        <w:br/>
      </w:r>
      <w:r w:rsidRPr="00B1744B">
        <w:rPr>
          <w:sz w:val="28"/>
          <w:szCs w:val="28"/>
          <w:lang w:val="en-US"/>
        </w:rPr>
        <w:t>Department of Electrical and Information Technology</w:t>
      </w:r>
      <w:r w:rsidRPr="00B1744B">
        <w:rPr>
          <w:sz w:val="28"/>
          <w:szCs w:val="28"/>
          <w:lang w:val="en-US"/>
        </w:rPr>
        <w:br/>
        <w:t>Faculty of Engineering,</w:t>
      </w:r>
      <w:r w:rsidRPr="00B1744B" w:rsidDel="00EA2EBE">
        <w:rPr>
          <w:sz w:val="28"/>
          <w:szCs w:val="28"/>
          <w:lang w:val="en-US"/>
        </w:rPr>
        <w:t xml:space="preserve"> </w:t>
      </w:r>
      <w:r w:rsidRPr="00B1744B">
        <w:rPr>
          <w:sz w:val="28"/>
          <w:szCs w:val="28"/>
          <w:lang w:val="en-US"/>
        </w:rPr>
        <w:t>LTH, Lund University</w:t>
      </w:r>
      <w:r w:rsidRPr="00B1744B">
        <w:rPr>
          <w:sz w:val="28"/>
          <w:szCs w:val="28"/>
          <w:lang w:val="en-US"/>
        </w:rPr>
        <w:br/>
        <w:t>SE-221 00 Lund, Sweden</w:t>
      </w:r>
      <w:r w:rsidRPr="00B1744B">
        <w:rPr>
          <w:sz w:val="28"/>
          <w:szCs w:val="28"/>
          <w:lang w:val="en-US"/>
        </w:rPr>
        <w:br/>
      </w:r>
    </w:p>
    <w:p w14:paraId="07279718" w14:textId="13D6460F" w:rsidR="001820FD" w:rsidRPr="00282C81" w:rsidRDefault="001820FD" w:rsidP="001820FD">
      <w:pPr>
        <w:pStyle w:val="Heading1"/>
        <w:rPr>
          <w:rFonts w:ascii="Times New Roman" w:hAnsi="Times New Roman"/>
          <w:sz w:val="24"/>
          <w:szCs w:val="24"/>
          <w:lang w:val="en-US"/>
        </w:rPr>
      </w:pPr>
      <w:bookmarkStart w:id="5" w:name="page2"/>
      <w:bookmarkStart w:id="6" w:name="_Toc498623818"/>
      <w:bookmarkEnd w:id="5"/>
      <w:r w:rsidRPr="00282C81">
        <w:rPr>
          <w:lang w:val="en-US"/>
        </w:rPr>
        <w:lastRenderedPageBreak/>
        <w:t>Abstract</w:t>
      </w:r>
      <w:bookmarkEnd w:id="6"/>
    </w:p>
    <w:p w14:paraId="14DC1C55" w14:textId="77777777" w:rsidR="001820FD" w:rsidRPr="00282C81" w:rsidRDefault="001820FD" w:rsidP="001820FD">
      <w:pPr>
        <w:widowControl w:val="0"/>
        <w:autoSpaceDE w:val="0"/>
        <w:adjustRightInd w:val="0"/>
        <w:spacing w:line="200" w:lineRule="exact"/>
        <w:rPr>
          <w:lang w:val="en-US"/>
        </w:rPr>
      </w:pPr>
    </w:p>
    <w:p w14:paraId="7BCA4C5D" w14:textId="09D791FA" w:rsidR="001B0BC3" w:rsidRDefault="001B0BC3" w:rsidP="001820FD">
      <w:pPr>
        <w:pStyle w:val="NewNormal"/>
        <w:ind w:firstLine="0"/>
        <w:rPr>
          <w:lang w:val="en-US"/>
        </w:rPr>
      </w:pPr>
      <w:bookmarkStart w:id="7" w:name="_Hlk500010515"/>
      <w:r w:rsidRPr="00282C81">
        <w:rPr>
          <w:lang w:val="en-US"/>
        </w:rPr>
        <w:t>With the rapid development of Information and Communication Technology (ICT) industry the demand for power has also increased. ICT tends to play a significant role in global greenhouse gas emissions.</w:t>
      </w:r>
      <w:r w:rsidRPr="00721E61">
        <w:rPr>
          <w:lang w:val="en-US"/>
        </w:rPr>
        <w:t xml:space="preserve"> </w:t>
      </w:r>
      <w:r w:rsidRPr="00282C81">
        <w:rPr>
          <w:lang w:val="en-US"/>
        </w:rPr>
        <w:t xml:space="preserve">It was responsible for 10% of world’s total energy consumption in 2010 and is doubling in every 10 years </w:t>
      </w:r>
      <w:sdt>
        <w:sdtPr>
          <w:id w:val="1181703757"/>
          <w:citation/>
        </w:sdt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Pr="00F35116">
            <w:rPr>
              <w:noProof/>
              <w:lang w:val="en-US"/>
            </w:rPr>
            <w:t>[1]</w:t>
          </w:r>
          <w:r w:rsidRPr="007604E2">
            <w:fldChar w:fldCharType="end"/>
          </w:r>
        </w:sdtContent>
      </w:sdt>
      <w:r w:rsidRPr="00282C81">
        <w:rPr>
          <w:lang w:val="en-US"/>
        </w:rPr>
        <w:t>. Cellular networks are among the main energy consumers in the ICT</w:t>
      </w:r>
      <w:r>
        <w:rPr>
          <w:lang w:val="en-US"/>
        </w:rPr>
        <w:t xml:space="preserve"> field.</w:t>
      </w:r>
    </w:p>
    <w:bookmarkEnd w:id="7"/>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DD922FD" w:rsidR="001820FD" w:rsidRPr="00282C81" w:rsidRDefault="001820FD" w:rsidP="001820FD">
      <w:pPr>
        <w:pStyle w:val="NewNormal"/>
        <w:ind w:firstLine="0"/>
        <w:rPr>
          <w:lang w:val="en-US"/>
        </w:rPr>
      </w:pPr>
      <w:r w:rsidRPr="00282C81">
        <w:rPr>
          <w:lang w:val="en-US"/>
        </w:rPr>
        <w:t xml:space="preserve">In the project, we had set up a dense urban real like scenario and compared energy efficiencies between macro cells centric deployment versus a micro cells centric deployment, we made use of energy saving schemes like micro </w:t>
      </w:r>
      <w:r w:rsidR="00023A70">
        <w:rPr>
          <w:lang w:val="en-US"/>
        </w:rPr>
        <w:t>TX</w:t>
      </w:r>
      <w:r w:rsidRPr="00282C81">
        <w:rPr>
          <w:lang w:val="en-US"/>
        </w:rPr>
        <w:t xml:space="preserve">, lean carrier and MBSFN to reduce the power consumed in the network. </w:t>
      </w:r>
    </w:p>
    <w:p w14:paraId="29FB7005" w14:textId="3DC05DA3" w:rsidR="001820FD" w:rsidRPr="00282C81" w:rsidRDefault="001820FD" w:rsidP="001820FD">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sidR="0011070D">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sidR="00373711">
        <w:rPr>
          <w:lang w:val="en-US"/>
        </w:rPr>
        <w:t>,</w:t>
      </w:r>
      <w:r w:rsidRPr="00282C81">
        <w:rPr>
          <w:lang w:val="en-US"/>
        </w:rPr>
        <w:t xml:space="preserve"> we implemented EARTH power model to calculate power consumption. </w:t>
      </w:r>
    </w:p>
    <w:p w14:paraId="2E0527DB" w14:textId="2508035E" w:rsidR="001820FD" w:rsidRPr="00282C81" w:rsidRDefault="001820FD" w:rsidP="001820FD">
      <w:pPr>
        <w:pStyle w:val="NewNormal"/>
        <w:ind w:firstLine="0"/>
        <w:rPr>
          <w:lang w:val="en-US"/>
        </w:rPr>
      </w:pPr>
      <w:r w:rsidRPr="00282C81">
        <w:rPr>
          <w:lang w:val="en-US"/>
        </w:rPr>
        <w:t>The energy saving schemes proved out to save a lot of energy in the operations of both macro and micro cells. It was observed that using the discontinuous transmission around 20% to 30% of energy could be saved. The amount of savings from these energy saving schemes depend upon the utilization and sleep time of these nodes, we saw that using energy saving schemes in macro cell deployment can give savings as much as 17% and 33% in micro cell deployment. Comparing macro without energy saving scheme to micro with lean carrier energy saving scheme results in 55% of energy savings. So, from an energy saving point of view, it would be much better to implement a heterogeneous network with more micro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footerReference w:type="default" r:id="rId10"/>
          <w:footerReference w:type="first" r:id="rId11"/>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8" w:name="page3"/>
      <w:bookmarkStart w:id="9" w:name="page4"/>
      <w:bookmarkEnd w:id="8"/>
      <w:bookmarkEnd w:id="9"/>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10" w:name="_Toc498623819"/>
      <w:r w:rsidRPr="00282C81">
        <w:rPr>
          <w:lang w:val="en-US"/>
        </w:rPr>
        <w:t>Acknowledgments</w:t>
      </w:r>
      <w:bookmarkEnd w:id="10"/>
    </w:p>
    <w:p w14:paraId="13FC9E1A" w14:textId="77777777" w:rsidR="001820FD" w:rsidRPr="00282C81" w:rsidRDefault="001820FD" w:rsidP="001820FD">
      <w:pPr>
        <w:widowControl w:val="0"/>
        <w:autoSpaceDE w:val="0"/>
        <w:adjustRightInd w:val="0"/>
        <w:spacing w:line="303" w:lineRule="exact"/>
        <w:rPr>
          <w:lang w:val="en-US"/>
        </w:rPr>
      </w:pPr>
    </w:p>
    <w:p w14:paraId="78114E00" w14:textId="2DBD4E34" w:rsidR="001D0010" w:rsidRPr="001D0010" w:rsidRDefault="001D0010" w:rsidP="00423E83">
      <w:pPr>
        <w:widowControl w:val="0"/>
        <w:overflowPunct w:val="0"/>
        <w:autoSpaceDE w:val="0"/>
        <w:adjustRightInd w:val="0"/>
        <w:jc w:val="both"/>
        <w:rPr>
          <w:lang w:val="en-US"/>
        </w:rPr>
      </w:pPr>
      <w:r w:rsidRPr="001D0010">
        <w:rPr>
          <w:lang w:val="en-US"/>
        </w:rPr>
        <w:t xml:space="preserve">I would like to give my sincerest gratitude to all the people at EIT and Ericsson who supported me throughout the thesis. Special thanks to Maria Kihl for her constant guidance and feedback. Also, to Swedish Institute for providing me scholarship to study at LTH and connecting me to ‘Network for Future Global Leaders’, which helped me to grow as a person on a global platform. Last but not the least to my parents and my brother for their constant support and motivation. </w:t>
      </w:r>
    </w:p>
    <w:p w14:paraId="5D4A1805" w14:textId="77777777" w:rsidR="001820FD" w:rsidRPr="00282C81" w:rsidRDefault="001820FD" w:rsidP="001820FD">
      <w:pPr>
        <w:widowControl w:val="0"/>
        <w:overflowPunct w:val="0"/>
        <w:autoSpaceDE w:val="0"/>
        <w:adjustRightInd w:val="0"/>
        <w:spacing w:line="214" w:lineRule="auto"/>
        <w:jc w:val="both"/>
        <w:rPr>
          <w:lang w:val="en-US"/>
        </w:rPr>
      </w:pP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614D16C9" w:rsidR="001820FD" w:rsidRDefault="001820FD" w:rsidP="00B86372">
      <w:pPr>
        <w:jc w:val="right"/>
        <w:rPr>
          <w:rFonts w:eastAsia="Times New Roman"/>
          <w:bCs/>
          <w:color w:val="auto"/>
          <w:sz w:val="22"/>
          <w:szCs w:val="22"/>
          <w:lang w:val="en-US" w:eastAsia="sv-SE"/>
        </w:rPr>
      </w:pPr>
      <w:r w:rsidRPr="00B86372">
        <w:rPr>
          <w:rFonts w:eastAsia="Times New Roman"/>
          <w:bCs/>
          <w:color w:val="auto"/>
          <w:sz w:val="22"/>
          <w:szCs w:val="22"/>
          <w:lang w:val="en-US" w:eastAsia="sv-SE"/>
        </w:rPr>
        <w:t>Koustubh Sharma</w:t>
      </w:r>
    </w:p>
    <w:p w14:paraId="656FFC54" w14:textId="42028245" w:rsidR="00972BF0" w:rsidRDefault="00972BF0">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5A6B630" w14:textId="77777777" w:rsidR="003E5F18" w:rsidRDefault="003E5F18" w:rsidP="003E5F18">
      <w:pPr>
        <w:pStyle w:val="Heading1"/>
        <w:rPr>
          <w:rFonts w:eastAsia="Times New Roman"/>
          <w:lang w:val="en-US" w:eastAsia="sv-SE"/>
        </w:rPr>
      </w:pPr>
      <w:r>
        <w:rPr>
          <w:rFonts w:eastAsia="Times New Roman"/>
          <w:lang w:val="en-US" w:eastAsia="sv-SE"/>
        </w:rPr>
        <w:lastRenderedPageBreak/>
        <w:t>Popular Science Summary</w:t>
      </w:r>
    </w:p>
    <w:p w14:paraId="37A81AD1" w14:textId="77777777" w:rsidR="003E5F18" w:rsidRPr="00441955" w:rsidRDefault="003E5F18" w:rsidP="003E5F18">
      <w:pPr>
        <w:rPr>
          <w:lang w:val="en-US" w:eastAsia="sv-SE"/>
        </w:rPr>
      </w:pPr>
    </w:p>
    <w:p w14:paraId="4719936D" w14:textId="77777777" w:rsidR="003E5F18" w:rsidRPr="00222B65" w:rsidRDefault="003E5F18" w:rsidP="003E5F18">
      <w:pPr>
        <w:pStyle w:val="NewNormal"/>
        <w:ind w:firstLine="0"/>
        <w:rPr>
          <w:vertAlign w:val="subscript"/>
          <w:lang w:val="en-US"/>
        </w:rPr>
      </w:pPr>
      <w:r>
        <w:rPr>
          <w:lang w:val="en-US"/>
        </w:rPr>
        <w:t>What if I told you that your usage of mobile phone networks is directly connected to the homeless polar bears. Yes, ICT industry in total is re-sponsible for as much carbon emissions as aviation industry. And, c</w:t>
      </w:r>
      <w:r w:rsidRPr="00282C81">
        <w:rPr>
          <w:lang w:val="en-US"/>
        </w:rPr>
        <w:t>ellular networks are among the main e</w:t>
      </w:r>
      <w:r>
        <w:rPr>
          <w:lang w:val="en-US"/>
        </w:rPr>
        <w:t xml:space="preserve">nergy consumers in the ICT industry. Last year in Germany alone mobile network operators spent more than 200 million Euros on electricity bills and 80% of that cost was from cellular networks. And, as per the EU regulations the cost of electricity is likely to increase more in coming years. </w:t>
      </w:r>
    </w:p>
    <w:p w14:paraId="3B398BB9" w14:textId="77777777" w:rsidR="003E5F18" w:rsidRPr="00282C81" w:rsidRDefault="003E5F18" w:rsidP="003E5F18">
      <w:pPr>
        <w:pStyle w:val="NewNormal"/>
        <w:ind w:firstLine="0"/>
        <w:rPr>
          <w:lang w:val="en-US"/>
        </w:rPr>
      </w:pPr>
      <w:r>
        <w:rPr>
          <w:lang w:val="en-US"/>
        </w:rPr>
        <w:t xml:space="preserve">In the new era of internet of things and connected cars these cellular networks are likely to densify furthermore so, there is a pressing need to </w:t>
      </w:r>
      <w:r w:rsidRPr="00282C81">
        <w:rPr>
          <w:lang w:val="en-US"/>
        </w:rPr>
        <w:t xml:space="preserve">focus on energy consumption by these networks. There are various approaches for densifying the </w:t>
      </w:r>
      <w:r>
        <w:rPr>
          <w:lang w:val="en-US"/>
        </w:rPr>
        <w:t>present networks; in this project we have made a comparison between macro cells centric deployment versus micro cells centric deployment with respect to their energy consumption.</w:t>
      </w:r>
      <w:r w:rsidRPr="00282C81">
        <w:rPr>
          <w:lang w:val="en-US"/>
        </w:rPr>
        <w:t xml:space="preserve"> </w:t>
      </w:r>
      <w:r>
        <w:rPr>
          <w:lang w:val="en-US"/>
        </w:rPr>
        <w:t>Macro cells are big base stations which consumes a lot of energy from 100W to 450W, but they do provide a larger coverage up to tens of kilometers whereas, micro cells consume lesser energy; up to 150W, but provide limited coverage of a few hundred meters.</w:t>
      </w:r>
    </w:p>
    <w:p w14:paraId="29B20ADB" w14:textId="77777777" w:rsidR="003E5F18" w:rsidRPr="00282C81" w:rsidRDefault="003E5F18" w:rsidP="003E5F18">
      <w:pPr>
        <w:pStyle w:val="NewNormal"/>
        <w:ind w:firstLine="0"/>
        <w:rPr>
          <w:lang w:val="en-US"/>
        </w:rPr>
      </w:pPr>
      <w:r>
        <w:rPr>
          <w:lang w:val="en-US"/>
        </w:rPr>
        <w:t>W</w:t>
      </w:r>
      <w:r w:rsidRPr="00282C81">
        <w:rPr>
          <w:lang w:val="en-US"/>
        </w:rPr>
        <w:t xml:space="preserve">e had set up a </w:t>
      </w:r>
      <w:r>
        <w:rPr>
          <w:lang w:val="en-US"/>
        </w:rPr>
        <w:t xml:space="preserve">real like dense </w:t>
      </w:r>
      <w:r w:rsidRPr="00282C81">
        <w:rPr>
          <w:lang w:val="en-US"/>
        </w:rPr>
        <w:t>urban</w:t>
      </w:r>
      <w:r>
        <w:rPr>
          <w:lang w:val="en-US"/>
        </w:rPr>
        <w:t xml:space="preserve"> city</w:t>
      </w:r>
      <w:r w:rsidRPr="00282C81">
        <w:rPr>
          <w:lang w:val="en-US"/>
        </w:rPr>
        <w:t xml:space="preserve"> scenario</w:t>
      </w:r>
      <w:r>
        <w:rPr>
          <w:lang w:val="en-US"/>
        </w:rPr>
        <w:t xml:space="preserve"> with buildings, streets, pavements etc. in our simulator</w:t>
      </w:r>
      <w:r w:rsidRPr="00282C81">
        <w:rPr>
          <w:lang w:val="en-US"/>
        </w:rPr>
        <w:t xml:space="preserve"> and compared energy efficiencies between</w:t>
      </w:r>
      <w:r>
        <w:rPr>
          <w:lang w:val="en-US"/>
        </w:rPr>
        <w:t xml:space="preserve"> these two approaches. W</w:t>
      </w:r>
      <w:r w:rsidRPr="00282C81">
        <w:rPr>
          <w:lang w:val="en-US"/>
        </w:rPr>
        <w:t xml:space="preserve">e made use of energy saving schemes like micro </w:t>
      </w:r>
      <w:r>
        <w:rPr>
          <w:lang w:val="en-US"/>
        </w:rPr>
        <w:t>TX sleep</w:t>
      </w:r>
      <w:r w:rsidRPr="00282C81">
        <w:rPr>
          <w:lang w:val="en-US"/>
        </w:rPr>
        <w:t xml:space="preserve">, lean carrier and MBSFN to reduce the power consumed in the network. </w:t>
      </w:r>
      <w:r>
        <w:rPr>
          <w:lang w:val="en-US"/>
        </w:rPr>
        <w:t>These schemes basically shut down the cell when there is no traffic load on the base station thereby, saving the energy.</w:t>
      </w:r>
    </w:p>
    <w:p w14:paraId="2E573473" w14:textId="77777777" w:rsidR="003E5F18" w:rsidRPr="00282C81" w:rsidRDefault="003E5F18" w:rsidP="003E5F18">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Pr>
          <w:lang w:val="en-US"/>
        </w:rPr>
        <w:t>,</w:t>
      </w:r>
      <w:r w:rsidRPr="00282C81">
        <w:rPr>
          <w:lang w:val="en-US"/>
        </w:rPr>
        <w:t xml:space="preserve"> we implemented </w:t>
      </w:r>
      <w:r>
        <w:rPr>
          <w:lang w:val="en-US"/>
        </w:rPr>
        <w:t xml:space="preserve">the </w:t>
      </w:r>
      <w:r w:rsidRPr="00282C81">
        <w:rPr>
          <w:lang w:val="en-US"/>
        </w:rPr>
        <w:t xml:space="preserve">EARTH power model to calculate power consumption. </w:t>
      </w:r>
      <w:r>
        <w:rPr>
          <w:lang w:val="en-US"/>
        </w:rPr>
        <w:t>The EARTH power model gives the generic equations for calculating power consumption in different types of cells.</w:t>
      </w:r>
    </w:p>
    <w:p w14:paraId="6283DECA" w14:textId="61B858C9" w:rsidR="003E5F18" w:rsidRPr="00282C81" w:rsidRDefault="003E5F18" w:rsidP="003E5F18">
      <w:pPr>
        <w:pStyle w:val="NewNormal"/>
        <w:ind w:firstLine="0"/>
        <w:rPr>
          <w:lang w:val="en-US"/>
        </w:rPr>
      </w:pPr>
      <w:r w:rsidRPr="00282C81">
        <w:rPr>
          <w:lang w:val="en-US"/>
        </w:rPr>
        <w:t>The energy saving schemes proved out to save a lot of energy in the operations</w:t>
      </w:r>
      <w:r>
        <w:rPr>
          <w:lang w:val="en-US"/>
        </w:rPr>
        <w:t xml:space="preserve"> of both macro and micro cells</w:t>
      </w:r>
      <w:r w:rsidRPr="00282C81">
        <w:rPr>
          <w:lang w:val="en-US"/>
        </w:rPr>
        <w:t>. The amount of savings depends upon the uti</w:t>
      </w:r>
      <w:r>
        <w:rPr>
          <w:lang w:val="en-US"/>
        </w:rPr>
        <w:t>lization and sleep time of these</w:t>
      </w:r>
      <w:r w:rsidRPr="00282C81">
        <w:rPr>
          <w:lang w:val="en-US"/>
        </w:rPr>
        <w:t xml:space="preserve"> </w:t>
      </w:r>
      <w:r>
        <w:rPr>
          <w:lang w:val="en-US"/>
        </w:rPr>
        <w:t>cells. U</w:t>
      </w:r>
      <w:r w:rsidRPr="00282C81">
        <w:rPr>
          <w:lang w:val="en-US"/>
        </w:rPr>
        <w:t>sing</w:t>
      </w:r>
      <w:r>
        <w:rPr>
          <w:lang w:val="en-US"/>
        </w:rPr>
        <w:t xml:space="preserve"> the</w:t>
      </w:r>
      <w:r w:rsidRPr="00282C81">
        <w:rPr>
          <w:lang w:val="en-US"/>
        </w:rPr>
        <w:t xml:space="preserve"> energy saving schemes in macro cell</w:t>
      </w:r>
      <w:r w:rsidR="00CE66D9">
        <w:rPr>
          <w:lang w:val="en-US"/>
        </w:rPr>
        <w:t>s</w:t>
      </w:r>
      <w:r w:rsidRPr="00282C81">
        <w:rPr>
          <w:lang w:val="en-US"/>
        </w:rPr>
        <w:t xml:space="preserve"> deployment can give savings as much as 17% and in </w:t>
      </w:r>
      <w:r w:rsidRPr="00282C81">
        <w:rPr>
          <w:lang w:val="en-US"/>
        </w:rPr>
        <w:lastRenderedPageBreak/>
        <w:t>micro cell</w:t>
      </w:r>
      <w:r w:rsidR="00CE66D9">
        <w:rPr>
          <w:lang w:val="en-US"/>
        </w:rPr>
        <w:t>s</w:t>
      </w:r>
      <w:r w:rsidRPr="00282C81">
        <w:rPr>
          <w:lang w:val="en-US"/>
        </w:rPr>
        <w:t xml:space="preserve"> deployment</w:t>
      </w:r>
      <w:r>
        <w:rPr>
          <w:lang w:val="en-US"/>
        </w:rPr>
        <w:t xml:space="preserve"> it was around 33%</w:t>
      </w:r>
      <w:r w:rsidRPr="00282C81">
        <w:rPr>
          <w:lang w:val="en-US"/>
        </w:rPr>
        <w:t xml:space="preserve">. </w:t>
      </w:r>
      <w:r>
        <w:rPr>
          <w:lang w:val="en-US"/>
        </w:rPr>
        <w:t xml:space="preserve">A micro cell </w:t>
      </w:r>
      <w:r w:rsidRPr="00282C81">
        <w:rPr>
          <w:lang w:val="en-US"/>
        </w:rPr>
        <w:t xml:space="preserve">with lean carrier energy saving scheme </w:t>
      </w:r>
      <w:r>
        <w:rPr>
          <w:lang w:val="en-US"/>
        </w:rPr>
        <w:t>was 55% more energy efficient than a</w:t>
      </w:r>
      <w:r w:rsidRPr="00282C81">
        <w:rPr>
          <w:lang w:val="en-US"/>
        </w:rPr>
        <w:t xml:space="preserve"> macro</w:t>
      </w:r>
      <w:r>
        <w:rPr>
          <w:lang w:val="en-US"/>
        </w:rPr>
        <w:t xml:space="preserve"> cell</w:t>
      </w:r>
      <w:r w:rsidRPr="00282C81">
        <w:rPr>
          <w:lang w:val="en-US"/>
        </w:rPr>
        <w:t xml:space="preserve"> without </w:t>
      </w:r>
      <w:r>
        <w:rPr>
          <w:lang w:val="en-US"/>
        </w:rPr>
        <w:t xml:space="preserve">energy saving scheme. So, from an </w:t>
      </w:r>
      <w:r w:rsidRPr="00282C81">
        <w:rPr>
          <w:lang w:val="en-US"/>
        </w:rPr>
        <w:t xml:space="preserve">energy </w:t>
      </w:r>
      <w:r>
        <w:rPr>
          <w:lang w:val="en-US"/>
        </w:rPr>
        <w:t>consumption</w:t>
      </w:r>
      <w:r w:rsidRPr="00282C81">
        <w:rPr>
          <w:lang w:val="en-US"/>
        </w:rPr>
        <w:t xml:space="preserve"> point of view, it would be much better to</w:t>
      </w:r>
      <w:r>
        <w:rPr>
          <w:lang w:val="en-US"/>
        </w:rPr>
        <w:t xml:space="preserve"> densify </w:t>
      </w:r>
      <w:r w:rsidRPr="00282C81">
        <w:rPr>
          <w:lang w:val="en-US"/>
        </w:rPr>
        <w:t>a heterogeneous network with more micro cells with energy saving features than just macro cells.</w:t>
      </w:r>
    </w:p>
    <w:p w14:paraId="754C6A61" w14:textId="77777777" w:rsidR="00972BF0" w:rsidRPr="00B86372" w:rsidRDefault="00972BF0" w:rsidP="00B86372">
      <w:pPr>
        <w:jc w:val="right"/>
        <w:rPr>
          <w:rFonts w:eastAsia="Times New Roman"/>
          <w:bCs/>
          <w:color w:val="auto"/>
          <w:sz w:val="22"/>
          <w:szCs w:val="22"/>
          <w:lang w:val="en-US" w:eastAsia="sv-SE"/>
        </w:rPr>
      </w:pPr>
    </w:p>
    <w:p w14:paraId="2F4835FC" w14:textId="542DB059" w:rsidR="00441955" w:rsidRDefault="00441955">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D7F4648" w14:textId="6B525266" w:rsidR="001820FD" w:rsidRPr="00441955" w:rsidRDefault="00992EE4" w:rsidP="00992EE4">
      <w:pPr>
        <w:pStyle w:val="Heading1"/>
        <w:rPr>
          <w:lang w:val="en-US"/>
        </w:rPr>
      </w:pPr>
      <w:bookmarkStart w:id="11" w:name="_Toc498623820"/>
      <w:r w:rsidRPr="00441955">
        <w:rPr>
          <w:lang w:val="en-US"/>
        </w:rPr>
        <w:lastRenderedPageBreak/>
        <w:t xml:space="preserve">Table of </w:t>
      </w:r>
      <w:r w:rsidR="001820FD" w:rsidRPr="00441955">
        <w:rPr>
          <w:lang w:val="en-US"/>
        </w:rPr>
        <w:t>Contents</w:t>
      </w:r>
      <w:bookmarkEnd w:id="11"/>
    </w:p>
    <w:p w14:paraId="5D4229B6" w14:textId="7AAC315F"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501264">
          <w:rPr>
            <w:rStyle w:val="Hyperlink"/>
            <w:noProof/>
            <w:webHidden/>
            <w:sz w:val="24"/>
            <w:lang w:val="sv-SE" w:eastAsia="en-US"/>
          </w:rPr>
          <w:t>2</w:t>
        </w:r>
        <w:r w:rsidR="0087326E" w:rsidRPr="0087326E">
          <w:rPr>
            <w:rStyle w:val="Hyperlink"/>
            <w:webHidden/>
            <w:sz w:val="24"/>
            <w:lang w:val="sv-SE" w:eastAsia="en-US"/>
          </w:rPr>
          <w:fldChar w:fldCharType="end"/>
        </w:r>
      </w:hyperlink>
    </w:p>
    <w:p w14:paraId="4E470AF3" w14:textId="6714123A" w:rsidR="0087326E" w:rsidRPr="0087326E" w:rsidRDefault="00501264">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4</w:t>
        </w:r>
        <w:r w:rsidR="0087326E" w:rsidRPr="0087326E">
          <w:rPr>
            <w:rStyle w:val="Hyperlink"/>
            <w:webHidden/>
            <w:sz w:val="24"/>
            <w:lang w:val="sv-SE" w:eastAsia="en-US"/>
          </w:rPr>
          <w:fldChar w:fldCharType="end"/>
        </w:r>
      </w:hyperlink>
    </w:p>
    <w:p w14:paraId="167BF255" w14:textId="52FDFB24" w:rsidR="0087326E" w:rsidRPr="0087326E" w:rsidRDefault="00501264">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7</w:t>
        </w:r>
        <w:r w:rsidR="0087326E" w:rsidRPr="0087326E">
          <w:rPr>
            <w:rStyle w:val="Hyperlink"/>
            <w:webHidden/>
            <w:sz w:val="24"/>
            <w:lang w:val="sv-SE" w:eastAsia="en-US"/>
          </w:rPr>
          <w:fldChar w:fldCharType="end"/>
        </w:r>
      </w:hyperlink>
    </w:p>
    <w:p w14:paraId="2C0C697E" w14:textId="491E5533" w:rsidR="0087326E" w:rsidRPr="00694399" w:rsidRDefault="00501264">
      <w:pPr>
        <w:pStyle w:val="TOC1"/>
        <w:rPr>
          <w:rStyle w:val="Hyperlink"/>
          <w:noProof/>
          <w:sz w:val="24"/>
          <w:lang w:val="sv-SE"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hyperlink>
      <w:r w:rsidR="00694399" w:rsidRPr="00694399">
        <w:rPr>
          <w:rStyle w:val="Hyperlink"/>
          <w:noProof/>
          <w:color w:val="000000" w:themeColor="text1"/>
          <w:sz w:val="24"/>
          <w:lang w:val="sv-SE" w:eastAsia="en-US"/>
        </w:rPr>
        <w:t>6</w:t>
      </w:r>
    </w:p>
    <w:p w14:paraId="7337CC9B" w14:textId="1AB73444" w:rsidR="0087326E" w:rsidRPr="0087326E" w:rsidRDefault="00501264">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Pr>
            <w:rStyle w:val="Hyperlink"/>
            <w:noProof/>
            <w:webHidden/>
          </w:rPr>
          <w:t>9</w:t>
        </w:r>
        <w:r w:rsidR="0087326E" w:rsidRPr="0087326E">
          <w:rPr>
            <w:rStyle w:val="Hyperlink"/>
            <w:webHidden/>
          </w:rPr>
          <w:fldChar w:fldCharType="end"/>
        </w:r>
      </w:hyperlink>
    </w:p>
    <w:p w14:paraId="3EB13B3D" w14:textId="5F3EE0F8" w:rsidR="0087326E" w:rsidRPr="0087326E" w:rsidRDefault="00501264">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Pr>
            <w:rStyle w:val="Hyperlink"/>
            <w:noProof/>
            <w:webHidden/>
          </w:rPr>
          <w:t>9</w:t>
        </w:r>
        <w:r w:rsidR="0087326E" w:rsidRPr="0087326E">
          <w:rPr>
            <w:rStyle w:val="Hyperlink"/>
            <w:webHidden/>
          </w:rPr>
          <w:fldChar w:fldCharType="end"/>
        </w:r>
      </w:hyperlink>
    </w:p>
    <w:p w14:paraId="303A606A" w14:textId="3D54DBE8" w:rsidR="0087326E" w:rsidRPr="0087326E" w:rsidRDefault="00501264">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Pr>
            <w:rStyle w:val="Hyperlink"/>
            <w:noProof/>
            <w:webHidden/>
          </w:rPr>
          <w:t>11</w:t>
        </w:r>
        <w:r w:rsidR="0087326E" w:rsidRPr="0087326E">
          <w:rPr>
            <w:rStyle w:val="Hyperlink"/>
            <w:webHidden/>
          </w:rPr>
          <w:fldChar w:fldCharType="end"/>
        </w:r>
      </w:hyperlink>
    </w:p>
    <w:p w14:paraId="4A918066" w14:textId="409F1EBC" w:rsidR="0087326E" w:rsidRPr="0087326E" w:rsidRDefault="00501264">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Pr>
            <w:rStyle w:val="Hyperlink"/>
            <w:noProof/>
            <w:webHidden/>
          </w:rPr>
          <w:t>12</w:t>
        </w:r>
        <w:r w:rsidR="0087326E" w:rsidRPr="0087326E">
          <w:rPr>
            <w:rStyle w:val="Hyperlink"/>
            <w:webHidden/>
          </w:rPr>
          <w:fldChar w:fldCharType="end"/>
        </w:r>
      </w:hyperlink>
    </w:p>
    <w:p w14:paraId="4AF7A43E" w14:textId="263CE00C" w:rsidR="0087326E" w:rsidRPr="0087326E" w:rsidRDefault="00501264">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Pr>
            <w:rStyle w:val="Hyperlink"/>
            <w:noProof/>
            <w:webHidden/>
          </w:rPr>
          <w:t>13</w:t>
        </w:r>
        <w:r w:rsidR="0087326E" w:rsidRPr="0087326E">
          <w:rPr>
            <w:rStyle w:val="Hyperlink"/>
            <w:webHidden/>
          </w:rPr>
          <w:fldChar w:fldCharType="end"/>
        </w:r>
      </w:hyperlink>
    </w:p>
    <w:p w14:paraId="1964BA8A" w14:textId="2F489177" w:rsidR="0087326E" w:rsidRPr="0087326E" w:rsidRDefault="00501264">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15</w:t>
        </w:r>
        <w:r w:rsidR="0087326E" w:rsidRPr="0087326E">
          <w:rPr>
            <w:rStyle w:val="Hyperlink"/>
            <w:webHidden/>
            <w:sz w:val="24"/>
            <w:lang w:val="sv-SE" w:eastAsia="en-US"/>
          </w:rPr>
          <w:fldChar w:fldCharType="end"/>
        </w:r>
      </w:hyperlink>
    </w:p>
    <w:p w14:paraId="4854F5B5" w14:textId="62D48BA0" w:rsidR="0087326E" w:rsidRPr="0087326E" w:rsidRDefault="00501264">
      <w:pPr>
        <w:pStyle w:val="TOC2"/>
        <w:tabs>
          <w:tab w:val="left" w:pos="960"/>
          <w:tab w:val="right" w:leader="dot" w:pos="7304"/>
        </w:tabs>
        <w:rPr>
          <w:rStyle w:val="Hyperlink"/>
        </w:rPr>
      </w:pPr>
      <w:hyperlink w:anchor="_Toc498623828" w:history="1">
        <w:r w:rsidR="00DE36C0">
          <w:rPr>
            <w:rStyle w:val="Hyperlink"/>
            <w:noProof/>
          </w:rPr>
          <w:t>2.1</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Pr>
            <w:rStyle w:val="Hyperlink"/>
            <w:noProof/>
            <w:webHidden/>
          </w:rPr>
          <w:t>15</w:t>
        </w:r>
        <w:r w:rsidR="0087326E" w:rsidRPr="0087326E">
          <w:rPr>
            <w:rStyle w:val="Hyperlink"/>
            <w:webHidden/>
          </w:rPr>
          <w:fldChar w:fldCharType="end"/>
        </w:r>
      </w:hyperlink>
    </w:p>
    <w:p w14:paraId="7E62F5B8" w14:textId="2BC5ACF7" w:rsidR="0087326E" w:rsidRPr="0087326E" w:rsidRDefault="00501264">
      <w:pPr>
        <w:pStyle w:val="TOC3"/>
        <w:tabs>
          <w:tab w:val="left" w:pos="1320"/>
          <w:tab w:val="right" w:leader="dot" w:pos="7304"/>
        </w:tabs>
        <w:rPr>
          <w:rStyle w:val="Hyperlink"/>
        </w:rPr>
      </w:pPr>
      <w:hyperlink w:anchor="_Toc498623829" w:history="1">
        <w:r w:rsidR="00DE36C0">
          <w:rPr>
            <w:rStyle w:val="Hyperlink"/>
            <w:noProof/>
          </w:rPr>
          <w:t>2.1.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Pr>
            <w:rStyle w:val="Hyperlink"/>
            <w:noProof/>
            <w:webHidden/>
          </w:rPr>
          <w:t>17</w:t>
        </w:r>
        <w:r w:rsidR="0087326E" w:rsidRPr="0087326E">
          <w:rPr>
            <w:rStyle w:val="Hyperlink"/>
            <w:webHidden/>
          </w:rPr>
          <w:fldChar w:fldCharType="end"/>
        </w:r>
      </w:hyperlink>
    </w:p>
    <w:p w14:paraId="3579934C" w14:textId="05C80182" w:rsidR="0087326E" w:rsidRPr="0087326E" w:rsidRDefault="00501264">
      <w:pPr>
        <w:pStyle w:val="TOC3"/>
        <w:tabs>
          <w:tab w:val="left" w:pos="1320"/>
          <w:tab w:val="right" w:leader="dot" w:pos="7304"/>
        </w:tabs>
        <w:rPr>
          <w:rStyle w:val="Hyperlink"/>
        </w:rPr>
      </w:pPr>
      <w:hyperlink w:anchor="_Toc498623830" w:history="1">
        <w:r w:rsidR="00DE36C0">
          <w:rPr>
            <w:rStyle w:val="Hyperlink"/>
            <w:noProof/>
          </w:rPr>
          <w:t>2.1.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Pr>
            <w:rStyle w:val="Hyperlink"/>
            <w:noProof/>
            <w:webHidden/>
          </w:rPr>
          <w:t>17</w:t>
        </w:r>
        <w:r w:rsidR="0087326E" w:rsidRPr="0087326E">
          <w:rPr>
            <w:rStyle w:val="Hyperlink"/>
            <w:webHidden/>
          </w:rPr>
          <w:fldChar w:fldCharType="end"/>
        </w:r>
      </w:hyperlink>
    </w:p>
    <w:p w14:paraId="1414A367" w14:textId="2D7B1530" w:rsidR="0087326E" w:rsidRPr="0087326E" w:rsidRDefault="00501264">
      <w:pPr>
        <w:pStyle w:val="TOC3"/>
        <w:tabs>
          <w:tab w:val="left" w:pos="1320"/>
          <w:tab w:val="right" w:leader="dot" w:pos="7304"/>
        </w:tabs>
        <w:rPr>
          <w:rStyle w:val="Hyperlink"/>
        </w:rPr>
      </w:pPr>
      <w:hyperlink w:anchor="_Toc498623831" w:history="1">
        <w:r w:rsidR="00DE36C0">
          <w:rPr>
            <w:rStyle w:val="Hyperlink"/>
            <w:noProof/>
          </w:rPr>
          <w:t>2.1.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Pr>
            <w:rStyle w:val="Hyperlink"/>
            <w:noProof/>
            <w:webHidden/>
          </w:rPr>
          <w:t>17</w:t>
        </w:r>
        <w:r w:rsidR="0087326E" w:rsidRPr="0087326E">
          <w:rPr>
            <w:rStyle w:val="Hyperlink"/>
            <w:webHidden/>
          </w:rPr>
          <w:fldChar w:fldCharType="end"/>
        </w:r>
      </w:hyperlink>
    </w:p>
    <w:p w14:paraId="76CD6342" w14:textId="25B3A4AE" w:rsidR="0087326E" w:rsidRPr="0087326E" w:rsidRDefault="00501264">
      <w:pPr>
        <w:pStyle w:val="TOC3"/>
        <w:tabs>
          <w:tab w:val="left" w:pos="1320"/>
          <w:tab w:val="right" w:leader="dot" w:pos="7304"/>
        </w:tabs>
        <w:rPr>
          <w:rStyle w:val="Hyperlink"/>
        </w:rPr>
      </w:pPr>
      <w:hyperlink w:anchor="_Toc498623832" w:history="1">
        <w:r w:rsidR="00DE36C0">
          <w:rPr>
            <w:rStyle w:val="Hyperlink"/>
            <w:noProof/>
          </w:rPr>
          <w:t>2.1.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Pr>
            <w:rStyle w:val="Hyperlink"/>
            <w:noProof/>
            <w:webHidden/>
          </w:rPr>
          <w:t>17</w:t>
        </w:r>
        <w:r w:rsidR="0087326E" w:rsidRPr="0087326E">
          <w:rPr>
            <w:rStyle w:val="Hyperlink"/>
            <w:webHidden/>
          </w:rPr>
          <w:fldChar w:fldCharType="end"/>
        </w:r>
      </w:hyperlink>
    </w:p>
    <w:p w14:paraId="4065C7B3" w14:textId="52C900B1" w:rsidR="0087326E" w:rsidRPr="0087326E" w:rsidRDefault="00501264">
      <w:pPr>
        <w:pStyle w:val="TOC2"/>
        <w:tabs>
          <w:tab w:val="left" w:pos="960"/>
          <w:tab w:val="right" w:leader="dot" w:pos="7304"/>
        </w:tabs>
        <w:rPr>
          <w:rStyle w:val="Hyperlink"/>
        </w:rPr>
      </w:pPr>
      <w:hyperlink w:anchor="_Toc498623833" w:history="1">
        <w:r w:rsidR="00DE36C0">
          <w:rPr>
            <w:rStyle w:val="Hyperlink"/>
            <w:noProof/>
          </w:rPr>
          <w:t>2.2</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Pr>
            <w:rStyle w:val="Hyperlink"/>
            <w:noProof/>
            <w:webHidden/>
          </w:rPr>
          <w:t>18</w:t>
        </w:r>
        <w:r w:rsidR="0087326E" w:rsidRPr="0087326E">
          <w:rPr>
            <w:rStyle w:val="Hyperlink"/>
            <w:webHidden/>
          </w:rPr>
          <w:fldChar w:fldCharType="end"/>
        </w:r>
      </w:hyperlink>
    </w:p>
    <w:p w14:paraId="1BAAE716" w14:textId="355A17C9" w:rsidR="0087326E" w:rsidRPr="0087326E" w:rsidRDefault="00DE36C0">
      <w:pPr>
        <w:pStyle w:val="TOC3"/>
        <w:tabs>
          <w:tab w:val="left" w:pos="1320"/>
          <w:tab w:val="right" w:leader="dot" w:pos="7304"/>
        </w:tabs>
        <w:rPr>
          <w:rStyle w:val="Hyperlink"/>
        </w:rPr>
      </w:pPr>
      <w:r>
        <w:t>2.2.1</w:t>
      </w:r>
      <w:hyperlink w:anchor="_Toc498623834" w:history="1">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501264">
          <w:rPr>
            <w:rStyle w:val="Hyperlink"/>
            <w:noProof/>
            <w:webHidden/>
          </w:rPr>
          <w:t>18</w:t>
        </w:r>
        <w:r w:rsidR="0087326E" w:rsidRPr="0087326E">
          <w:rPr>
            <w:rStyle w:val="Hyperlink"/>
            <w:webHidden/>
          </w:rPr>
          <w:fldChar w:fldCharType="end"/>
        </w:r>
      </w:hyperlink>
    </w:p>
    <w:p w14:paraId="066FEE4B" w14:textId="6970BAAE" w:rsidR="0087326E" w:rsidRPr="0087326E" w:rsidRDefault="00501264">
      <w:pPr>
        <w:pStyle w:val="TOC3"/>
        <w:tabs>
          <w:tab w:val="left" w:pos="1320"/>
          <w:tab w:val="right" w:leader="dot" w:pos="7304"/>
        </w:tabs>
        <w:rPr>
          <w:rStyle w:val="Hyperlink"/>
        </w:rPr>
      </w:pPr>
      <w:hyperlink w:anchor="_Toc498623835" w:history="1">
        <w:r w:rsidR="0087326E" w:rsidRPr="000B4D27">
          <w:rPr>
            <w:rStyle w:val="Hyperlink"/>
            <w:noProof/>
          </w:rPr>
          <w:t>2</w:t>
        </w:r>
        <w:r w:rsidR="00BF7CCF">
          <w:rPr>
            <w:rStyle w:val="Hyperlink"/>
            <w:noProof/>
          </w:rPr>
          <w:t>.2.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Pr>
            <w:rStyle w:val="Hyperlink"/>
            <w:noProof/>
            <w:webHidden/>
          </w:rPr>
          <w:t>18</w:t>
        </w:r>
        <w:r w:rsidR="0087326E" w:rsidRPr="0087326E">
          <w:rPr>
            <w:rStyle w:val="Hyperlink"/>
            <w:webHidden/>
          </w:rPr>
          <w:fldChar w:fldCharType="end"/>
        </w:r>
      </w:hyperlink>
    </w:p>
    <w:p w14:paraId="0F1568AC" w14:textId="0A514F16" w:rsidR="0087326E" w:rsidRPr="0087326E" w:rsidRDefault="00501264">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21</w:t>
        </w:r>
        <w:r w:rsidR="0087326E" w:rsidRPr="0087326E">
          <w:rPr>
            <w:rStyle w:val="Hyperlink"/>
            <w:webHidden/>
            <w:sz w:val="24"/>
            <w:lang w:val="sv-SE" w:eastAsia="en-US"/>
          </w:rPr>
          <w:fldChar w:fldCharType="end"/>
        </w:r>
      </w:hyperlink>
    </w:p>
    <w:p w14:paraId="435D5584" w14:textId="60C1C4F9" w:rsidR="0087326E" w:rsidRPr="0087326E" w:rsidRDefault="00BF7CCF">
      <w:pPr>
        <w:pStyle w:val="TOC2"/>
        <w:tabs>
          <w:tab w:val="left" w:pos="960"/>
          <w:tab w:val="right" w:leader="dot" w:pos="7304"/>
        </w:tabs>
        <w:rPr>
          <w:rStyle w:val="Hyperlink"/>
        </w:rPr>
      </w:pPr>
      <w:r>
        <w:t>3.</w:t>
      </w:r>
      <w:hyperlink w:anchor="_Toc498623837" w:history="1">
        <w:r>
          <w:rPr>
            <w:rStyle w:val="Hyperlink"/>
            <w:noProof/>
          </w:rPr>
          <w:t>1</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501264">
          <w:rPr>
            <w:rStyle w:val="Hyperlink"/>
            <w:noProof/>
            <w:webHidden/>
          </w:rPr>
          <w:t>21</w:t>
        </w:r>
        <w:r w:rsidR="0087326E" w:rsidRPr="0087326E">
          <w:rPr>
            <w:rStyle w:val="Hyperlink"/>
            <w:webHidden/>
          </w:rPr>
          <w:fldChar w:fldCharType="end"/>
        </w:r>
      </w:hyperlink>
    </w:p>
    <w:p w14:paraId="6EA68A48" w14:textId="328C4274" w:rsidR="0087326E" w:rsidRPr="0087326E" w:rsidRDefault="00501264">
      <w:pPr>
        <w:pStyle w:val="TOC2"/>
        <w:tabs>
          <w:tab w:val="left" w:pos="960"/>
          <w:tab w:val="right" w:leader="dot" w:pos="7304"/>
        </w:tabs>
        <w:rPr>
          <w:rStyle w:val="Hyperlink"/>
        </w:rPr>
      </w:pPr>
      <w:hyperlink w:anchor="_Toc498623838" w:history="1">
        <w:r w:rsidR="00BF7CCF">
          <w:rPr>
            <w:rStyle w:val="Hyperlink"/>
            <w:noProof/>
          </w:rPr>
          <w:t>3.2</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Pr>
            <w:rStyle w:val="Hyperlink"/>
            <w:noProof/>
            <w:webHidden/>
          </w:rPr>
          <w:t>22</w:t>
        </w:r>
        <w:r w:rsidR="0087326E" w:rsidRPr="0087326E">
          <w:rPr>
            <w:rStyle w:val="Hyperlink"/>
            <w:webHidden/>
          </w:rPr>
          <w:fldChar w:fldCharType="end"/>
        </w:r>
      </w:hyperlink>
    </w:p>
    <w:p w14:paraId="0613EA7D" w14:textId="69209A03" w:rsidR="0087326E" w:rsidRPr="0087326E" w:rsidRDefault="00501264">
      <w:pPr>
        <w:pStyle w:val="TOC2"/>
        <w:tabs>
          <w:tab w:val="left" w:pos="960"/>
          <w:tab w:val="right" w:leader="dot" w:pos="7304"/>
        </w:tabs>
        <w:rPr>
          <w:rStyle w:val="Hyperlink"/>
        </w:rPr>
      </w:pPr>
      <w:hyperlink w:anchor="_Toc498623839" w:history="1">
        <w:r w:rsidR="00BF7CCF">
          <w:rPr>
            <w:rStyle w:val="Hyperlink"/>
            <w:noProof/>
          </w:rPr>
          <w:t>3.3</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Pr>
            <w:rStyle w:val="Hyperlink"/>
            <w:noProof/>
            <w:webHidden/>
          </w:rPr>
          <w:t>26</w:t>
        </w:r>
        <w:r w:rsidR="0087326E" w:rsidRPr="0087326E">
          <w:rPr>
            <w:rStyle w:val="Hyperlink"/>
            <w:webHidden/>
          </w:rPr>
          <w:fldChar w:fldCharType="end"/>
        </w:r>
      </w:hyperlink>
    </w:p>
    <w:p w14:paraId="45177A7A" w14:textId="70633F66" w:rsidR="0087326E" w:rsidRPr="0087326E" w:rsidRDefault="00501264">
      <w:pPr>
        <w:pStyle w:val="TOC2"/>
        <w:tabs>
          <w:tab w:val="left" w:pos="960"/>
          <w:tab w:val="right" w:leader="dot" w:pos="7304"/>
        </w:tabs>
        <w:rPr>
          <w:rStyle w:val="Hyperlink"/>
        </w:rPr>
      </w:pPr>
      <w:hyperlink w:anchor="_Toc498623840" w:history="1">
        <w:r w:rsidR="00BF7CCF">
          <w:rPr>
            <w:rStyle w:val="Hyperlink"/>
            <w:noProof/>
          </w:rPr>
          <w:t>3.4</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Pr>
            <w:rStyle w:val="Hyperlink"/>
            <w:noProof/>
            <w:webHidden/>
          </w:rPr>
          <w:t>27</w:t>
        </w:r>
        <w:r w:rsidR="0087326E" w:rsidRPr="0087326E">
          <w:rPr>
            <w:rStyle w:val="Hyperlink"/>
            <w:webHidden/>
          </w:rPr>
          <w:fldChar w:fldCharType="end"/>
        </w:r>
      </w:hyperlink>
    </w:p>
    <w:p w14:paraId="30C27596" w14:textId="29190EF4" w:rsidR="0087326E" w:rsidRPr="0087326E" w:rsidRDefault="00501264">
      <w:pPr>
        <w:pStyle w:val="TOC3"/>
        <w:tabs>
          <w:tab w:val="left" w:pos="1320"/>
          <w:tab w:val="right" w:leader="dot" w:pos="7304"/>
        </w:tabs>
        <w:rPr>
          <w:rStyle w:val="Hyperlink"/>
        </w:rPr>
      </w:pPr>
      <w:hyperlink w:anchor="_Toc498623841" w:history="1">
        <w:r w:rsidR="00BF7CCF">
          <w:rPr>
            <w:rStyle w:val="Hyperlink"/>
            <w:noProof/>
          </w:rPr>
          <w:t>3</w:t>
        </w:r>
        <w:r w:rsidR="00691934">
          <w:rPr>
            <w:rStyle w:val="Hyperlink"/>
            <w:noProof/>
          </w:rPr>
          <w:t>.4</w:t>
        </w:r>
        <w:r w:rsidR="0087326E" w:rsidRPr="000B4D27">
          <w:rPr>
            <w:rStyle w:val="Hyperlink"/>
            <w:noProof/>
          </w:rPr>
          <w:t>.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Pr>
            <w:rStyle w:val="Hyperlink"/>
            <w:noProof/>
            <w:webHidden/>
          </w:rPr>
          <w:t>27</w:t>
        </w:r>
        <w:r w:rsidR="0087326E" w:rsidRPr="0087326E">
          <w:rPr>
            <w:rStyle w:val="Hyperlink"/>
            <w:webHidden/>
          </w:rPr>
          <w:fldChar w:fldCharType="end"/>
        </w:r>
      </w:hyperlink>
    </w:p>
    <w:p w14:paraId="2F25B81C" w14:textId="04A344F5" w:rsidR="0087326E" w:rsidRPr="0087326E" w:rsidRDefault="00501264">
      <w:pPr>
        <w:pStyle w:val="TOC3"/>
        <w:tabs>
          <w:tab w:val="left" w:pos="1320"/>
          <w:tab w:val="right" w:leader="dot" w:pos="7304"/>
        </w:tabs>
        <w:rPr>
          <w:rStyle w:val="Hyperlink"/>
        </w:rPr>
      </w:pPr>
      <w:hyperlink w:anchor="_Toc498623842" w:history="1">
        <w:r w:rsidR="00691934">
          <w:rPr>
            <w:rStyle w:val="Hyperlink"/>
            <w:noProof/>
          </w:rPr>
          <w:t>3.4</w:t>
        </w:r>
        <w:r w:rsidR="0087326E" w:rsidRPr="000B4D27">
          <w:rPr>
            <w:rStyle w:val="Hyperlink"/>
            <w:noProof/>
          </w:rPr>
          <w:t>.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Pr>
            <w:rStyle w:val="Hyperlink"/>
            <w:noProof/>
            <w:webHidden/>
          </w:rPr>
          <w:t>28</w:t>
        </w:r>
        <w:r w:rsidR="0087326E" w:rsidRPr="0087326E">
          <w:rPr>
            <w:rStyle w:val="Hyperlink"/>
            <w:webHidden/>
          </w:rPr>
          <w:fldChar w:fldCharType="end"/>
        </w:r>
      </w:hyperlink>
    </w:p>
    <w:p w14:paraId="5514E1FD" w14:textId="3D6F2C9F" w:rsidR="0087326E" w:rsidRPr="0087326E" w:rsidRDefault="00501264">
      <w:pPr>
        <w:pStyle w:val="TOC2"/>
        <w:tabs>
          <w:tab w:val="left" w:pos="960"/>
          <w:tab w:val="right" w:leader="dot" w:pos="7304"/>
        </w:tabs>
        <w:rPr>
          <w:rStyle w:val="Hyperlink"/>
        </w:rPr>
      </w:pPr>
      <w:hyperlink w:anchor="_Toc498623843" w:history="1">
        <w:r w:rsidR="00691934">
          <w:rPr>
            <w:rStyle w:val="Hyperlink"/>
            <w:noProof/>
          </w:rPr>
          <w:t>3.5</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Pr>
            <w:rStyle w:val="Hyperlink"/>
            <w:noProof/>
            <w:webHidden/>
          </w:rPr>
          <w:t>28</w:t>
        </w:r>
        <w:r w:rsidR="0087326E" w:rsidRPr="0087326E">
          <w:rPr>
            <w:rStyle w:val="Hyperlink"/>
            <w:webHidden/>
          </w:rPr>
          <w:fldChar w:fldCharType="end"/>
        </w:r>
      </w:hyperlink>
    </w:p>
    <w:p w14:paraId="1D2E7C42" w14:textId="0AAE445B" w:rsidR="0087326E" w:rsidRPr="0087326E" w:rsidRDefault="00501264">
      <w:pPr>
        <w:pStyle w:val="TOC2"/>
        <w:tabs>
          <w:tab w:val="left" w:pos="960"/>
          <w:tab w:val="right" w:leader="dot" w:pos="7304"/>
        </w:tabs>
        <w:rPr>
          <w:rStyle w:val="Hyperlink"/>
        </w:rPr>
      </w:pPr>
      <w:hyperlink w:anchor="_Toc498623844" w:history="1">
        <w:r w:rsidR="00691934">
          <w:rPr>
            <w:rStyle w:val="Hyperlink"/>
            <w:noProof/>
          </w:rPr>
          <w:t>3.6</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Pr>
            <w:rStyle w:val="Hyperlink"/>
            <w:noProof/>
            <w:webHidden/>
          </w:rPr>
          <w:t>28</w:t>
        </w:r>
        <w:r w:rsidR="0087326E" w:rsidRPr="0087326E">
          <w:rPr>
            <w:rStyle w:val="Hyperlink"/>
            <w:webHidden/>
          </w:rPr>
          <w:fldChar w:fldCharType="end"/>
        </w:r>
      </w:hyperlink>
    </w:p>
    <w:p w14:paraId="1B619F2F" w14:textId="259A6321" w:rsidR="0087326E" w:rsidRPr="0087326E" w:rsidRDefault="00501264">
      <w:pPr>
        <w:pStyle w:val="TOC2"/>
        <w:tabs>
          <w:tab w:val="left" w:pos="960"/>
          <w:tab w:val="right" w:leader="dot" w:pos="7304"/>
        </w:tabs>
        <w:rPr>
          <w:rStyle w:val="Hyperlink"/>
        </w:rPr>
      </w:pPr>
      <w:hyperlink w:anchor="_Toc498623845" w:history="1">
        <w:r w:rsidR="00691934">
          <w:rPr>
            <w:rStyle w:val="Hyperlink"/>
            <w:noProof/>
          </w:rPr>
          <w:t>3.7</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Pr>
            <w:rStyle w:val="Hyperlink"/>
            <w:noProof/>
            <w:webHidden/>
          </w:rPr>
          <w:t>29</w:t>
        </w:r>
        <w:r w:rsidR="0087326E" w:rsidRPr="0087326E">
          <w:rPr>
            <w:rStyle w:val="Hyperlink"/>
            <w:webHidden/>
          </w:rPr>
          <w:fldChar w:fldCharType="end"/>
        </w:r>
      </w:hyperlink>
    </w:p>
    <w:p w14:paraId="0B249230" w14:textId="71E35E65" w:rsidR="0087326E" w:rsidRPr="0087326E" w:rsidRDefault="00501264">
      <w:pPr>
        <w:pStyle w:val="TOC3"/>
        <w:tabs>
          <w:tab w:val="left" w:pos="1320"/>
          <w:tab w:val="right" w:leader="dot" w:pos="7304"/>
        </w:tabs>
        <w:rPr>
          <w:rStyle w:val="Hyperlink"/>
        </w:rPr>
      </w:pPr>
      <w:hyperlink w:anchor="_Toc498623846" w:history="1">
        <w:r w:rsidR="00691934">
          <w:rPr>
            <w:rStyle w:val="Hyperlink"/>
            <w:noProof/>
          </w:rPr>
          <w:t>3.7</w:t>
        </w:r>
        <w:r w:rsidR="0087326E" w:rsidRPr="0087326E">
          <w:rPr>
            <w:rStyle w:val="Hyperlink"/>
            <w:noProof/>
          </w:rPr>
          <w:t>.1</w:t>
        </w:r>
        <w:r w:rsidR="0087326E" w:rsidRPr="0087326E">
          <w:rPr>
            <w:rStyle w:val="Hyperlink"/>
          </w:rPr>
          <w:tab/>
        </w:r>
        <w:r w:rsidR="0087326E" w:rsidRPr="0087326E">
          <w:rPr>
            <w:rStyle w:val="Hyperlink"/>
            <w:noProof/>
          </w:rPr>
          <w:t>Lean carrie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Pr>
            <w:rStyle w:val="Hyperlink"/>
            <w:noProof/>
            <w:webHidden/>
          </w:rPr>
          <w:t>30</w:t>
        </w:r>
        <w:r w:rsidR="0087326E" w:rsidRPr="0087326E">
          <w:rPr>
            <w:rStyle w:val="Hyperlink"/>
            <w:webHidden/>
          </w:rPr>
          <w:fldChar w:fldCharType="end"/>
        </w:r>
      </w:hyperlink>
    </w:p>
    <w:p w14:paraId="1508F330" w14:textId="07C67454" w:rsidR="0087326E" w:rsidRPr="0087326E" w:rsidRDefault="00501264">
      <w:pPr>
        <w:pStyle w:val="TOC3"/>
        <w:tabs>
          <w:tab w:val="left" w:pos="1320"/>
          <w:tab w:val="right" w:leader="dot" w:pos="7304"/>
        </w:tabs>
        <w:rPr>
          <w:rStyle w:val="Hyperlink"/>
        </w:rPr>
      </w:pPr>
      <w:hyperlink w:anchor="_Toc498623847" w:history="1">
        <w:r w:rsidR="00691934">
          <w:rPr>
            <w:rStyle w:val="Hyperlink"/>
            <w:noProof/>
          </w:rPr>
          <w:t>3.7</w:t>
        </w:r>
        <w:r w:rsidR="0087326E" w:rsidRPr="0087326E">
          <w:rPr>
            <w:rStyle w:val="Hyperlink"/>
            <w:noProof/>
          </w:rPr>
          <w:t>.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Pr>
            <w:rStyle w:val="Hyperlink"/>
            <w:noProof/>
            <w:webHidden/>
          </w:rPr>
          <w:t>30</w:t>
        </w:r>
        <w:r w:rsidR="0087326E" w:rsidRPr="0087326E">
          <w:rPr>
            <w:rStyle w:val="Hyperlink"/>
            <w:webHidden/>
          </w:rPr>
          <w:fldChar w:fldCharType="end"/>
        </w:r>
      </w:hyperlink>
    </w:p>
    <w:p w14:paraId="13663150" w14:textId="5C0FB914" w:rsidR="0087326E" w:rsidRPr="0087326E" w:rsidRDefault="00501264">
      <w:pPr>
        <w:pStyle w:val="TOC3"/>
        <w:tabs>
          <w:tab w:val="left" w:pos="1320"/>
          <w:tab w:val="right" w:leader="dot" w:pos="7304"/>
        </w:tabs>
        <w:rPr>
          <w:rStyle w:val="Hyperlink"/>
        </w:rPr>
      </w:pPr>
      <w:hyperlink w:anchor="_Toc498623848" w:history="1">
        <w:r w:rsidR="00691934">
          <w:rPr>
            <w:rStyle w:val="Hyperlink"/>
            <w:noProof/>
          </w:rPr>
          <w:t>3.7</w:t>
        </w:r>
        <w:r w:rsidR="0087326E" w:rsidRPr="000B4D27">
          <w:rPr>
            <w:rStyle w:val="Hyperlink"/>
            <w:noProof/>
          </w:rPr>
          <w:t>.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Pr>
            <w:rStyle w:val="Hyperlink"/>
            <w:noProof/>
            <w:webHidden/>
          </w:rPr>
          <w:t>30</w:t>
        </w:r>
        <w:r w:rsidR="0087326E" w:rsidRPr="0087326E">
          <w:rPr>
            <w:rStyle w:val="Hyperlink"/>
            <w:webHidden/>
          </w:rPr>
          <w:fldChar w:fldCharType="end"/>
        </w:r>
      </w:hyperlink>
    </w:p>
    <w:p w14:paraId="527E785E" w14:textId="350FD251" w:rsidR="0087326E" w:rsidRPr="0087326E" w:rsidRDefault="00501264">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33</w:t>
        </w:r>
        <w:r w:rsidR="0087326E" w:rsidRPr="0087326E">
          <w:rPr>
            <w:rStyle w:val="Hyperlink"/>
            <w:webHidden/>
            <w:sz w:val="24"/>
            <w:lang w:val="sv-SE" w:eastAsia="en-US"/>
          </w:rPr>
          <w:fldChar w:fldCharType="end"/>
        </w:r>
      </w:hyperlink>
    </w:p>
    <w:p w14:paraId="58DC91BA" w14:textId="2E4E6BF4" w:rsidR="0087326E" w:rsidRPr="0087326E" w:rsidRDefault="00501264">
      <w:pPr>
        <w:pStyle w:val="TOC2"/>
        <w:tabs>
          <w:tab w:val="left" w:pos="960"/>
          <w:tab w:val="right" w:leader="dot" w:pos="7304"/>
        </w:tabs>
        <w:rPr>
          <w:rStyle w:val="Hyperlink"/>
        </w:rPr>
      </w:pPr>
      <w:hyperlink w:anchor="_Toc498623850" w:history="1">
        <w:r w:rsidR="00691934">
          <w:rPr>
            <w:rStyle w:val="Hyperlink"/>
            <w:noProof/>
          </w:rPr>
          <w:t>4.1</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Pr>
            <w:rStyle w:val="Hyperlink"/>
            <w:noProof/>
            <w:webHidden/>
          </w:rPr>
          <w:t>33</w:t>
        </w:r>
        <w:r w:rsidR="0087326E" w:rsidRPr="0087326E">
          <w:rPr>
            <w:rStyle w:val="Hyperlink"/>
            <w:webHidden/>
          </w:rPr>
          <w:fldChar w:fldCharType="end"/>
        </w:r>
      </w:hyperlink>
    </w:p>
    <w:p w14:paraId="20CF75C6" w14:textId="66433228" w:rsidR="0087326E" w:rsidRPr="0087326E" w:rsidRDefault="00501264">
      <w:pPr>
        <w:pStyle w:val="TOC2"/>
        <w:tabs>
          <w:tab w:val="left" w:pos="960"/>
          <w:tab w:val="right" w:leader="dot" w:pos="7304"/>
        </w:tabs>
        <w:rPr>
          <w:rStyle w:val="Hyperlink"/>
        </w:rPr>
      </w:pPr>
      <w:hyperlink w:anchor="_Toc498623851" w:history="1">
        <w:r w:rsidR="00691934">
          <w:rPr>
            <w:rStyle w:val="Hyperlink"/>
            <w:noProof/>
          </w:rPr>
          <w:t>4.2</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Pr>
            <w:rStyle w:val="Hyperlink"/>
            <w:noProof/>
            <w:webHidden/>
          </w:rPr>
          <w:t>33</w:t>
        </w:r>
        <w:r w:rsidR="0087326E" w:rsidRPr="0087326E">
          <w:rPr>
            <w:rStyle w:val="Hyperlink"/>
            <w:webHidden/>
          </w:rPr>
          <w:fldChar w:fldCharType="end"/>
        </w:r>
      </w:hyperlink>
    </w:p>
    <w:p w14:paraId="51E5E14E" w14:textId="7544BEED" w:rsidR="0087326E" w:rsidRPr="0087326E" w:rsidRDefault="00501264">
      <w:pPr>
        <w:pStyle w:val="TOC2"/>
        <w:tabs>
          <w:tab w:val="left" w:pos="960"/>
          <w:tab w:val="right" w:leader="dot" w:pos="7304"/>
        </w:tabs>
        <w:rPr>
          <w:rStyle w:val="Hyperlink"/>
        </w:rPr>
      </w:pPr>
      <w:hyperlink w:anchor="_Toc498623852" w:history="1">
        <w:r w:rsidR="00691934">
          <w:rPr>
            <w:rStyle w:val="Hyperlink"/>
            <w:noProof/>
          </w:rPr>
          <w:t>4.3</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Pr>
            <w:rStyle w:val="Hyperlink"/>
            <w:noProof/>
            <w:webHidden/>
          </w:rPr>
          <w:t>34</w:t>
        </w:r>
        <w:r w:rsidR="0087326E" w:rsidRPr="0087326E">
          <w:rPr>
            <w:rStyle w:val="Hyperlink"/>
            <w:webHidden/>
          </w:rPr>
          <w:fldChar w:fldCharType="end"/>
        </w:r>
      </w:hyperlink>
    </w:p>
    <w:p w14:paraId="7B0145E6" w14:textId="42F47023" w:rsidR="0087326E" w:rsidRPr="0087326E" w:rsidRDefault="00501264">
      <w:pPr>
        <w:pStyle w:val="TOC2"/>
        <w:tabs>
          <w:tab w:val="left" w:pos="960"/>
          <w:tab w:val="right" w:leader="dot" w:pos="7304"/>
        </w:tabs>
        <w:rPr>
          <w:rStyle w:val="Hyperlink"/>
        </w:rPr>
      </w:pPr>
      <w:hyperlink w:anchor="_Toc498623853" w:history="1">
        <w:r w:rsidR="00691934">
          <w:rPr>
            <w:rStyle w:val="Hyperlink"/>
            <w:noProof/>
          </w:rPr>
          <w:t>4.4</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Pr>
            <w:rStyle w:val="Hyperlink"/>
            <w:noProof/>
            <w:webHidden/>
          </w:rPr>
          <w:t>35</w:t>
        </w:r>
        <w:r w:rsidR="0087326E" w:rsidRPr="0087326E">
          <w:rPr>
            <w:rStyle w:val="Hyperlink"/>
            <w:webHidden/>
          </w:rPr>
          <w:fldChar w:fldCharType="end"/>
        </w:r>
      </w:hyperlink>
    </w:p>
    <w:p w14:paraId="7AE37D37" w14:textId="3AE34A1C" w:rsidR="0087326E" w:rsidRPr="0087326E" w:rsidRDefault="00501264">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37</w:t>
        </w:r>
        <w:r w:rsidR="0087326E" w:rsidRPr="0087326E">
          <w:rPr>
            <w:rStyle w:val="Hyperlink"/>
            <w:webHidden/>
            <w:sz w:val="24"/>
            <w:lang w:val="sv-SE" w:eastAsia="en-US"/>
          </w:rPr>
          <w:fldChar w:fldCharType="end"/>
        </w:r>
      </w:hyperlink>
    </w:p>
    <w:p w14:paraId="0447A025" w14:textId="36BC2AAB" w:rsidR="0087326E" w:rsidRPr="0087326E" w:rsidRDefault="00501264">
      <w:pPr>
        <w:pStyle w:val="TOC2"/>
        <w:tabs>
          <w:tab w:val="left" w:pos="960"/>
          <w:tab w:val="right" w:leader="dot" w:pos="7304"/>
        </w:tabs>
        <w:rPr>
          <w:rStyle w:val="Hyperlink"/>
        </w:rPr>
      </w:pPr>
      <w:hyperlink w:anchor="_Toc498623855" w:history="1">
        <w:r w:rsidR="00691934">
          <w:rPr>
            <w:rStyle w:val="Hyperlink"/>
            <w:noProof/>
          </w:rPr>
          <w:t>5.1</w:t>
        </w:r>
        <w:r w:rsidR="0087326E" w:rsidRPr="0087326E">
          <w:rPr>
            <w:rStyle w:val="Hyperlink"/>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Pr>
            <w:rStyle w:val="Hyperlink"/>
            <w:noProof/>
            <w:webHidden/>
          </w:rPr>
          <w:t>37</w:t>
        </w:r>
        <w:r w:rsidR="0087326E" w:rsidRPr="0087326E">
          <w:rPr>
            <w:rStyle w:val="Hyperlink"/>
            <w:webHidden/>
          </w:rPr>
          <w:fldChar w:fldCharType="end"/>
        </w:r>
      </w:hyperlink>
    </w:p>
    <w:p w14:paraId="4AD753FA" w14:textId="6A08B0B7" w:rsidR="0087326E" w:rsidRPr="0087326E" w:rsidRDefault="00501264">
      <w:pPr>
        <w:pStyle w:val="TOC2"/>
        <w:tabs>
          <w:tab w:val="left" w:pos="960"/>
          <w:tab w:val="right" w:leader="dot" w:pos="7304"/>
        </w:tabs>
        <w:rPr>
          <w:rStyle w:val="Hyperlink"/>
        </w:rPr>
      </w:pPr>
      <w:hyperlink w:anchor="_Toc498623856" w:history="1">
        <w:r w:rsidR="00691934">
          <w:rPr>
            <w:rStyle w:val="Hyperlink"/>
            <w:noProof/>
          </w:rPr>
          <w:t>5.2</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Pr>
            <w:rStyle w:val="Hyperlink"/>
            <w:noProof/>
            <w:webHidden/>
          </w:rPr>
          <w:t>43</w:t>
        </w:r>
        <w:r w:rsidR="0087326E" w:rsidRPr="0087326E">
          <w:rPr>
            <w:rStyle w:val="Hyperlink"/>
            <w:webHidden/>
          </w:rPr>
          <w:fldChar w:fldCharType="end"/>
        </w:r>
      </w:hyperlink>
    </w:p>
    <w:p w14:paraId="41BD81ED" w14:textId="73333C28" w:rsidR="0087326E" w:rsidRPr="0087326E" w:rsidRDefault="00501264">
      <w:pPr>
        <w:pStyle w:val="TOC2"/>
        <w:tabs>
          <w:tab w:val="left" w:pos="960"/>
          <w:tab w:val="right" w:leader="dot" w:pos="7304"/>
        </w:tabs>
        <w:rPr>
          <w:rStyle w:val="Hyperlink"/>
        </w:rPr>
      </w:pPr>
      <w:hyperlink w:anchor="_Toc498623857" w:history="1">
        <w:r w:rsidR="00691934">
          <w:rPr>
            <w:rStyle w:val="Hyperlink"/>
            <w:noProof/>
          </w:rPr>
          <w:t>5.3</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Pr>
            <w:rStyle w:val="Hyperlink"/>
            <w:noProof/>
            <w:webHidden/>
          </w:rPr>
          <w:t>46</w:t>
        </w:r>
        <w:r w:rsidR="0087326E" w:rsidRPr="0087326E">
          <w:rPr>
            <w:rStyle w:val="Hyperlink"/>
            <w:webHidden/>
          </w:rPr>
          <w:fldChar w:fldCharType="end"/>
        </w:r>
      </w:hyperlink>
    </w:p>
    <w:p w14:paraId="1E2E2E5A" w14:textId="4DB0DB63" w:rsidR="0087326E" w:rsidRPr="0087326E" w:rsidRDefault="00501264">
      <w:pPr>
        <w:pStyle w:val="TOC2"/>
        <w:tabs>
          <w:tab w:val="left" w:pos="960"/>
          <w:tab w:val="right" w:leader="dot" w:pos="7304"/>
        </w:tabs>
        <w:rPr>
          <w:rStyle w:val="Hyperlink"/>
        </w:rPr>
      </w:pPr>
      <w:hyperlink w:anchor="_Toc498623858" w:history="1">
        <w:r w:rsidR="00691934">
          <w:rPr>
            <w:rStyle w:val="Hyperlink"/>
            <w:noProof/>
          </w:rPr>
          <w:t>5.4</w:t>
        </w:r>
        <w:r w:rsidR="0087326E" w:rsidRPr="0087326E">
          <w:rPr>
            <w:rStyle w:val="Hyperlink"/>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Pr>
            <w:rStyle w:val="Hyperlink"/>
            <w:noProof/>
            <w:webHidden/>
          </w:rPr>
          <w:t>49</w:t>
        </w:r>
        <w:r w:rsidR="0087326E" w:rsidRPr="0087326E">
          <w:rPr>
            <w:rStyle w:val="Hyperlink"/>
            <w:webHidden/>
          </w:rPr>
          <w:fldChar w:fldCharType="end"/>
        </w:r>
      </w:hyperlink>
    </w:p>
    <w:p w14:paraId="6CB4F095" w14:textId="087CC277" w:rsidR="0087326E" w:rsidRPr="0087326E" w:rsidRDefault="00501264">
      <w:pPr>
        <w:pStyle w:val="TOC2"/>
        <w:tabs>
          <w:tab w:val="left" w:pos="960"/>
          <w:tab w:val="right" w:leader="dot" w:pos="7304"/>
        </w:tabs>
        <w:rPr>
          <w:rStyle w:val="Hyperlink"/>
        </w:rPr>
      </w:pPr>
      <w:hyperlink w:anchor="_Toc498623859" w:history="1">
        <w:r w:rsidR="00691934">
          <w:rPr>
            <w:rStyle w:val="Hyperlink"/>
            <w:noProof/>
          </w:rPr>
          <w:t>5.5</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Pr>
            <w:rStyle w:val="Hyperlink"/>
            <w:noProof/>
            <w:webHidden/>
          </w:rPr>
          <w:t>53</w:t>
        </w:r>
        <w:r w:rsidR="0087326E" w:rsidRPr="0087326E">
          <w:rPr>
            <w:rStyle w:val="Hyperlink"/>
            <w:webHidden/>
          </w:rPr>
          <w:fldChar w:fldCharType="end"/>
        </w:r>
      </w:hyperlink>
    </w:p>
    <w:p w14:paraId="747E85AD" w14:textId="028EF50E" w:rsidR="0087326E" w:rsidRPr="0087326E" w:rsidRDefault="00501264">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55</w:t>
        </w:r>
        <w:r w:rsidR="0087326E" w:rsidRPr="0087326E">
          <w:rPr>
            <w:rStyle w:val="Hyperlink"/>
            <w:webHidden/>
            <w:sz w:val="24"/>
            <w:lang w:val="sv-SE" w:eastAsia="en-US"/>
          </w:rPr>
          <w:fldChar w:fldCharType="end"/>
        </w:r>
      </w:hyperlink>
    </w:p>
    <w:p w14:paraId="34DB404C" w14:textId="7C3CE436" w:rsidR="0087326E" w:rsidRPr="0087326E" w:rsidRDefault="00501264">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57</w:t>
        </w:r>
        <w:r w:rsidR="0087326E" w:rsidRPr="0087326E">
          <w:rPr>
            <w:rStyle w:val="Hyperlink"/>
            <w:webHidden/>
            <w:sz w:val="24"/>
            <w:lang w:val="sv-SE" w:eastAsia="en-US"/>
          </w:rPr>
          <w:fldChar w:fldCharType="end"/>
        </w:r>
      </w:hyperlink>
    </w:p>
    <w:p w14:paraId="5A3E8697" w14:textId="316811C2" w:rsidR="0087326E" w:rsidRPr="0087326E" w:rsidRDefault="00501264">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58</w:t>
        </w:r>
        <w:r w:rsidR="0087326E" w:rsidRPr="0087326E">
          <w:rPr>
            <w:rStyle w:val="Hyperlink"/>
            <w:webHidden/>
            <w:sz w:val="24"/>
            <w:lang w:val="sv-SE" w:eastAsia="en-US"/>
          </w:rPr>
          <w:fldChar w:fldCharType="end"/>
        </w:r>
      </w:hyperlink>
    </w:p>
    <w:p w14:paraId="2BBE26AC" w14:textId="7FA9B516" w:rsidR="0087326E" w:rsidRPr="0087326E" w:rsidRDefault="00501264">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60</w:t>
        </w:r>
        <w:r w:rsidR="0087326E" w:rsidRPr="0087326E">
          <w:rPr>
            <w:rStyle w:val="Hyperlink"/>
            <w:webHidden/>
            <w:sz w:val="24"/>
            <w:lang w:val="sv-SE" w:eastAsia="en-US"/>
          </w:rPr>
          <w:fldChar w:fldCharType="end"/>
        </w:r>
      </w:hyperlink>
    </w:p>
    <w:p w14:paraId="38DE69D4" w14:textId="6DD76C7C" w:rsidR="0087326E" w:rsidRDefault="00501264">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61</w:t>
        </w:r>
        <w:r w:rsidR="0087326E" w:rsidRPr="0087326E">
          <w:rPr>
            <w:rStyle w:val="Hyperlink"/>
            <w:webHidden/>
            <w:sz w:val="24"/>
            <w:lang w:val="sv-SE" w:eastAsia="en-US"/>
          </w:rPr>
          <w:fldChar w:fldCharType="end"/>
        </w:r>
      </w:hyperlink>
    </w:p>
    <w:p w14:paraId="2CA120BC" w14:textId="1BF84205"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2" w:name="_Toc483787472"/>
      <w:bookmarkStart w:id="13" w:name="_Toc483787484"/>
    </w:p>
    <w:p w14:paraId="61101766" w14:textId="02EC2D8F" w:rsidR="004208AE" w:rsidRPr="004208AE" w:rsidRDefault="004208AE" w:rsidP="004208AE">
      <w:pPr>
        <w:pStyle w:val="Title"/>
        <w:jc w:val="right"/>
        <w:rPr>
          <w:sz w:val="72"/>
          <w:szCs w:val="72"/>
          <w:lang w:val="en-US"/>
        </w:rPr>
      </w:pPr>
      <w:r w:rsidRPr="004208AE">
        <w:rPr>
          <w:sz w:val="40"/>
          <w:szCs w:val="40"/>
          <w:lang w:val="en-US"/>
        </w:rPr>
        <w:lastRenderedPageBreak/>
        <w:t>CHAPTER</w:t>
      </w:r>
      <w:r w:rsidR="00603B90" w:rsidRPr="00220A0A">
        <w:rPr>
          <w:lang w:val="en-US"/>
        </w:rPr>
        <w:t xml:space="preserve"> </w:t>
      </w:r>
      <w:r w:rsidR="00603B90" w:rsidRPr="004208AE">
        <w:rPr>
          <w:sz w:val="72"/>
          <w:szCs w:val="72"/>
          <w:lang w:val="en-US"/>
        </w:rPr>
        <w:t>1</w:t>
      </w:r>
    </w:p>
    <w:bookmarkEnd w:id="0"/>
    <w:bookmarkEnd w:id="1"/>
    <w:bookmarkEnd w:id="2"/>
    <w:bookmarkEnd w:id="3"/>
    <w:bookmarkEnd w:id="12"/>
    <w:bookmarkEnd w:id="13"/>
    <w:p w14:paraId="08B68A4A" w14:textId="77777777" w:rsidR="004208AE" w:rsidRDefault="004208AE" w:rsidP="00DE36C0">
      <w:pPr>
        <w:pStyle w:val="Heading1"/>
        <w:rPr>
          <w:lang w:val="en-US"/>
        </w:rPr>
      </w:pPr>
    </w:p>
    <w:p w14:paraId="58248ABE" w14:textId="4281CD87" w:rsidR="00DE36C0" w:rsidRPr="00220A0A" w:rsidRDefault="00DE36C0" w:rsidP="00DE36C0">
      <w:pPr>
        <w:pStyle w:val="Heading1"/>
        <w:rPr>
          <w:lang w:val="en-US"/>
        </w:rPr>
      </w:pPr>
      <w:r w:rsidRPr="00220A0A">
        <w:rPr>
          <w:lang w:val="en-US"/>
        </w:rPr>
        <w:t>1 Introduction</w:t>
      </w:r>
    </w:p>
    <w:p w14:paraId="3E66930E" w14:textId="07C561AA" w:rsidR="001820FD" w:rsidRPr="00220A0A" w:rsidRDefault="00DE36C0" w:rsidP="008E4F9F">
      <w:pPr>
        <w:pStyle w:val="Heading2"/>
        <w:numPr>
          <w:ilvl w:val="0"/>
          <w:numId w:val="0"/>
        </w:numPr>
        <w:ind w:left="540" w:hanging="540"/>
        <w:rPr>
          <w:lang w:val="en-US"/>
        </w:rPr>
      </w:pPr>
      <w:r w:rsidRPr="00220A0A">
        <w:rPr>
          <w:lang w:val="en-US"/>
        </w:rPr>
        <w:t>1.1</w:t>
      </w:r>
      <w:r w:rsidR="001820FD" w:rsidRPr="00220A0A">
        <w:rPr>
          <w:lang w:val="en-US"/>
        </w:rPr>
        <w:t xml:space="preserve"> </w:t>
      </w:r>
      <w:bookmarkStart w:id="14" w:name="_Toc498623822"/>
      <w:r w:rsidR="008E4F9F" w:rsidRPr="00220A0A">
        <w:rPr>
          <w:lang w:val="en-US"/>
        </w:rPr>
        <w:t xml:space="preserve"> </w:t>
      </w:r>
      <w:r w:rsidR="001820FD" w:rsidRPr="00220A0A">
        <w:rPr>
          <w:lang w:val="en-US"/>
        </w:rPr>
        <w:t>Introduction</w:t>
      </w:r>
      <w:bookmarkEnd w:id="14"/>
    </w:p>
    <w:p w14:paraId="0B69F60B" w14:textId="77777777" w:rsidR="00691934" w:rsidRDefault="00691934" w:rsidP="00686B9A">
      <w:pPr>
        <w:pStyle w:val="NewNormal"/>
        <w:ind w:firstLine="0"/>
        <w:rPr>
          <w:lang w:val="en-US"/>
        </w:rPr>
      </w:pPr>
    </w:p>
    <w:p w14:paraId="00244CBE" w14:textId="58A5000D"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5"/>
      <w:r w:rsidR="00F3361E" w:rsidRPr="00282C81">
        <w:rPr>
          <w:lang w:val="en-US"/>
        </w:rPr>
        <w:t>i</w:t>
      </w:r>
      <w:r w:rsidR="00FE3C12">
        <w:rPr>
          <w:lang w:val="en-US"/>
        </w:rPr>
        <w:t xml:space="preserve">t is very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5"/>
      <w:r w:rsidR="004318CC">
        <w:rPr>
          <w:rStyle w:val="CommentReference"/>
          <w:rFonts w:ascii="Calibri" w:hAnsi="Calibri"/>
        </w:rPr>
        <w:commentReference w:id="15"/>
      </w:r>
      <w:r w:rsidRPr="00282C81">
        <w:rPr>
          <w:lang w:val="en-US"/>
        </w:rPr>
        <w:t>. With the rapid development of Information and Communication Technology (ICT) industry the demand for power has also increased. ICT tends to play a significant role in global greenhouse gas emissions.</w:t>
      </w:r>
      <w:r w:rsidR="00721E61" w:rsidRPr="00721E61">
        <w:rPr>
          <w:lang w:val="en-US"/>
        </w:rPr>
        <w:t xml:space="preserve"> </w:t>
      </w:r>
      <w:r w:rsidR="00721E61" w:rsidRPr="00282C81">
        <w:rPr>
          <w:lang w:val="en-US"/>
        </w:rPr>
        <w:t xml:space="preserve">It was responsible for 10% of world’s total energy consumption in 2010 and is doubling in every 10 years </w:t>
      </w:r>
      <w:sdt>
        <w:sdtPr>
          <w:id w:val="661742649"/>
          <w:citation/>
        </w:sdtPr>
        <w:sdtContent>
          <w:r w:rsidR="00721E61" w:rsidRPr="007604E2">
            <w:fldChar w:fldCharType="begin"/>
          </w:r>
          <w:r w:rsidR="00721E61" w:rsidRPr="00282C81">
            <w:rPr>
              <w:lang w:val="en-US"/>
            </w:rPr>
            <w:instrText xml:space="preserve"> CITATION dufková-bjelica-energy-savings-for-cellular-network-with-evaluation-of-impact-on-data-traffic-performance \l 1053 </w:instrText>
          </w:r>
          <w:r w:rsidR="00721E61" w:rsidRPr="007604E2">
            <w:fldChar w:fldCharType="separate"/>
          </w:r>
          <w:r w:rsidR="00721E61" w:rsidRPr="00F35116">
            <w:rPr>
              <w:noProof/>
              <w:lang w:val="en-US"/>
            </w:rPr>
            <w:t>[1]</w:t>
          </w:r>
          <w:r w:rsidR="00721E61" w:rsidRPr="007604E2">
            <w:fldChar w:fldCharType="end"/>
          </w:r>
        </w:sdtContent>
      </w:sdt>
      <w:r w:rsidR="00721E61" w:rsidRPr="00282C81">
        <w:rPr>
          <w:lang w:val="en-US"/>
        </w:rPr>
        <w:t xml:space="preserve">. </w:t>
      </w:r>
      <w:r w:rsidRPr="00282C81">
        <w:rPr>
          <w:lang w:val="en-US"/>
        </w:rPr>
        <w:t>Cellular networks are among the main energy consumers in the ICT</w:t>
      </w:r>
      <w:r w:rsidR="00721E61">
        <w:rPr>
          <w:lang w:val="en-US"/>
        </w:rPr>
        <w:t xml:space="preserve"> field. </w:t>
      </w:r>
      <w:r w:rsidRPr="00282C81">
        <w:rPr>
          <w:lang w:val="en-US"/>
        </w:rPr>
        <w:t>With increased need for broadband speed, the dem</w:t>
      </w:r>
      <w:r w:rsidR="00F3361E" w:rsidRPr="00282C81">
        <w:rPr>
          <w:lang w:val="en-US"/>
        </w:rPr>
        <w:t xml:space="preserve">and for energy and </w:t>
      </w:r>
      <w:commentRangeStart w:id="16"/>
      <w:r w:rsidR="00F3361E" w:rsidRPr="00282C81">
        <w:rPr>
          <w:lang w:val="en-US"/>
        </w:rPr>
        <w:t>density</w:t>
      </w:r>
      <w:commentRangeEnd w:id="16"/>
      <w:r w:rsidR="00F12072">
        <w:rPr>
          <w:rStyle w:val="CommentReference"/>
          <w:rFonts w:ascii="Calibri" w:hAnsi="Calibri"/>
        </w:rPr>
        <w:commentReference w:id="16"/>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6AAAE39A" w:rsidR="001820FD" w:rsidRPr="00220A0A" w:rsidRDefault="004A55EC" w:rsidP="006C030C">
      <w:pPr>
        <w:pStyle w:val="Heading2"/>
        <w:numPr>
          <w:ilvl w:val="0"/>
          <w:numId w:val="0"/>
        </w:numPr>
        <w:ind w:left="540" w:hanging="540"/>
        <w:rPr>
          <w:lang w:val="en-US"/>
        </w:rPr>
      </w:pPr>
      <w:r>
        <w:rPr>
          <w:lang w:val="en-US"/>
        </w:rPr>
        <w:t>1.2</w:t>
      </w:r>
      <w:r w:rsidR="001820FD" w:rsidRPr="00282C81">
        <w:rPr>
          <w:lang w:val="en-US"/>
        </w:rPr>
        <w:t xml:space="preserve"> </w:t>
      </w:r>
      <w:bookmarkStart w:id="17" w:name="_Toc498623823"/>
      <w:r w:rsidR="006C030C">
        <w:rPr>
          <w:lang w:val="en-US"/>
        </w:rPr>
        <w:t xml:space="preserve"> </w:t>
      </w:r>
      <w:r w:rsidR="001820FD" w:rsidRPr="00220A0A">
        <w:rPr>
          <w:lang w:val="en-US"/>
        </w:rPr>
        <w:t>Background and Motivation</w:t>
      </w:r>
      <w:bookmarkEnd w:id="17"/>
      <w:r w:rsidR="001820FD" w:rsidRPr="00220A0A">
        <w:rPr>
          <w:lang w:val="en-US"/>
        </w:rPr>
        <w:t xml:space="preserve"> </w:t>
      </w:r>
    </w:p>
    <w:p w14:paraId="7DA72682" w14:textId="77777777" w:rsidR="00691934" w:rsidRDefault="00691934" w:rsidP="00686B9A">
      <w:pPr>
        <w:pStyle w:val="NewNormal"/>
        <w:ind w:firstLine="0"/>
        <w:rPr>
          <w:lang w:val="en-US"/>
        </w:rPr>
      </w:pPr>
    </w:p>
    <w:p w14:paraId="57EE12F1" w14:textId="5AA817D5" w:rsidR="00FE3C12" w:rsidRDefault="001820FD" w:rsidP="00686B9A">
      <w:pPr>
        <w:pStyle w:val="NewNormal"/>
        <w:ind w:firstLine="0"/>
        <w:rPr>
          <w:lang w:val="en-US"/>
        </w:rPr>
      </w:pPr>
      <w:r w:rsidRPr="00282C81">
        <w:rPr>
          <w:lang w:val="en-US"/>
        </w:rPr>
        <w:t>The global mobile data traffic grew by 63 percent in 2016</w:t>
      </w:r>
      <w:sdt>
        <w:sdtPr>
          <w:id w:val="-1238173190"/>
          <w:citation/>
        </w:sdt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00F35116">
            <w:rPr>
              <w:noProof/>
              <w:lang w:val="en-US"/>
            </w:rPr>
            <w:t xml:space="preserve"> </w:t>
          </w:r>
          <w:r w:rsidR="00F35116" w:rsidRPr="00F35116">
            <w:rPr>
              <w:noProof/>
              <w:lang w:val="en-US"/>
            </w:rPr>
            <w:t>[2]</w:t>
          </w:r>
          <w:r w:rsidRPr="007604E2">
            <w:fldChar w:fldCharType="end"/>
          </w:r>
        </w:sdtContent>
      </w:sdt>
      <w:r w:rsidRPr="00282C81">
        <w:rPr>
          <w:lang w:val="en-US"/>
        </w:rPr>
        <w:t>. It stood at 7.2 billion Giga bytes per month during the ending of 2016.  And by 2021 it will be 49 billion Giga bytes.</w:t>
      </w:r>
    </w:p>
    <w:p w14:paraId="3DE38E70" w14:textId="020A15AC" w:rsidR="001820FD" w:rsidRPr="00282C81" w:rsidRDefault="000F7F8A" w:rsidP="00686B9A">
      <w:pPr>
        <w:pStyle w:val="NewNormal"/>
        <w:ind w:firstLine="0"/>
        <w:rPr>
          <w:lang w:val="en-US"/>
        </w:rPr>
      </w:pPr>
      <w:commentRangeStart w:id="18"/>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8"/>
      <w:r w:rsidR="00FA4400">
        <w:rPr>
          <w:rStyle w:val="CommentReference"/>
          <w:rFonts w:ascii="Calibri" w:hAnsi="Calibri"/>
        </w:rPr>
        <w:commentReference w:id="18"/>
      </w:r>
    </w:p>
    <w:p w14:paraId="5DDC3BA2" w14:textId="0C1E96AD" w:rsidR="001820FD" w:rsidRDefault="001820FD" w:rsidP="00686B9A">
      <w:pPr>
        <w:pStyle w:val="NewNormal"/>
        <w:ind w:firstLine="0"/>
        <w:rPr>
          <w:lang w:val="en-US"/>
        </w:rPr>
      </w:pPr>
      <w:commentRangeStart w:id="19"/>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9"/>
      <w:r w:rsidR="00DB44F4">
        <w:rPr>
          <w:rStyle w:val="CommentReference"/>
          <w:rFonts w:ascii="Calibri" w:hAnsi="Calibri"/>
        </w:rPr>
        <w:commentReference w:id="19"/>
      </w:r>
      <w:commentRangeStart w:id="20"/>
      <w:r w:rsidR="00290B96" w:rsidRPr="00282C81">
        <w:rPr>
          <w:lang w:val="en-US"/>
        </w:rPr>
        <w:t>;</w:t>
      </w:r>
      <w:commentRangeEnd w:id="20"/>
      <w:r w:rsidR="00290B96">
        <w:rPr>
          <w:rStyle w:val="CommentReference"/>
          <w:rFonts w:ascii="Calibri" w:hAnsi="Calibri"/>
        </w:rPr>
        <w:commentReference w:id="20"/>
      </w:r>
      <w:r w:rsidRPr="00282C81">
        <w:rPr>
          <w:lang w:val="en-US"/>
        </w:rPr>
        <w:t xml:space="preserve"> the focus has often been on optimizing the network to fulfil the coverage, capacity and quality requirements. </w:t>
      </w:r>
      <w:commentRangeStart w:id="21"/>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1"/>
      <w:r w:rsidR="007C1FA9">
        <w:rPr>
          <w:rStyle w:val="CommentReference"/>
          <w:rFonts w:ascii="Calibri" w:hAnsi="Calibri"/>
        </w:rPr>
        <w:commentReference w:id="21"/>
      </w:r>
      <w:r w:rsidR="007E498B">
        <w:rPr>
          <w:lang w:val="en-US"/>
        </w:rPr>
        <w:t>But</w:t>
      </w:r>
      <w:r w:rsidRPr="00282C81">
        <w:rPr>
          <w:lang w:val="en-US"/>
        </w:rPr>
        <w:t xml:space="preserve"> the focus has shifted a bit during recent years, operators have star</w:t>
      </w:r>
      <w:r w:rsidR="009312A8" w:rsidRPr="00282C81">
        <w:rPr>
          <w:lang w:val="en-US"/>
        </w:rPr>
        <w:t xml:space="preserve">ted to investigate how energy </w:t>
      </w:r>
      <w:commentRangeStart w:id="22"/>
      <w:r w:rsidR="009312A8" w:rsidRPr="00282C81">
        <w:rPr>
          <w:lang w:val="en-US"/>
        </w:rPr>
        <w:t>gets</w:t>
      </w:r>
      <w:r w:rsidRPr="00282C81">
        <w:rPr>
          <w:lang w:val="en-US"/>
        </w:rPr>
        <w:t xml:space="preserve"> </w:t>
      </w:r>
      <w:commentRangeEnd w:id="22"/>
      <w:r w:rsidR="009312A8">
        <w:rPr>
          <w:rStyle w:val="CommentReference"/>
          <w:rFonts w:ascii="Calibri" w:hAnsi="Calibri"/>
        </w:rPr>
        <w:commentReference w:id="22"/>
      </w:r>
      <w:r w:rsidRPr="00282C81">
        <w:rPr>
          <w:lang w:val="en-US"/>
        </w:rPr>
        <w:t xml:space="preserve">consumed in </w:t>
      </w:r>
      <w:r w:rsidRPr="00282C81">
        <w:rPr>
          <w:lang w:val="en-US"/>
        </w:rPr>
        <w:lastRenderedPageBreak/>
        <w:t>mobile networks. The understanding has increased on how</w:t>
      </w:r>
      <w:r w:rsidR="0089180C" w:rsidRPr="00282C81">
        <w:rPr>
          <w:lang w:val="en-US"/>
        </w:rPr>
        <w:t xml:space="preserve"> </w:t>
      </w:r>
      <w:commentRangeStart w:id="23"/>
      <w:r w:rsidR="0089180C" w:rsidRPr="00282C81">
        <w:rPr>
          <w:lang w:val="en-US"/>
        </w:rPr>
        <w:t>to cut the</w:t>
      </w:r>
      <w:r w:rsidRPr="00282C81">
        <w:rPr>
          <w:lang w:val="en-US"/>
        </w:rPr>
        <w:t xml:space="preserve"> </w:t>
      </w:r>
      <w:commentRangeEnd w:id="23"/>
      <w:r w:rsidR="00A83E57">
        <w:rPr>
          <w:rStyle w:val="CommentReference"/>
          <w:rFonts w:ascii="Calibri" w:hAnsi="Calibri"/>
        </w:rPr>
        <w:commentReference w:id="23"/>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4"/>
      <w:r w:rsidR="00E42331" w:rsidRPr="00282C81">
        <w:rPr>
          <w:lang w:val="en-US"/>
        </w:rPr>
        <w:t>-</w:t>
      </w:r>
      <w:commentRangeEnd w:id="24"/>
      <w:r w:rsidR="00E42331">
        <w:rPr>
          <w:rStyle w:val="CommentReference"/>
          <w:rFonts w:ascii="Calibri" w:hAnsi="Calibri"/>
        </w:rPr>
        <w:commentReference w:id="24"/>
      </w:r>
      <w:r w:rsidRPr="00282C81">
        <w:rPr>
          <w:lang w:val="en-US"/>
        </w:rPr>
        <w:t>efficient network is to avoid reducing quality or coverage and hence reducing the performance.</w:t>
      </w:r>
    </w:p>
    <w:p w14:paraId="64E8AF62" w14:textId="495B4C70" w:rsidR="001820FD" w:rsidRPr="00282C81" w:rsidRDefault="001820FD" w:rsidP="00686B9A">
      <w:pPr>
        <w:pStyle w:val="NewNormal"/>
        <w:ind w:firstLine="0"/>
        <w:rPr>
          <w:lang w:val="en-US"/>
        </w:rPr>
      </w:pPr>
      <w:r w:rsidRPr="00282C81">
        <w:rPr>
          <w:lang w:val="en-US"/>
        </w:rPr>
        <w:t>About 0.5% of the world energy consumption is from mobile radio networks</w:t>
      </w:r>
      <w:sdt>
        <w:sdtPr>
          <w:id w:val="649785807"/>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4F65CA">
        <w:rPr>
          <w:lang w:val="en-US"/>
        </w:rPr>
        <w:t>. In mobile networks;</w:t>
      </w:r>
      <w:r w:rsidRPr="00282C81">
        <w:rPr>
          <w:lang w:val="en-US"/>
        </w:rPr>
        <w:t xml:space="preserve">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w:t>
      </w:r>
      <w:r w:rsidR="007E498B">
        <w:rPr>
          <w:lang w:val="en-US"/>
        </w:rPr>
        <w:t>, but</w:t>
      </w:r>
      <w:r w:rsidR="00BC0C29" w:rsidRPr="00282C81">
        <w:rPr>
          <w:lang w:val="en-US"/>
        </w:rPr>
        <w:t xml:space="preserve"> base stations </w:t>
      </w:r>
      <w:commentRangeStart w:id="25"/>
      <w:r w:rsidR="00BC0C29" w:rsidRPr="00282C81">
        <w:rPr>
          <w:lang w:val="en-US"/>
        </w:rPr>
        <w:t>stay</w:t>
      </w:r>
      <w:commentRangeEnd w:id="25"/>
      <w:r w:rsidR="00BC0C29">
        <w:rPr>
          <w:rStyle w:val="CommentReference"/>
          <w:rFonts w:ascii="Calibri" w:hAnsi="Calibri"/>
        </w:rPr>
        <w:commentReference w:id="25"/>
      </w:r>
      <w:r w:rsidRPr="00282C81">
        <w:rPr>
          <w:lang w:val="en-US"/>
        </w:rPr>
        <w:t xml:space="preserve"> behind their counterparts. </w:t>
      </w:r>
      <w:commentRangeStart w:id="26"/>
      <w:r w:rsidR="006B22BA" w:rsidRPr="00282C81">
        <w:rPr>
          <w:lang w:val="en-US"/>
        </w:rPr>
        <w:t xml:space="preserve">Radio access network </w:t>
      </w:r>
      <w:commentRangeEnd w:id="26"/>
      <w:r w:rsidR="004F7298">
        <w:rPr>
          <w:rStyle w:val="CommentReference"/>
          <w:rFonts w:ascii="Calibri" w:hAnsi="Calibri"/>
        </w:rPr>
        <w:commentReference w:id="26"/>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7"/>
      <w:r w:rsidR="00CB2ED7" w:rsidRPr="00282C81">
        <w:rPr>
          <w:lang w:val="en-US"/>
        </w:rPr>
        <w:t>all</w:t>
      </w:r>
      <w:commentRangeEnd w:id="27"/>
      <w:r w:rsidR="00CB2ED7">
        <w:rPr>
          <w:rStyle w:val="CommentReference"/>
          <w:rFonts w:ascii="Calibri" w:hAnsi="Calibri"/>
        </w:rPr>
        <w:commentReference w:id="27"/>
      </w:r>
      <w:sdt>
        <w:sdtPr>
          <w:id w:val="1362630522"/>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82763B">
      <w:pPr>
        <w:pStyle w:val="NewNormal"/>
        <w:keepNext/>
        <w:ind w:firstLine="0"/>
        <w:jc w:val="center"/>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E65B249" w14:textId="27163739" w:rsidR="001820FD" w:rsidRPr="00282C81" w:rsidRDefault="001820FD" w:rsidP="0082763B">
      <w:pPr>
        <w:pStyle w:val="Caption"/>
        <w:rPr>
          <w:lang w:val="en-US"/>
        </w:rPr>
      </w:pPr>
      <w:bookmarkStart w:id="28" w:name="_Toc49783683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01264">
        <w:rPr>
          <w:noProof/>
          <w:lang w:val="en-US"/>
        </w:rPr>
        <w:t>1</w:t>
      </w:r>
      <w:r w:rsidR="000F2CF5">
        <w:rPr>
          <w:noProof/>
        </w:rPr>
        <w:fldChar w:fldCharType="end"/>
      </w:r>
      <w:r w:rsidRPr="00282C81">
        <w:rPr>
          <w:lang w:val="en-US"/>
        </w:rPr>
        <w:t>. Breakdown of energy consumption in cellular networks</w:t>
      </w:r>
      <w:sdt>
        <w:sdtPr>
          <w:id w:val="186643498"/>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8"/>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82763B">
      <w:pPr>
        <w:pStyle w:val="NewNormal"/>
        <w:keepNext/>
        <w:ind w:firstLine="0"/>
        <w:jc w:val="center"/>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0D9991D" w14:textId="428E8587" w:rsidR="001820FD" w:rsidRPr="00282C81" w:rsidRDefault="001820FD" w:rsidP="0082763B">
      <w:pPr>
        <w:pStyle w:val="Caption"/>
        <w:rPr>
          <w:lang w:val="en-US"/>
        </w:rPr>
      </w:pPr>
      <w:bookmarkStart w:id="29" w:name="_Toc49783683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01264">
        <w:rPr>
          <w:noProof/>
          <w:lang w:val="en-US"/>
        </w:rPr>
        <w:t>2</w:t>
      </w:r>
      <w:r w:rsidR="000F2CF5">
        <w:rPr>
          <w:noProof/>
        </w:rPr>
        <w:fldChar w:fldCharType="end"/>
      </w:r>
      <w:r w:rsidRPr="00282C81">
        <w:rPr>
          <w:lang w:val="en-US"/>
        </w:rPr>
        <w:t>. The operational and the embodied CO2 emissions by base stations and mobile phones per subscribers per year</w:t>
      </w:r>
      <w:bookmarkEnd w:id="29"/>
      <w:sdt>
        <w:sdtPr>
          <w:id w:val="-1161996102"/>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p>
    <w:p w14:paraId="26D3C368" w14:textId="77777777" w:rsidR="001820FD" w:rsidRPr="00282C81" w:rsidRDefault="001820FD" w:rsidP="00686B9A">
      <w:pPr>
        <w:pStyle w:val="NewNormal"/>
        <w:ind w:firstLine="0"/>
        <w:rPr>
          <w:lang w:val="en-US"/>
        </w:rPr>
      </w:pPr>
    </w:p>
    <w:p w14:paraId="24FC2667" w14:textId="7C8419AB" w:rsidR="001820FD" w:rsidRPr="00220A0A" w:rsidRDefault="00DE36C0" w:rsidP="00735286">
      <w:pPr>
        <w:pStyle w:val="Heading2"/>
        <w:numPr>
          <w:ilvl w:val="0"/>
          <w:numId w:val="0"/>
        </w:numPr>
        <w:ind w:left="540" w:hanging="540"/>
        <w:rPr>
          <w:lang w:val="en-US"/>
        </w:rPr>
      </w:pPr>
      <w:r>
        <w:rPr>
          <w:lang w:val="en-US"/>
        </w:rPr>
        <w:t>1.3</w:t>
      </w:r>
      <w:r w:rsidR="001820FD" w:rsidRPr="00282C81">
        <w:rPr>
          <w:lang w:val="en-US"/>
        </w:rPr>
        <w:t xml:space="preserve"> </w:t>
      </w:r>
      <w:bookmarkStart w:id="30" w:name="_Toc497847966"/>
      <w:bookmarkStart w:id="31" w:name="_Toc498623824"/>
      <w:r w:rsidR="001820FD" w:rsidRPr="00220A0A">
        <w:rPr>
          <w:lang w:val="en-US"/>
        </w:rPr>
        <w:t>Previous Work</w:t>
      </w:r>
      <w:bookmarkEnd w:id="30"/>
      <w:bookmarkEnd w:id="31"/>
      <w:r w:rsidR="001820FD" w:rsidRPr="00220A0A">
        <w:rPr>
          <w:lang w:val="en-US"/>
        </w:rPr>
        <w:t xml:space="preserve"> </w:t>
      </w:r>
    </w:p>
    <w:p w14:paraId="2DE3D5EC" w14:textId="77777777" w:rsidR="00691934" w:rsidRDefault="00691934" w:rsidP="00686B9A">
      <w:pPr>
        <w:pStyle w:val="NewNormal"/>
        <w:ind w:firstLine="0"/>
        <w:rPr>
          <w:lang w:val="en-US"/>
        </w:rPr>
      </w:pPr>
    </w:p>
    <w:p w14:paraId="785A0B0A" w14:textId="2FAD54A6"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r w:rsidR="00E50073" w:rsidRPr="00282C81">
        <w:rPr>
          <w:lang w:val="en-US"/>
        </w:rPr>
        <w:t>I</w:t>
      </w:r>
      <w:r w:rsidRPr="00282C81">
        <w:rPr>
          <w:lang w:val="en-US"/>
        </w:rPr>
        <w:t xml:space="preserve">n 2010-2012 </w:t>
      </w:r>
      <w:r w:rsidR="004F65CA" w:rsidRPr="004F65CA">
        <w:rPr>
          <w:lang w:val="en-US"/>
        </w:rPr>
        <w:t xml:space="preserve">a study was conducted </w:t>
      </w:r>
      <w:r w:rsidR="00030480">
        <w:rPr>
          <w:lang w:val="en-US"/>
        </w:rPr>
        <w:t>under Energy Aware Radio and neT</w:t>
      </w:r>
      <w:bookmarkStart w:id="32" w:name="_GoBack"/>
      <w:bookmarkEnd w:id="32"/>
      <w:r w:rsidR="00030480">
        <w:rPr>
          <w:lang w:val="en-US"/>
        </w:rPr>
        <w:t>w</w:t>
      </w:r>
      <w:r w:rsidR="004F65CA" w:rsidRPr="004F65CA">
        <w:rPr>
          <w:lang w:val="en-US"/>
        </w:rPr>
        <w:t>ork tecHnologies (EARTH) project</w:t>
      </w:r>
      <w:r w:rsidR="004F65CA">
        <w:rPr>
          <w:lang w:val="en-US"/>
        </w:rPr>
        <w:t xml:space="preserve"> [5] </w:t>
      </w:r>
      <w:r w:rsidR="004F65CA" w:rsidRPr="004F65CA">
        <w:rPr>
          <w:lang w:val="en-US"/>
        </w:rPr>
        <w:t>in which researchers from around the world tried to achieve deliverables which proved to become standardized principles for working on energy efficiency concepts for base stations.</w:t>
      </w:r>
    </w:p>
    <w:p w14:paraId="316685BB" w14:textId="63169EC8"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3"/>
      <w:r w:rsidR="00E6731D" w:rsidRPr="00282C81">
        <w:rPr>
          <w:lang w:val="en-US"/>
        </w:rPr>
        <w:t>The project developed a linear power model</w:t>
      </w:r>
      <w:r w:rsidR="004F65CA">
        <w:rPr>
          <w:lang w:val="en-US"/>
        </w:rPr>
        <w:t xml:space="preserve"> which could be used in generic</w:t>
      </w:r>
      <w:r w:rsidR="007A79B8" w:rsidRPr="00282C81">
        <w:rPr>
          <w:lang w:val="en-US"/>
        </w:rPr>
        <w:t xml:space="preserve"> </w:t>
      </w:r>
      <w:r w:rsidRPr="00282C81">
        <w:rPr>
          <w:lang w:val="en-US"/>
        </w:rPr>
        <w:t xml:space="preserve">simulations. </w:t>
      </w:r>
      <w:commentRangeEnd w:id="33"/>
      <w:r w:rsidR="00F82690">
        <w:rPr>
          <w:rStyle w:val="CommentReference"/>
          <w:rFonts w:ascii="Calibri" w:hAnsi="Calibri"/>
        </w:rPr>
        <w:commentReference w:id="33"/>
      </w:r>
      <w:r w:rsidRPr="00282C81">
        <w:rPr>
          <w:lang w:val="en-US"/>
        </w:rPr>
        <w:t>It also gives the internal breakdown of energy consumed within different sizes of nodes such as macro, micro, pico and femto.</w:t>
      </w:r>
    </w:p>
    <w:p w14:paraId="45251D97" w14:textId="137654EC" w:rsidR="001820FD" w:rsidRPr="00233648" w:rsidRDefault="001820FD" w:rsidP="00686B9A">
      <w:pPr>
        <w:pStyle w:val="NewNormal"/>
        <w:ind w:firstLine="0"/>
        <w:rPr>
          <w:lang w:val="en-US"/>
        </w:rPr>
      </w:pPr>
      <w:r w:rsidRPr="00282C81">
        <w:rPr>
          <w:lang w:val="en-US"/>
        </w:rPr>
        <w:t xml:space="preserve"> </w:t>
      </w:r>
      <w:r w:rsidR="004F65CA">
        <w:rPr>
          <w:lang w:val="en-US"/>
        </w:rPr>
        <w:t>In</w:t>
      </w:r>
      <w:sdt>
        <w:sdtPr>
          <w:id w:val="195355780"/>
          <w:citation/>
        </w:sdtPr>
        <w:sdtContent>
          <w:r w:rsidR="004F65CA" w:rsidRPr="008F7530">
            <w:fldChar w:fldCharType="begin"/>
          </w:r>
          <w:r w:rsidR="004F65CA" w:rsidRPr="00282C81">
            <w:rPr>
              <w:lang w:val="en-US"/>
            </w:rPr>
            <w:instrText xml:space="preserve"> CITATION desset-debaillie-towards-a-flexible-and-future-proof-power-model-for-cellular-base-stations \l 1053 </w:instrText>
          </w:r>
          <w:r w:rsidR="004F65CA" w:rsidRPr="008F7530">
            <w:fldChar w:fldCharType="separate"/>
          </w:r>
          <w:r w:rsidR="00F35116">
            <w:rPr>
              <w:noProof/>
              <w:lang w:val="en-US"/>
            </w:rPr>
            <w:t xml:space="preserve"> </w:t>
          </w:r>
          <w:r w:rsidR="00F35116" w:rsidRPr="00F35116">
            <w:rPr>
              <w:noProof/>
              <w:lang w:val="en-US"/>
            </w:rPr>
            <w:t>[5]</w:t>
          </w:r>
          <w:r w:rsidR="004F65CA" w:rsidRPr="008F7530">
            <w:fldChar w:fldCharType="end"/>
          </w:r>
        </w:sdtContent>
      </w:sdt>
      <w:r w:rsidR="004F65CA" w:rsidRPr="004F65CA">
        <w:rPr>
          <w:lang w:val="en-US"/>
        </w:rPr>
        <w:t>,</w:t>
      </w:r>
      <w:r w:rsidR="004F65CA">
        <w:rPr>
          <w:lang w:val="en-US"/>
        </w:rPr>
        <w:t xml:space="preserve"> </w:t>
      </w:r>
      <w:r w:rsidR="00233648" w:rsidRPr="00233648">
        <w:rPr>
          <w:szCs w:val="24"/>
          <w:lang w:val="en-US"/>
        </w:rPr>
        <w:t xml:space="preserve">the study was conducted to break up the energy consumed by different components of the BS in macro, pico and other cells that support the 3GPP LTE standard. It </w:t>
      </w:r>
      <w:r w:rsidR="00233648">
        <w:rPr>
          <w:szCs w:val="24"/>
          <w:lang w:val="en-US"/>
        </w:rPr>
        <w:t>was based on</w:t>
      </w:r>
      <w:r w:rsidR="00233648" w:rsidRPr="00233648">
        <w:rPr>
          <w:szCs w:val="24"/>
          <w:lang w:val="en-US"/>
        </w:rPr>
        <w:t xml:space="preserve"> the Earth Project’s state of the art (SoTA) power model.</w:t>
      </w:r>
    </w:p>
    <w:p w14:paraId="3BED0EB6" w14:textId="565EEF91" w:rsidR="001820FD" w:rsidRPr="00282C81" w:rsidRDefault="001820FD" w:rsidP="00686B9A">
      <w:pPr>
        <w:pStyle w:val="NewNormal"/>
        <w:ind w:firstLine="0"/>
        <w:rPr>
          <w:lang w:val="en-US"/>
        </w:rPr>
      </w:pPr>
      <w:r w:rsidRPr="00282C81">
        <w:rPr>
          <w:lang w:val="en-US"/>
        </w:rPr>
        <w:lastRenderedPageBreak/>
        <w:t>In</w:t>
      </w:r>
      <w:sdt>
        <w:sdtPr>
          <w:id w:val="2057967659"/>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00F35116">
            <w:rPr>
              <w:noProof/>
              <w:lang w:val="en-US"/>
            </w:rPr>
            <w:t xml:space="preserve"> </w:t>
          </w:r>
          <w:r w:rsidR="00F35116" w:rsidRPr="00F35116">
            <w:rPr>
              <w:noProof/>
              <w:lang w:val="en-US"/>
            </w:rPr>
            <w:t>[6]</w:t>
          </w:r>
          <w:r w:rsidRPr="008F7530">
            <w:fldChar w:fldCharType="end"/>
          </w:r>
        </w:sdtContent>
      </w:sdt>
      <w:r w:rsidR="00233648" w:rsidRPr="00233648">
        <w:rPr>
          <w:lang w:val="en-US"/>
        </w:rPr>
        <w:t>,</w:t>
      </w:r>
      <w:r w:rsidRPr="00282C81">
        <w:rPr>
          <w:lang w:val="en-US"/>
        </w:rPr>
        <w:t xml:space="preserve"> a “</w:t>
      </w:r>
      <w:commentRangeStart w:id="34"/>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4"/>
      <w:r w:rsidR="00C63C07">
        <w:rPr>
          <w:rStyle w:val="CommentReference"/>
          <w:rFonts w:ascii="Calibri" w:hAnsi="Calibri"/>
        </w:rPr>
        <w:commentReference w:id="34"/>
      </w:r>
      <w:r w:rsidR="00DA7C8C" w:rsidRPr="00282C81">
        <w:rPr>
          <w:lang w:val="en-US"/>
        </w:rPr>
        <w:t>energy</w:t>
      </w:r>
      <w:commentRangeStart w:id="35"/>
      <w:r w:rsidR="00DA7C8C" w:rsidRPr="00282C81">
        <w:rPr>
          <w:lang w:val="en-US"/>
        </w:rPr>
        <w:t>-</w:t>
      </w:r>
      <w:commentRangeEnd w:id="35"/>
      <w:r w:rsidR="00DA7C8C">
        <w:rPr>
          <w:rStyle w:val="CommentReference"/>
          <w:rFonts w:ascii="Calibri" w:hAnsi="Calibri"/>
        </w:rPr>
        <w:commentReference w:id="35"/>
      </w:r>
      <w:r w:rsidRPr="00282C81">
        <w:rPr>
          <w:lang w:val="en-US"/>
        </w:rPr>
        <w:t>efficient.</w:t>
      </w:r>
    </w:p>
    <w:p w14:paraId="105A2254" w14:textId="5F395BB4"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w:t>
      </w:r>
      <w:sdt>
        <w:sdtPr>
          <w:id w:val="120736220"/>
          <w:citation/>
        </w:sdt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F35116" w:rsidRPr="00F35116">
            <w:rPr>
              <w:noProof/>
              <w:lang w:val="en-US"/>
            </w:rPr>
            <w:t>[7]</w:t>
          </w:r>
          <w:r w:rsidR="001820FD" w:rsidRPr="008F7530">
            <w:fldChar w:fldCharType="end"/>
          </w:r>
        </w:sdtContent>
      </w:sdt>
      <w:r w:rsidR="00233648" w:rsidRPr="00233648">
        <w:rPr>
          <w:lang w:val="en-US"/>
        </w:rPr>
        <w:t>,</w:t>
      </w:r>
      <w:r w:rsidR="00545880" w:rsidRPr="00282C81">
        <w:rPr>
          <w:lang w:val="en-US"/>
        </w:rPr>
        <w:t xml:space="preserve"> wherein it was discovered </w:t>
      </w:r>
      <w:commentRangeStart w:id="36"/>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6"/>
      <w:r w:rsidR="00545880">
        <w:rPr>
          <w:rStyle w:val="CommentReference"/>
          <w:rFonts w:ascii="Calibri" w:hAnsi="Calibri"/>
        </w:rPr>
        <w:commentReference w:id="36"/>
      </w:r>
      <w:r w:rsidR="001820FD" w:rsidRPr="00282C81">
        <w:rPr>
          <w:lang w:val="en-US"/>
        </w:rPr>
        <w:t>BS grid</w:t>
      </w:r>
      <w:r w:rsidR="00545880" w:rsidRPr="00282C81">
        <w:rPr>
          <w:lang w:val="en-US"/>
        </w:rPr>
        <w:t>.</w:t>
      </w:r>
    </w:p>
    <w:p w14:paraId="75396BE1" w14:textId="65BDE459" w:rsidR="001820FD" w:rsidRDefault="00BF2BCA" w:rsidP="00686B9A">
      <w:pPr>
        <w:pStyle w:val="NewNormal"/>
        <w:ind w:firstLine="0"/>
        <w:rPr>
          <w:lang w:val="en-US"/>
        </w:rPr>
      </w:pPr>
      <w:r w:rsidRPr="00282C81">
        <w:rPr>
          <w:lang w:val="en-US"/>
        </w:rPr>
        <w:t xml:space="preserve">A </w:t>
      </w:r>
      <w:commentRangeStart w:id="37"/>
      <w:r w:rsidRPr="00282C81">
        <w:rPr>
          <w:lang w:val="en-US"/>
        </w:rPr>
        <w:t>dense</w:t>
      </w:r>
      <w:commentRangeEnd w:id="37"/>
      <w:r w:rsidR="00966857">
        <w:rPr>
          <w:rStyle w:val="CommentReference"/>
          <w:rFonts w:ascii="Calibri" w:hAnsi="Calibri"/>
        </w:rPr>
        <w:commentReference w:id="37"/>
      </w:r>
      <w:r w:rsidR="00233648">
        <w:rPr>
          <w:lang w:val="en-US"/>
        </w:rPr>
        <w:t xml:space="preserve"> network was</w:t>
      </w:r>
      <w:r w:rsidRPr="00282C81">
        <w:rPr>
          <w:lang w:val="en-US"/>
        </w:rPr>
        <w:t xml:space="preserve"> </w:t>
      </w:r>
      <w:commentRangeStart w:id="38"/>
      <w:r w:rsidRPr="00282C81">
        <w:rPr>
          <w:lang w:val="en-US"/>
        </w:rPr>
        <w:t>studied</w:t>
      </w:r>
      <w:r w:rsidR="00233648">
        <w:rPr>
          <w:lang w:val="en-US"/>
        </w:rPr>
        <w:t xml:space="preserve"> in </w:t>
      </w:r>
      <w:sdt>
        <w:sdtPr>
          <w:id w:val="634068006"/>
          <w:citation/>
        </w:sdtPr>
        <w:sdtContent>
          <w:r w:rsidR="00233648" w:rsidRPr="008F7530">
            <w:fldChar w:fldCharType="begin"/>
          </w:r>
          <w:r w:rsidR="00233648" w:rsidRPr="00282C81">
            <w:rPr>
              <w:lang w:val="en-US"/>
            </w:rPr>
            <w:instrText xml:space="preserve"> CITATION tombaz-sung-2012-impact-of-densification-on-energy-efficiency-in-wireless-access-networks \l 1053 </w:instrText>
          </w:r>
          <w:r w:rsidR="00233648" w:rsidRPr="008F7530">
            <w:fldChar w:fldCharType="separate"/>
          </w:r>
          <w:r w:rsidR="00F35116" w:rsidRPr="00F35116">
            <w:rPr>
              <w:noProof/>
              <w:lang w:val="en-US"/>
            </w:rPr>
            <w:t>[8]</w:t>
          </w:r>
          <w:r w:rsidR="00233648" w:rsidRPr="008F7530">
            <w:fldChar w:fldCharType="end"/>
          </w:r>
        </w:sdtContent>
      </w:sdt>
      <w:r w:rsidRPr="00282C81">
        <w:rPr>
          <w:lang w:val="en-US"/>
        </w:rPr>
        <w:t>.</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233648">
        <w:rPr>
          <w:szCs w:val="24"/>
          <w:lang w:val="en-US"/>
        </w:rPr>
        <w:t xml:space="preserve"> </w:t>
      </w:r>
      <w:r w:rsidR="00233648" w:rsidRPr="00233648">
        <w:rPr>
          <w:szCs w:val="24"/>
          <w:lang w:val="en-US"/>
        </w:rPr>
        <w:t>it was found out that the deployment of smaller cells reduces the transmit power of large base stations (BSs)</w:t>
      </w:r>
      <w:r w:rsidRPr="00282C81">
        <w:rPr>
          <w:lang w:val="en-US"/>
        </w:rPr>
        <w:t>.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8"/>
      <w:r>
        <w:rPr>
          <w:rStyle w:val="CommentReference"/>
          <w:rFonts w:ascii="Calibri" w:hAnsi="Calibri"/>
        </w:rPr>
        <w:commentReference w:id="38"/>
      </w:r>
    </w:p>
    <w:p w14:paraId="28EE6AA1" w14:textId="63F7CD6F" w:rsidR="00205E99" w:rsidRDefault="00205E99" w:rsidP="00205E99">
      <w:pPr>
        <w:pStyle w:val="NewNormal"/>
        <w:ind w:firstLine="0"/>
        <w:rPr>
          <w:lang w:val="en-US"/>
        </w:rPr>
      </w:pPr>
      <w:r w:rsidRPr="00282C81">
        <w:rPr>
          <w:lang w:val="en-US"/>
        </w:rPr>
        <w:t>A heterogeneous network scenario was</w:t>
      </w:r>
      <w:r>
        <w:rPr>
          <w:lang w:val="en-US"/>
        </w:rPr>
        <w:t xml:space="preserve"> </w:t>
      </w:r>
      <w:r w:rsidRPr="00282C81">
        <w:rPr>
          <w:lang w:val="en-US"/>
        </w:rPr>
        <w:t>studied</w:t>
      </w:r>
      <w:r>
        <w:rPr>
          <w:lang w:val="en-US"/>
        </w:rPr>
        <w:t xml:space="preserve"> in </w:t>
      </w:r>
      <w:sdt>
        <w:sdtPr>
          <w:id w:val="-563564678"/>
          <w:citation/>
        </w:sdt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00F35116" w:rsidRPr="00F35116">
            <w:rPr>
              <w:noProof/>
              <w:lang w:val="en-US"/>
            </w:rPr>
            <w:t>[9]</w:t>
          </w:r>
          <w:r w:rsidRPr="008F7530">
            <w:fldChar w:fldCharType="end"/>
          </w:r>
        </w:sdtContent>
      </w:sdt>
      <w:r w:rsidRPr="00282C81">
        <w:rPr>
          <w:lang w:val="en-US"/>
        </w:rPr>
        <w:t>.</w:t>
      </w:r>
      <w:r w:rsidR="00531BB0">
        <w:rPr>
          <w:lang w:val="en-US"/>
        </w:rPr>
        <w:t xml:space="preserve"> In this study the user performance was improved by reducing the transmission time for the sent packets which lead to a longer idle time in nodes. Pico node sleep mode was implemented in the study to reduce the energy consumption.</w:t>
      </w:r>
      <w:r w:rsidRPr="00282C81">
        <w:rPr>
          <w:lang w:val="en-US"/>
        </w:rPr>
        <w:t xml:space="preserve"> </w:t>
      </w:r>
    </w:p>
    <w:p w14:paraId="2E3663FD" w14:textId="5812CB14" w:rsidR="001820FD" w:rsidRPr="00531BB0" w:rsidRDefault="001820FD" w:rsidP="00686B9A">
      <w:pPr>
        <w:pStyle w:val="NewNormal"/>
        <w:ind w:firstLine="0"/>
        <w:rPr>
          <w:lang w:val="en-US"/>
        </w:rPr>
      </w:pPr>
      <w:r w:rsidRPr="00282C81">
        <w:rPr>
          <w:lang w:val="en-US"/>
        </w:rPr>
        <w:t>We will make use</w:t>
      </w:r>
      <w:r w:rsidR="0050263B" w:rsidRPr="00282C81">
        <w:rPr>
          <w:lang w:val="en-US"/>
        </w:rPr>
        <w:t xml:space="preserve"> of energy</w:t>
      </w:r>
      <w:commentRangeStart w:id="39"/>
      <w:r w:rsidR="0050263B" w:rsidRPr="00282C81">
        <w:rPr>
          <w:lang w:val="en-US"/>
        </w:rPr>
        <w:t>-</w:t>
      </w:r>
      <w:commentRangeEnd w:id="39"/>
      <w:r w:rsidR="0050263B">
        <w:rPr>
          <w:rStyle w:val="CommentReference"/>
          <w:rFonts w:ascii="Calibri" w:hAnsi="Calibri"/>
        </w:rPr>
        <w:commentReference w:id="39"/>
      </w:r>
      <w:r w:rsidR="00E77E50">
        <w:rPr>
          <w:lang w:val="en-US"/>
        </w:rPr>
        <w:t xml:space="preserve">saving </w:t>
      </w:r>
      <w:r w:rsidR="00531BB0">
        <w:rPr>
          <w:lang w:val="en-US"/>
        </w:rPr>
        <w:t xml:space="preserve">schemes </w:t>
      </w:r>
      <w:r w:rsidR="00E77E50">
        <w:rPr>
          <w:lang w:val="en-US"/>
        </w:rPr>
        <w:t xml:space="preserve">like micro </w:t>
      </w:r>
      <w:r w:rsidR="00023A70">
        <w:rPr>
          <w:lang w:val="en-US"/>
        </w:rPr>
        <w:t>TX</w:t>
      </w:r>
      <w:r w:rsidRPr="00282C81">
        <w:rPr>
          <w:lang w:val="en-US"/>
        </w:rPr>
        <w:t xml:space="preserve">, lean carrier and MBSFN in the </w:t>
      </w:r>
      <w:commentRangeStart w:id="40"/>
      <w:r w:rsidR="00531BB0" w:rsidRPr="00282C81">
        <w:rPr>
          <w:lang w:val="en-US"/>
        </w:rPr>
        <w:t>nodes. We</w:t>
      </w:r>
      <w:r w:rsidRPr="00282C81">
        <w:rPr>
          <w:lang w:val="en-US"/>
        </w:rPr>
        <w:t xml:space="preserv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531BB0">
        <w:rPr>
          <w:lang w:val="en-US"/>
        </w:rPr>
        <w:t>Th</w:t>
      </w:r>
      <w:r w:rsidR="00792569" w:rsidRPr="00531BB0">
        <w:rPr>
          <w:lang w:val="en-US"/>
        </w:rPr>
        <w:t xml:space="preserve">e simulator </w:t>
      </w:r>
      <w:r w:rsidRPr="00531BB0">
        <w:rPr>
          <w:lang w:val="en-US"/>
        </w:rPr>
        <w:t>use</w:t>
      </w:r>
      <w:r w:rsidR="00792569" w:rsidRPr="00531BB0">
        <w:rPr>
          <w:lang w:val="en-US"/>
        </w:rPr>
        <w:t>s</w:t>
      </w:r>
      <w:r w:rsidRPr="00531BB0">
        <w:rPr>
          <w:lang w:val="en-US"/>
        </w:rPr>
        <w:t xml:space="preserve"> ray-tracing propagation models like BEZT.</w:t>
      </w:r>
      <w:commentRangeEnd w:id="40"/>
      <w:r w:rsidR="00792569">
        <w:rPr>
          <w:rStyle w:val="CommentReference"/>
          <w:rFonts w:ascii="Calibri" w:hAnsi="Calibri"/>
        </w:rPr>
        <w:commentReference w:id="40"/>
      </w:r>
    </w:p>
    <w:p w14:paraId="77A6A518" w14:textId="77777777" w:rsidR="001820FD" w:rsidRPr="00531BB0" w:rsidRDefault="001820FD" w:rsidP="00686B9A">
      <w:pPr>
        <w:pStyle w:val="NewNormal"/>
        <w:ind w:firstLine="0"/>
        <w:rPr>
          <w:rFonts w:ascii="LMRoman10-Regular" w:hAnsi="LMRoman10-Regular" w:cs="LMRoman10-Regular"/>
          <w:sz w:val="20"/>
          <w:lang w:val="en-US"/>
        </w:rPr>
      </w:pPr>
    </w:p>
    <w:p w14:paraId="4F186ECC" w14:textId="278BA1E7" w:rsidR="001820FD" w:rsidRPr="00220A0A" w:rsidRDefault="00DE36C0" w:rsidP="00AA582D">
      <w:pPr>
        <w:pStyle w:val="Heading2"/>
        <w:numPr>
          <w:ilvl w:val="0"/>
          <w:numId w:val="0"/>
        </w:numPr>
        <w:ind w:left="540" w:hanging="540"/>
        <w:rPr>
          <w:lang w:val="en-US"/>
        </w:rPr>
      </w:pPr>
      <w:r>
        <w:rPr>
          <w:lang w:val="en-US"/>
        </w:rPr>
        <w:t>1.4</w:t>
      </w:r>
      <w:r w:rsidR="001820FD" w:rsidRPr="00531BB0">
        <w:rPr>
          <w:lang w:val="en-US"/>
        </w:rPr>
        <w:t xml:space="preserve"> </w:t>
      </w:r>
      <w:bookmarkStart w:id="41" w:name="_Toc498623825"/>
      <w:r w:rsidR="001820FD" w:rsidRPr="00220A0A">
        <w:rPr>
          <w:lang w:val="en-US"/>
        </w:rPr>
        <w:t>Purpose of the Project</w:t>
      </w:r>
      <w:bookmarkEnd w:id="41"/>
    </w:p>
    <w:p w14:paraId="1DE27DAA" w14:textId="77777777" w:rsidR="00691934" w:rsidRDefault="00691934" w:rsidP="00686B9A">
      <w:pPr>
        <w:pStyle w:val="NewNormal"/>
        <w:ind w:firstLine="0"/>
        <w:rPr>
          <w:szCs w:val="24"/>
          <w:lang w:val="en-US"/>
        </w:rPr>
      </w:pPr>
    </w:p>
    <w:p w14:paraId="775F634B" w14:textId="5D68F095" w:rsidR="001820FD" w:rsidRPr="00282C81" w:rsidRDefault="00531BB0" w:rsidP="00686B9A">
      <w:pPr>
        <w:pStyle w:val="NewNormal"/>
        <w:ind w:firstLine="0"/>
        <w:rPr>
          <w:lang w:val="en-US"/>
        </w:rPr>
      </w:pPr>
      <w:r w:rsidRPr="00531BB0">
        <w:rPr>
          <w:szCs w:val="24"/>
          <w:lang w:val="en-US"/>
        </w:rPr>
        <w:t>With the outset of 5G, many cities will be deployed with small cells.</w:t>
      </w:r>
      <w:commentRangeStart w:id="42"/>
      <w:r w:rsidR="001820FD" w:rsidRPr="00282C81">
        <w:rPr>
          <w:lang w:val="en-US"/>
        </w:rPr>
        <w:t xml:space="preserve"> The networks </w:t>
      </w:r>
      <w:r w:rsidR="00E4701D" w:rsidRPr="00282C81">
        <w:rPr>
          <w:lang w:val="en-US"/>
        </w:rPr>
        <w:t>density will increase</w:t>
      </w:r>
      <w:r w:rsidR="004825C8">
        <w:rPr>
          <w:lang w:val="en-US"/>
        </w:rPr>
        <w:t xml:space="preserve"> at a very fast pace. The I</w:t>
      </w:r>
      <w:r w:rsidR="001820FD" w:rsidRPr="00282C81">
        <w:rPr>
          <w:lang w:val="en-US"/>
        </w:rPr>
        <w:t>nternet of</w:t>
      </w:r>
      <w:r w:rsidR="004825C8">
        <w:rPr>
          <w:lang w:val="en-US"/>
        </w:rPr>
        <w:t xml:space="preserve"> T</w:t>
      </w:r>
      <w:r w:rsidR="00E4701D" w:rsidRPr="00282C81">
        <w:rPr>
          <w:lang w:val="en-US"/>
        </w:rPr>
        <w:t xml:space="preserve">hings (IoT) would need </w:t>
      </w:r>
      <w:r w:rsidRPr="00282C81">
        <w:rPr>
          <w:lang w:val="en-US"/>
        </w:rPr>
        <w:t>denser</w:t>
      </w:r>
      <w:r w:rsidR="001820FD" w:rsidRPr="00282C81">
        <w:rPr>
          <w:lang w:val="en-US"/>
        </w:rPr>
        <w:t xml:space="preserve"> network</w:t>
      </w:r>
      <w:r>
        <w:rPr>
          <w:lang w:val="en-US"/>
        </w:rPr>
        <w:t>s</w:t>
      </w:r>
      <w:r w:rsidR="001820FD" w:rsidRPr="00282C81">
        <w:rPr>
          <w:lang w:val="en-US"/>
        </w:rPr>
        <w:t xml:space="preserve">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02A73D25" w:rsidR="007E0A19" w:rsidRPr="00282C81" w:rsidRDefault="004825C8" w:rsidP="00686B9A">
      <w:pPr>
        <w:pStyle w:val="NewNormal"/>
        <w:ind w:firstLine="0"/>
        <w:rPr>
          <w:lang w:val="en-US"/>
        </w:rPr>
      </w:pPr>
      <w:r w:rsidRPr="004825C8">
        <w:rPr>
          <w:szCs w:val="24"/>
          <w:lang w:val="en-US"/>
        </w:rPr>
        <w:t>To have an environment fri</w:t>
      </w:r>
      <w:r>
        <w:rPr>
          <w:szCs w:val="24"/>
          <w:lang w:val="en-US"/>
        </w:rPr>
        <w:t>endly transit into the era of Internet of T</w:t>
      </w:r>
      <w:r w:rsidRPr="004825C8">
        <w:rPr>
          <w:szCs w:val="24"/>
          <w:lang w:val="en-US"/>
        </w:rPr>
        <w:t>hings</w:t>
      </w:r>
      <w:r w:rsidR="007E0A19" w:rsidRPr="00282C81">
        <w:rPr>
          <w:lang w:val="en-US"/>
        </w:rPr>
        <w:t>,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2"/>
      <w:r w:rsidR="00916E46">
        <w:rPr>
          <w:rStyle w:val="CommentReference"/>
          <w:rFonts w:ascii="Calibri" w:hAnsi="Calibri"/>
        </w:rPr>
        <w:commentReference w:id="42"/>
      </w:r>
    </w:p>
    <w:p w14:paraId="76CB230E" w14:textId="3B8BA392" w:rsidR="00567EBD" w:rsidRPr="00282C81" w:rsidRDefault="001820FD" w:rsidP="00686B9A">
      <w:pPr>
        <w:pStyle w:val="NewNormal"/>
        <w:ind w:firstLine="0"/>
        <w:rPr>
          <w:lang w:val="en-US"/>
        </w:rPr>
      </w:pPr>
      <w:r w:rsidRPr="00282C81">
        <w:rPr>
          <w:lang w:val="en-US"/>
        </w:rPr>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3"/>
      <w:r w:rsidR="00B60C77" w:rsidRPr="00282C81">
        <w:rPr>
          <w:lang w:val="en-US"/>
        </w:rPr>
        <w:t>-</w:t>
      </w:r>
      <w:commentRangeEnd w:id="43"/>
      <w:r w:rsidR="00B60C77">
        <w:rPr>
          <w:rStyle w:val="CommentReference"/>
          <w:rFonts w:ascii="Calibri" w:hAnsi="Calibri"/>
        </w:rPr>
        <w:commentReference w:id="43"/>
      </w:r>
      <w:r w:rsidRPr="00282C81">
        <w:rPr>
          <w:lang w:val="en-US"/>
        </w:rPr>
        <w:t xml:space="preserve">saving schemes like micro </w:t>
      </w:r>
      <w:r w:rsidR="00023A70">
        <w:rPr>
          <w:lang w:val="en-US"/>
        </w:rPr>
        <w:t>TX</w:t>
      </w:r>
      <w:r w:rsidRPr="00282C81">
        <w:rPr>
          <w:lang w:val="en-US"/>
        </w:rPr>
        <w:t xml:space="preserve">, lean carrier and MBSFN to </w:t>
      </w:r>
      <w:r w:rsidR="00B60C77" w:rsidRPr="00282C81">
        <w:rPr>
          <w:lang w:val="en-US"/>
        </w:rPr>
        <w:t>cut</w:t>
      </w:r>
      <w:r w:rsidRPr="00282C81">
        <w:rPr>
          <w:lang w:val="en-US"/>
        </w:rPr>
        <w:t xml:space="preserve"> the power consumed </w:t>
      </w:r>
      <w:r w:rsidRPr="00282C81">
        <w:rPr>
          <w:lang w:val="en-US"/>
        </w:rPr>
        <w:lastRenderedPageBreak/>
        <w:t xml:space="preserve">in the network. </w:t>
      </w:r>
      <w:r w:rsidR="00567EBD">
        <w:rPr>
          <w:lang w:val="en-US"/>
        </w:rPr>
        <w:t xml:space="preserve">We will compare between the deployments with the units like energy per bit, power </w:t>
      </w:r>
      <w:r w:rsidR="00DE6A77">
        <w:rPr>
          <w:lang w:val="en-US"/>
        </w:rPr>
        <w:t>per unit area and power consumed over a day.</w:t>
      </w:r>
    </w:p>
    <w:p w14:paraId="0A36A100" w14:textId="38FD2E40"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4"/>
      <w:r w:rsidR="00B60C77" w:rsidRPr="00282C81">
        <w:rPr>
          <w:lang w:val="en-US"/>
        </w:rPr>
        <w:t>energy</w:t>
      </w:r>
      <w:commentRangeEnd w:id="44"/>
      <w:r w:rsidR="00B60C77">
        <w:rPr>
          <w:rStyle w:val="CommentReference"/>
          <w:rFonts w:ascii="Calibri" w:hAnsi="Calibri"/>
        </w:rPr>
        <w:commentReference w:id="44"/>
      </w:r>
      <w:r w:rsidR="00B60C77" w:rsidRPr="00282C81">
        <w:rPr>
          <w:lang w:val="en-US"/>
        </w:rPr>
        <w:t>-</w:t>
      </w:r>
      <w:r w:rsidRPr="00282C81">
        <w:rPr>
          <w:lang w:val="en-US"/>
        </w:rPr>
        <w:t xml:space="preserve">saving schemes. To keep the results more generic and not specific to any particular set of radio base stations we will </w:t>
      </w:r>
      <w:r w:rsidR="00FA678A">
        <w:rPr>
          <w:lang w:val="en-US"/>
        </w:rPr>
        <w:t>make use of the</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F1182C8" w:rsidR="001820FD" w:rsidRPr="00220A0A" w:rsidRDefault="00DE36C0" w:rsidP="000D388B">
      <w:pPr>
        <w:pStyle w:val="Heading2"/>
        <w:numPr>
          <w:ilvl w:val="0"/>
          <w:numId w:val="0"/>
        </w:numPr>
        <w:ind w:left="540" w:hanging="540"/>
        <w:rPr>
          <w:lang w:val="en-US"/>
        </w:rPr>
      </w:pPr>
      <w:r>
        <w:rPr>
          <w:lang w:val="en-US"/>
        </w:rPr>
        <w:t>1.5</w:t>
      </w:r>
      <w:r w:rsidR="001820FD" w:rsidRPr="00282C81">
        <w:rPr>
          <w:lang w:val="en-US"/>
        </w:rPr>
        <w:t xml:space="preserve"> </w:t>
      </w:r>
      <w:bookmarkStart w:id="45" w:name="_Toc498623826"/>
      <w:r w:rsidR="001820FD" w:rsidRPr="00220A0A">
        <w:rPr>
          <w:lang w:val="en-US"/>
        </w:rPr>
        <w:t xml:space="preserve">Outline </w:t>
      </w:r>
      <w:r w:rsidR="008C32F8" w:rsidRPr="00220A0A">
        <w:rPr>
          <w:lang w:val="en-US"/>
        </w:rPr>
        <w:t>of the t</w:t>
      </w:r>
      <w:r w:rsidR="001820FD" w:rsidRPr="00220A0A">
        <w:rPr>
          <w:lang w:val="en-US"/>
        </w:rPr>
        <w:t>hesis</w:t>
      </w:r>
      <w:bookmarkEnd w:id="45"/>
    </w:p>
    <w:p w14:paraId="02679D20" w14:textId="77777777" w:rsidR="00691934" w:rsidRPr="00220A0A" w:rsidRDefault="00691934" w:rsidP="00691934">
      <w:pPr>
        <w:rPr>
          <w:lang w:val="en-US"/>
        </w:rPr>
      </w:pPr>
    </w:p>
    <w:p w14:paraId="026D8BC3" w14:textId="42033BA8" w:rsidR="001820FD" w:rsidRDefault="001820FD" w:rsidP="008A6B5B">
      <w:pPr>
        <w:jc w:val="both"/>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r w:rsidR="008A6B5B" w:rsidRPr="00282C81">
        <w:rPr>
          <w:lang w:val="en-US"/>
        </w:rPr>
        <w:t>about the</w:t>
      </w:r>
      <w:r w:rsidRPr="00282C81">
        <w:rPr>
          <w:lang w:val="en-US"/>
        </w:rPr>
        <w:t xml:space="preserve"> E</w:t>
      </w:r>
      <w:r w:rsidR="000131F2" w:rsidRPr="00282C81">
        <w:rPr>
          <w:lang w:val="en-US"/>
        </w:rPr>
        <w:t>arth Power model and the energy</w:t>
      </w:r>
      <w:commentRangeStart w:id="46"/>
      <w:r w:rsidR="000131F2" w:rsidRPr="00282C81">
        <w:rPr>
          <w:lang w:val="en-US"/>
        </w:rPr>
        <w:t>-</w:t>
      </w:r>
      <w:commentRangeEnd w:id="46"/>
      <w:r w:rsidR="00A92F74" w:rsidRPr="008A6B5B">
        <w:rPr>
          <w:lang w:val="en-US"/>
        </w:rPr>
        <w:commentReference w:id="46"/>
      </w:r>
      <w:r w:rsidRPr="00282C81">
        <w:rPr>
          <w:lang w:val="en-US"/>
        </w:rPr>
        <w:t>saving schemes, chapter 4 deals with the simulation setup, followed by chapters on results and discussions, conclusion and future work.</w:t>
      </w:r>
    </w:p>
    <w:p w14:paraId="1114848F" w14:textId="77777777" w:rsidR="00FA678A" w:rsidRPr="00282C81" w:rsidRDefault="00FA678A" w:rsidP="008A6B5B">
      <w:pPr>
        <w:jc w:val="both"/>
        <w:rPr>
          <w:lang w:val="en-US"/>
        </w:rPr>
      </w:pPr>
    </w:p>
    <w:p w14:paraId="3F975BF5" w14:textId="77777777" w:rsidR="001820FD" w:rsidRPr="008A6B5B" w:rsidRDefault="001820FD" w:rsidP="00686B9A">
      <w:pPr>
        <w:pStyle w:val="NewNormal"/>
        <w:ind w:firstLine="0"/>
        <w:rPr>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387D4541" w14:textId="77777777" w:rsidR="00FA678A" w:rsidRDefault="00FA678A">
      <w:pPr>
        <w:spacing w:after="200" w:line="276" w:lineRule="auto"/>
        <w:jc w:val="both"/>
        <w:rPr>
          <w:rFonts w:ascii="Arial" w:hAnsi="Arial" w:cs="Arial"/>
          <w:b/>
          <w:bCs/>
          <w:kern w:val="28"/>
          <w:sz w:val="40"/>
          <w:szCs w:val="40"/>
          <w:lang w:val="en-US"/>
        </w:rPr>
      </w:pPr>
      <w:r>
        <w:rPr>
          <w:sz w:val="40"/>
          <w:szCs w:val="40"/>
          <w:lang w:val="en-US"/>
        </w:rPr>
        <w:lastRenderedPageBreak/>
        <w:br w:type="page"/>
      </w:r>
    </w:p>
    <w:p w14:paraId="6D03A561" w14:textId="77133FA3" w:rsidR="009A7955" w:rsidRDefault="004208AE" w:rsidP="00EF32A7">
      <w:pPr>
        <w:pStyle w:val="Title"/>
        <w:jc w:val="right"/>
        <w:rPr>
          <w:sz w:val="72"/>
          <w:szCs w:val="72"/>
          <w:lang w:val="en-US"/>
        </w:rPr>
      </w:pPr>
      <w:r w:rsidRPr="004208AE">
        <w:rPr>
          <w:sz w:val="40"/>
          <w:szCs w:val="40"/>
          <w:lang w:val="en-US"/>
        </w:rPr>
        <w:lastRenderedPageBreak/>
        <w:t>CHAPTER</w:t>
      </w:r>
      <w:r w:rsidRPr="00220A0A">
        <w:rPr>
          <w:lang w:val="en-US"/>
        </w:rPr>
        <w:t xml:space="preserve"> </w:t>
      </w:r>
      <w:r>
        <w:rPr>
          <w:sz w:val="72"/>
          <w:szCs w:val="72"/>
          <w:lang w:val="en-US"/>
        </w:rPr>
        <w:t>2</w:t>
      </w:r>
    </w:p>
    <w:p w14:paraId="4C6818FE" w14:textId="77777777" w:rsidR="004208AE" w:rsidRDefault="004208AE" w:rsidP="00EF32A7">
      <w:pPr>
        <w:pStyle w:val="Title"/>
        <w:jc w:val="right"/>
        <w:rPr>
          <w:lang w:val="en-US"/>
        </w:rPr>
      </w:pPr>
    </w:p>
    <w:p w14:paraId="4BC7F090" w14:textId="49C35D08" w:rsidR="001820FD" w:rsidRPr="001E2937" w:rsidRDefault="001820FD" w:rsidP="0004656D">
      <w:pPr>
        <w:pStyle w:val="MyHeading1"/>
        <w:numPr>
          <w:ilvl w:val="0"/>
          <w:numId w:val="7"/>
        </w:numPr>
        <w:ind w:left="360"/>
      </w:pPr>
      <w:bookmarkStart w:id="47" w:name="_Toc498623827"/>
      <w:r w:rsidRPr="001E2937">
        <w:t>Theory</w:t>
      </w:r>
      <w:bookmarkEnd w:id="47"/>
      <w:r w:rsidRPr="001E2937">
        <w:t xml:space="preserve"> </w:t>
      </w:r>
      <w:r>
        <w:tab/>
      </w:r>
    </w:p>
    <w:p w14:paraId="5064AD23" w14:textId="30896484" w:rsidR="001820FD" w:rsidRPr="0024321F" w:rsidRDefault="0024321F" w:rsidP="00EE4274">
      <w:pPr>
        <w:pStyle w:val="Heading2"/>
        <w:numPr>
          <w:ilvl w:val="0"/>
          <w:numId w:val="0"/>
        </w:numPr>
        <w:ind w:left="720" w:hanging="720"/>
      </w:pPr>
      <w:bookmarkStart w:id="48" w:name="_Toc498623828"/>
      <w:r>
        <w:t xml:space="preserve">2.1 </w:t>
      </w:r>
      <w:r w:rsidR="00EE4274">
        <w:t xml:space="preserve">   </w:t>
      </w:r>
      <w:r w:rsidR="001820FD">
        <w:t>Heterogeneous Networks</w:t>
      </w:r>
      <w:bookmarkEnd w:id="48"/>
    </w:p>
    <w:p w14:paraId="229C1039" w14:textId="77777777" w:rsidR="00294291" w:rsidRDefault="00294291" w:rsidP="00686B9A">
      <w:pPr>
        <w:pStyle w:val="NewNormal"/>
        <w:ind w:firstLine="0"/>
        <w:rPr>
          <w:szCs w:val="24"/>
          <w:lang w:eastAsia="sv-SE"/>
        </w:rPr>
      </w:pPr>
    </w:p>
    <w:p w14:paraId="457672EA" w14:textId="28F7B9B3" w:rsidR="001820FD" w:rsidRDefault="008A6B5B" w:rsidP="00686B9A">
      <w:pPr>
        <w:pStyle w:val="NewNormal"/>
        <w:ind w:firstLine="0"/>
        <w:rPr>
          <w:lang w:val="en-US"/>
        </w:rPr>
      </w:pPr>
      <w:r w:rsidRPr="008A6B5B">
        <w:rPr>
          <w:szCs w:val="24"/>
          <w:lang w:val="en-US" w:eastAsia="sv-SE"/>
        </w:rPr>
        <w:t>With the onset of 5G, there will be a lot of deployment of densified networks to satisfy the demand for increased traffic. Most of the mobile traffic around 70% will be concentrated around high traffic centers like downtown of an urban city</w:t>
      </w:r>
      <w:sdt>
        <w:sdtPr>
          <w:rPr>
            <w:szCs w:val="24"/>
            <w:lang w:eastAsia="sv-SE"/>
          </w:rPr>
          <w:id w:val="1840956357"/>
          <w:citation/>
        </w:sdtPr>
        <w:sdtContent>
          <w:r w:rsidRPr="008F7530">
            <w:rPr>
              <w:szCs w:val="24"/>
              <w:lang w:eastAsia="sv-SE"/>
            </w:rPr>
            <w:fldChar w:fldCharType="begin"/>
          </w:r>
          <w:r w:rsidRPr="008A6B5B">
            <w:rPr>
              <w:szCs w:val="24"/>
              <w:lang w:val="en-US" w:eastAsia="sv-SE"/>
            </w:rPr>
            <w:instrText xml:space="preserve"> CITATION –-chenguang-lu-berg-2014-connecting-the-dots:-small-cells-shape-up-for-high-performance-indoor-radio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0]</w:t>
          </w:r>
          <w:r w:rsidRPr="008F7530">
            <w:rPr>
              <w:szCs w:val="24"/>
              <w:lang w:eastAsia="sv-SE"/>
            </w:rPr>
            <w:fldChar w:fldCharType="end"/>
          </w:r>
        </w:sdtContent>
      </w:sdt>
      <w:sdt>
        <w:sdtPr>
          <w:rPr>
            <w:szCs w:val="24"/>
            <w:lang w:eastAsia="sv-SE"/>
          </w:rPr>
          <w:id w:val="-839154650"/>
          <w:citation/>
        </w:sdtPr>
        <w:sdtContent>
          <w:r w:rsidRPr="008F7530">
            <w:rPr>
              <w:szCs w:val="24"/>
              <w:lang w:eastAsia="sv-SE"/>
            </w:rPr>
            <w:fldChar w:fldCharType="begin"/>
          </w:r>
          <w:r w:rsidRPr="008A6B5B">
            <w:rPr>
              <w:szCs w:val="24"/>
              <w:lang w:val="en-US" w:eastAsia="sv-SE"/>
            </w:rPr>
            <w:instrText xml:space="preserve"> CITATION landström-anders-2011-ericsson-review:-heterogeneous-networks-increasing-cellular-capacity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1]</w:t>
          </w:r>
          <w:r w:rsidRPr="008F7530">
            <w:rPr>
              <w:szCs w:val="24"/>
              <w:lang w:eastAsia="sv-SE"/>
            </w:rPr>
            <w:fldChar w:fldCharType="end"/>
          </w:r>
        </w:sdtContent>
      </w:sdt>
      <w:r w:rsidRPr="008A6B5B">
        <w:rPr>
          <w:szCs w:val="24"/>
          <w:lang w:val="en-US" w:eastAsia="sv-SE"/>
        </w:rPr>
        <w:t xml:space="preserve">. </w:t>
      </w:r>
      <w:r w:rsidR="001820FD" w:rsidRPr="00282C81">
        <w:rPr>
          <w:lang w:val="en-US"/>
        </w:rPr>
        <w:t>There will be small cells which would be deployable as ‘plug and play’ which is going to save a lot of CAPEX for the operators and as these smaller cells will have a small coverage area</w:t>
      </w:r>
      <w:r>
        <w:rPr>
          <w:lang w:val="en-US"/>
        </w:rPr>
        <w:t xml:space="preserve"> which will make frequency </w:t>
      </w:r>
      <w:r w:rsidR="001820FD" w:rsidRPr="00282C81">
        <w:rPr>
          <w:lang w:val="en-US"/>
        </w:rPr>
        <w:t>reuse possible being close to each other</w:t>
      </w:r>
      <w:r w:rsidR="00A92F74" w:rsidRPr="00282C81">
        <w:rPr>
          <w:lang w:val="en-US"/>
        </w:rPr>
        <w:t>;</w:t>
      </w:r>
      <w:r w:rsidR="001820FD" w:rsidRPr="00282C81">
        <w:rPr>
          <w:lang w:val="en-US"/>
        </w:rPr>
        <w:t xml:space="preserve"> which will provide large capacity improvement</w:t>
      </w:r>
      <w:sdt>
        <w:sdtPr>
          <w:id w:val="-904535160"/>
          <w:citation/>
        </w:sdtPr>
        <w:sdtContent>
          <w:r w:rsidR="001820FD" w:rsidRPr="008F7530">
            <w:fldChar w:fldCharType="begin"/>
          </w:r>
          <w:r w:rsidR="001820FD" w:rsidRPr="00282C81">
            <w:rPr>
              <w:lang w:val="en-US"/>
            </w:rPr>
            <w:instrText xml:space="preserve"> CITATION yunas-valkama-2015-spectral-and-energy-efficiency-of-ultra-dense-networks-under-different-deployment-strategies \l 1053 </w:instrText>
          </w:r>
          <w:r w:rsidR="001820FD" w:rsidRPr="008F7530">
            <w:fldChar w:fldCharType="separate"/>
          </w:r>
          <w:r w:rsidR="00F35116">
            <w:rPr>
              <w:noProof/>
              <w:lang w:val="en-US"/>
            </w:rPr>
            <w:t xml:space="preserve"> </w:t>
          </w:r>
          <w:r w:rsidR="00F35116" w:rsidRPr="00F35116">
            <w:rPr>
              <w:noProof/>
              <w:lang w:val="en-US"/>
            </w:rPr>
            <w:t>[6]</w:t>
          </w:r>
          <w:r w:rsidR="001820FD" w:rsidRPr="008F7530">
            <w:fldChar w:fldCharType="end"/>
          </w:r>
        </w:sdtContent>
      </w:sdt>
      <w:r w:rsidR="001820FD" w:rsidRPr="00282C81">
        <w:rPr>
          <w:lang w:val="en-US"/>
        </w:rPr>
        <w:t xml:space="preserve">.With the </w:t>
      </w:r>
      <w:r w:rsidR="00A92F74" w:rsidRPr="00282C81">
        <w:rPr>
          <w:lang w:val="en-US"/>
        </w:rPr>
        <w:t>incoming 5G spectrum allocation;</w:t>
      </w:r>
      <w:r w:rsidR="001820FD" w:rsidRPr="00282C81">
        <w:rPr>
          <w:lang w:val="en-US"/>
        </w:rPr>
        <w:t xml:space="preserve"> speculations are that freque</w:t>
      </w:r>
      <w:r w:rsidR="00A92F74" w:rsidRPr="00282C81">
        <w:rPr>
          <w:lang w:val="en-US"/>
        </w:rPr>
        <w:t xml:space="preserve">ncy spectrum for 5G will lie in </w:t>
      </w:r>
      <w:r w:rsidR="003643A7" w:rsidRPr="00282C81">
        <w:rPr>
          <w:lang w:val="en-US"/>
        </w:rPr>
        <w:t>a very high frequency of the order</w:t>
      </w:r>
      <w:r w:rsidR="00A92F74" w:rsidRPr="00282C81">
        <w:rPr>
          <w:lang w:val="en-US"/>
        </w:rPr>
        <w:t xml:space="preserve"> 30 GHZ, according to a</w:t>
      </w:r>
      <w:r w:rsidR="001820FD" w:rsidRPr="00282C81">
        <w:rPr>
          <w:lang w:val="en-US"/>
        </w:rPr>
        <w:t xml:space="preserve"> study done with coverage and penetration of these waves in indoor environment will be very problematic. “Achieving indoor coverage at 30 GHz is highly problematic for all cases, and </w:t>
      </w:r>
      <w:commentRangeStart w:id="49"/>
      <w:r w:rsidR="001820FD" w:rsidRPr="00282C81">
        <w:rPr>
          <w:lang w:val="en-US"/>
        </w:rPr>
        <w:t xml:space="preserve">it is </w:t>
      </w:r>
      <w:commentRangeEnd w:id="49"/>
      <w:r w:rsidR="00AB33D1">
        <w:rPr>
          <w:rStyle w:val="CommentReference"/>
          <w:rFonts w:ascii="Calibri" w:hAnsi="Calibri"/>
        </w:rPr>
        <w:commentReference w:id="49"/>
      </w:r>
      <w:r w:rsidR="001820FD" w:rsidRPr="00282C81">
        <w:rPr>
          <w:lang w:val="en-US"/>
        </w:rPr>
        <w:t xml:space="preserve">concluded that smaller base stations are necessary if frequencies of 10 GHz and above are to be used in future mobile networks.” </w:t>
      </w:r>
      <w:sdt>
        <w:sdtPr>
          <w:id w:val="-439601026"/>
          <w:citation/>
        </w:sdtPr>
        <w:sdtContent>
          <w:r w:rsidR="001820FD" w:rsidRPr="008F7530">
            <w:fldChar w:fldCharType="begin"/>
          </w:r>
          <w:r w:rsidR="001820FD" w:rsidRPr="00282C81">
            <w:rPr>
              <w:lang w:val="en-US"/>
            </w:rPr>
            <w:instrText xml:space="preserve"> CITATION rydén-2016-outdoor-to-indoor-coverage-in-5g-networks \l 1053 </w:instrText>
          </w:r>
          <w:r w:rsidR="001820FD" w:rsidRPr="008F7530">
            <w:fldChar w:fldCharType="separate"/>
          </w:r>
          <w:r w:rsidR="00F35116" w:rsidRPr="00F35116">
            <w:rPr>
              <w:noProof/>
              <w:lang w:val="en-US"/>
            </w:rPr>
            <w:t>[12]</w:t>
          </w:r>
          <w:r w:rsidR="001820FD" w:rsidRPr="008F7530">
            <w:fldChar w:fldCharType="end"/>
          </w:r>
        </w:sdtContent>
      </w:sdt>
      <w:r w:rsidR="001820FD" w:rsidRPr="00282C81">
        <w:rPr>
          <w:lang w:val="en-US"/>
        </w:rPr>
        <w:t>.</w:t>
      </w:r>
      <w:r w:rsidR="00084ABB">
        <w:rPr>
          <w:lang w:val="en-US"/>
        </w:rPr>
        <w:t xml:space="preserve"> </w:t>
      </w:r>
      <w:r w:rsidR="001820FD" w:rsidRPr="00282C81">
        <w:rPr>
          <w:lang w:val="en-US"/>
        </w:rPr>
        <w:t xml:space="preserve">Here are some details about the cells which constitute a heterogeneous network. </w:t>
      </w:r>
    </w:p>
    <w:p w14:paraId="429BC997" w14:textId="298F22F0" w:rsidR="00294291" w:rsidRDefault="00294291" w:rsidP="00686B9A">
      <w:pPr>
        <w:pStyle w:val="NewNormal"/>
        <w:ind w:firstLine="0"/>
        <w:rPr>
          <w:lang w:val="en-US"/>
        </w:rPr>
      </w:pPr>
    </w:p>
    <w:p w14:paraId="733C1A77" w14:textId="128946A5" w:rsidR="00294291" w:rsidRDefault="00294291" w:rsidP="00686B9A">
      <w:pPr>
        <w:pStyle w:val="NewNormal"/>
        <w:ind w:firstLine="0"/>
        <w:rPr>
          <w:lang w:val="en-US"/>
        </w:rPr>
      </w:pPr>
    </w:p>
    <w:p w14:paraId="3767D62C" w14:textId="1CB90BC4" w:rsidR="00294291" w:rsidRDefault="00294291" w:rsidP="00686B9A">
      <w:pPr>
        <w:pStyle w:val="NewNormal"/>
        <w:ind w:firstLine="0"/>
        <w:rPr>
          <w:lang w:val="en-US"/>
        </w:rPr>
      </w:pPr>
    </w:p>
    <w:p w14:paraId="020513A2" w14:textId="4F8DD923" w:rsidR="00294291" w:rsidRDefault="00294291" w:rsidP="00686B9A">
      <w:pPr>
        <w:pStyle w:val="NewNormal"/>
        <w:ind w:firstLine="0"/>
        <w:rPr>
          <w:lang w:val="en-US"/>
        </w:rPr>
      </w:pPr>
    </w:p>
    <w:p w14:paraId="0FCFE265" w14:textId="0FDFF35B" w:rsidR="00294291" w:rsidRDefault="00294291" w:rsidP="00686B9A">
      <w:pPr>
        <w:pStyle w:val="NewNormal"/>
        <w:ind w:firstLine="0"/>
        <w:rPr>
          <w:lang w:val="en-US"/>
        </w:rPr>
      </w:pPr>
    </w:p>
    <w:p w14:paraId="1D8797EB" w14:textId="2E23A19D" w:rsidR="00294291" w:rsidRDefault="00294291" w:rsidP="00686B9A">
      <w:pPr>
        <w:pStyle w:val="NewNormal"/>
        <w:ind w:firstLine="0"/>
        <w:rPr>
          <w:lang w:val="en-US"/>
        </w:rPr>
      </w:pPr>
    </w:p>
    <w:p w14:paraId="27FBDDCD" w14:textId="086ADA95" w:rsidR="00294291" w:rsidRDefault="00294291" w:rsidP="00686B9A">
      <w:pPr>
        <w:pStyle w:val="NewNormal"/>
        <w:ind w:firstLine="0"/>
        <w:rPr>
          <w:lang w:val="en-US"/>
        </w:rPr>
      </w:pPr>
    </w:p>
    <w:p w14:paraId="0650473F" w14:textId="77777777" w:rsidR="00294291" w:rsidRDefault="00294291" w:rsidP="00686B9A">
      <w:pPr>
        <w:pStyle w:val="NewNormal"/>
        <w:ind w:firstLine="0"/>
        <w:rPr>
          <w:lang w:val="en-US"/>
        </w:rPr>
      </w:pPr>
    </w:p>
    <w:p w14:paraId="5AD4E39B" w14:textId="77777777" w:rsidR="00294291" w:rsidRPr="00282C81" w:rsidRDefault="00294291" w:rsidP="00686B9A">
      <w:pPr>
        <w:pStyle w:val="NewNormal"/>
        <w:ind w:firstLine="0"/>
        <w:rPr>
          <w:lang w:val="en-US"/>
        </w:rPr>
      </w:pPr>
    </w:p>
    <w:tbl>
      <w:tblPr>
        <w:tblW w:w="7421" w:type="dxa"/>
        <w:jc w:val="center"/>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82763B">
        <w:trPr>
          <w:trHeight w:val="55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r w:rsidRPr="008F7530">
              <w:rPr>
                <w:b/>
                <w:sz w:val="20"/>
              </w:rPr>
              <w:lastRenderedPageBreak/>
              <w:t>Specific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r w:rsidRPr="008F7530">
              <w:rPr>
                <w:b/>
                <w:sz w:val="20"/>
              </w:rPr>
              <w:t>Femtocell</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r w:rsidRPr="008F7530">
              <w:rPr>
                <w:b/>
                <w:sz w:val="20"/>
              </w:rPr>
              <w:t>Macrocell</w:t>
            </w:r>
          </w:p>
        </w:tc>
      </w:tr>
      <w:tr w:rsidR="001820FD" w14:paraId="53D4B624"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r w:rsidRPr="008F7530">
              <w:rPr>
                <w:b/>
                <w:sz w:val="20"/>
              </w:rPr>
              <w:t>Transmit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20 dB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084ABB">
        <w:trPr>
          <w:trHeight w:val="601"/>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Power Consump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r w:rsidRPr="008F7530">
              <w:rPr>
                <w:sz w:val="20"/>
              </w:rPr>
              <w:t>Low</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r w:rsidRPr="008F7530">
              <w:rPr>
                <w:sz w:val="20"/>
              </w:rPr>
              <w:t>Low</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r w:rsidRPr="008F7530">
              <w:rPr>
                <w:sz w:val="20"/>
              </w:rPr>
              <w:t>High</w:t>
            </w:r>
          </w:p>
        </w:tc>
      </w:tr>
      <w:tr w:rsidR="001820FD" w14:paraId="47E17248"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r w:rsidRPr="008F7530">
              <w:rPr>
                <w:b/>
                <w:sz w:val="20"/>
              </w:rPr>
              <w:t>Coverage distance</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Less than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than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Less than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r w:rsidRPr="008F7530">
              <w:rPr>
                <w:sz w:val="20"/>
              </w:rPr>
              <w:t>Several kms</w:t>
            </w:r>
          </w:p>
        </w:tc>
      </w:tr>
      <w:tr w:rsidR="001820FD" w14:paraId="325E8029"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r w:rsidRPr="008F7530">
              <w:rPr>
                <w:b/>
                <w:sz w:val="20"/>
              </w:rPr>
              <w:t>Deploymen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Indoor and Outdo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r w:rsidRPr="008F7530">
              <w:rPr>
                <w:sz w:val="20"/>
              </w:rPr>
              <w:t>Outdoor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r w:rsidRPr="008F7530">
              <w:rPr>
                <w:sz w:val="20"/>
              </w:rPr>
              <w:t>Outdoor</w:t>
            </w:r>
          </w:p>
        </w:tc>
      </w:tr>
      <w:tr w:rsidR="001820FD" w14:paraId="3E84DF55" w14:textId="77777777" w:rsidTr="0082763B">
        <w:trPr>
          <w:trHeight w:val="257"/>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r w:rsidRPr="008F7530">
              <w:rPr>
                <w:b/>
                <w:sz w:val="20"/>
              </w:rPr>
              <w:t>Backhaul connectivit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DSL, cable,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r w:rsidRPr="008F7530">
              <w:rPr>
                <w:sz w:val="20"/>
              </w:rPr>
              <w:t>Microwave,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r w:rsidRPr="008F7530">
              <w:rPr>
                <w:sz w:val="20"/>
              </w:rPr>
              <w:t>Microwave,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r w:rsidRPr="008F7530">
              <w:rPr>
                <w:sz w:val="20"/>
              </w:rPr>
              <w:t>Microwave, Fiber</w:t>
            </w:r>
          </w:p>
        </w:tc>
      </w:tr>
      <w:tr w:rsidR="001820FD" w14:paraId="130B935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r w:rsidRPr="008F7530">
              <w:rPr>
                <w:sz w:val="20"/>
              </w:rPr>
              <w:t>Us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3F6E9FC8" w:rsidR="001820FD" w:rsidRPr="00282C81" w:rsidRDefault="001820FD" w:rsidP="001820FD">
      <w:pPr>
        <w:pStyle w:val="Caption"/>
        <w:rPr>
          <w:lang w:val="en-US"/>
        </w:rPr>
      </w:pPr>
      <w:bookmarkStart w:id="50"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501264">
        <w:rPr>
          <w:noProof/>
          <w:lang w:val="en-US"/>
        </w:rPr>
        <w:t>1</w:t>
      </w:r>
      <w:r w:rsidR="000F2CF5">
        <w:rPr>
          <w:noProof/>
        </w:rPr>
        <w:fldChar w:fldCharType="end"/>
      </w:r>
      <w:r w:rsidRPr="00282C81">
        <w:rPr>
          <w:lang w:val="en-US"/>
        </w:rPr>
        <w:t>. Comparison between different types of nodes in a heterogeneous network.</w:t>
      </w:r>
      <w:bookmarkEnd w:id="50"/>
      <w:r w:rsidRPr="00282C81">
        <w:rPr>
          <w:lang w:val="en-US"/>
        </w:rPr>
        <w:t xml:space="preserve"> </w:t>
      </w:r>
    </w:p>
    <w:p w14:paraId="6A73A837" w14:textId="77777777" w:rsidR="003643A7" w:rsidRPr="00220A0A" w:rsidRDefault="003643A7" w:rsidP="003643A7">
      <w:pPr>
        <w:rPr>
          <w:lang w:val="en-US"/>
        </w:rPr>
      </w:pPr>
    </w:p>
    <w:p w14:paraId="4C197499" w14:textId="47F20F25" w:rsidR="003643A7" w:rsidRPr="00220A0A" w:rsidRDefault="004D0475" w:rsidP="004D0475">
      <w:pPr>
        <w:jc w:val="center"/>
        <w:rPr>
          <w:lang w:val="en-US"/>
        </w:rPr>
      </w:pPr>
      <w:r>
        <w:rPr>
          <w:noProof/>
          <w:lang w:eastAsia="sv-SE"/>
        </w:rPr>
        <mc:AlternateContent>
          <mc:Choice Requires="wpg">
            <w:drawing>
              <wp:anchor distT="0" distB="0" distL="114300" distR="114300" simplePos="0" relativeHeight="251694080" behindDoc="0" locked="0" layoutInCell="1" allowOverlap="1" wp14:anchorId="1E897FE8" wp14:editId="200D8FAC">
                <wp:simplePos x="0" y="0"/>
                <wp:positionH relativeFrom="column">
                  <wp:posOffset>-90</wp:posOffset>
                </wp:positionH>
                <wp:positionV relativeFrom="paragraph">
                  <wp:posOffset>172710</wp:posOffset>
                </wp:positionV>
                <wp:extent cx="4795200" cy="2816860"/>
                <wp:effectExtent l="0" t="0" r="24765" b="21590"/>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5200" cy="2816860"/>
                          <a:chOff x="1678" y="8547"/>
                          <a:chExt cx="5996" cy="4436"/>
                        </a:xfrm>
                      </wpg:grpSpPr>
                      <wpg:grpSp>
                        <wpg:cNvPr id="153" name="Group 298"/>
                        <wpg:cNvGrpSpPr>
                          <a:grpSpLocks/>
                        </wpg:cNvGrpSpPr>
                        <wpg:grpSpPr bwMode="auto">
                          <a:xfrm>
                            <a:off x="3184" y="8996"/>
                            <a:ext cx="1496" cy="3978"/>
                            <a:chOff x="3396" y="8852"/>
                            <a:chExt cx="1496" cy="3978"/>
                          </a:xfrm>
                        </wpg:grpSpPr>
                        <wpg:grpSp>
                          <wpg:cNvPr id="154" name="Group 299"/>
                          <wpg:cNvGrpSpPr>
                            <a:grpSpLocks/>
                          </wpg:cNvGrpSpPr>
                          <wpg:grpSpPr bwMode="auto">
                            <a:xfrm>
                              <a:off x="3396" y="8852"/>
                              <a:ext cx="1496" cy="3978"/>
                              <a:chOff x="3720" y="8852"/>
                              <a:chExt cx="1496" cy="3978"/>
                            </a:xfrm>
                          </wpg:grpSpPr>
                          <wpg:grpSp>
                            <wpg:cNvPr id="155" name="Group 300"/>
                            <wpg:cNvGrpSpPr>
                              <a:grpSpLocks/>
                            </wpg:cNvGrpSpPr>
                            <wpg:grpSpPr bwMode="auto">
                              <a:xfrm>
                                <a:off x="3720" y="8852"/>
                                <a:ext cx="1496" cy="3978"/>
                                <a:chOff x="3720" y="8852"/>
                                <a:chExt cx="1496" cy="3978"/>
                              </a:xfrm>
                            </wpg:grpSpPr>
                            <wps:wsp>
                              <wps:cNvPr id="156" name="Rectangle 301"/>
                              <wps:cNvSpPr>
                                <a:spLocks noChangeArrowheads="1"/>
                              </wps:cNvSpPr>
                              <wps:spPr bwMode="auto">
                                <a:xfrm>
                                  <a:off x="3720" y="8852"/>
                                  <a:ext cx="1496" cy="3978"/>
                                </a:xfrm>
                                <a:prstGeom prst="rect">
                                  <a:avLst/>
                                </a:prstGeom>
                                <a:solidFill>
                                  <a:srgbClr val="79ADED"/>
                                </a:solid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576" cy="475"/>
                                  <a:chOff x="446" y="8091"/>
                                  <a:chExt cx="557" cy="457"/>
                                </a:xfrm>
                              </wpg:grpSpPr>
                              <wps:wsp>
                                <wps:cNvPr id="158" name="AutoShape 303"/>
                                <wps:cNvCnPr>
                                  <a:cxnSpLocks noChangeShapeType="1"/>
                                </wps:cNvCnPr>
                                <wps:spPr bwMode="auto">
                                  <a:xfrm flipV="1">
                                    <a:off x="729" y="8243"/>
                                    <a:ext cx="1" cy="305"/>
                                  </a:xfrm>
                                  <a:prstGeom prst="straightConnector1">
                                    <a:avLst/>
                                  </a:prstGeom>
                                  <a:noFill/>
                                  <a:ln w="2857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305"/>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Arc 307"/>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wpg:grpSpPr>
                              <wps:wsp>
                                <wps:cNvPr id="164" name="Rectangle 309"/>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311"/>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312"/>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313"/>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314"/>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 name="Group 315"/>
                              <wpg:cNvGrpSpPr>
                                <a:grpSpLocks/>
                              </wpg:cNvGrpSpPr>
                              <wpg:grpSpPr bwMode="auto">
                                <a:xfrm>
                                  <a:off x="3885" y="12280"/>
                                  <a:ext cx="237" cy="545"/>
                                  <a:chOff x="8000" y="6517"/>
                                  <a:chExt cx="237" cy="545"/>
                                </a:xfrm>
                              </wpg:grpSpPr>
                              <wps:wsp>
                                <wps:cNvPr id="171" name="Rectangle 316"/>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318"/>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319"/>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320"/>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321"/>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 name="Text Box 322"/>
                              <wps:cNvSpPr txBox="1">
                                <a:spLocks noChangeArrowheads="1"/>
                              </wps:cNvSpPr>
                              <wps:spPr bwMode="auto">
                                <a:xfrm>
                                  <a:off x="3835" y="8926"/>
                                  <a:ext cx="1301" cy="351"/>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813287" w14:textId="77777777" w:rsidR="00501264" w:rsidRPr="002F2214" w:rsidRDefault="00501264" w:rsidP="003643A7">
                                    <w:pPr>
                                      <w:jc w:val="center"/>
                                      <w:rPr>
                                        <w:b/>
                                        <w:sz w:val="18"/>
                                        <w:szCs w:val="18"/>
                                      </w:rPr>
                                    </w:pPr>
                                    <w:r w:rsidRPr="002F2214">
                                      <w:rPr>
                                        <w:b/>
                                        <w:sz w:val="18"/>
                                        <w:szCs w:val="18"/>
                                      </w:rPr>
                                      <w:t>PICOCELL</w:t>
                                    </w:r>
                                  </w:p>
                                </w:txbxContent>
                              </wps:txbx>
                              <wps:bodyPr rot="0" vert="horz" wrap="square" lIns="91440" tIns="45720" rIns="91440" bIns="45720" anchor="t" anchorCtr="0" upright="1">
                                <a:noAutofit/>
                              </wps:bodyPr>
                            </wps:wsp>
                          </wpg:grpSp>
                          <wps:wsp>
                            <wps:cNvPr id="178" name="Text Box 323"/>
                            <wps:cNvSpPr txBox="1">
                              <a:spLocks noChangeArrowheads="1"/>
                            </wps:cNvSpPr>
                            <wps:spPr bwMode="auto">
                              <a:xfrm>
                                <a:off x="3835" y="9286"/>
                                <a:ext cx="1283" cy="1985"/>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97C49F8" w14:textId="77777777" w:rsidR="00501264" w:rsidRPr="003643A7" w:rsidRDefault="00501264" w:rsidP="004D0475">
                                  <w:pPr>
                                    <w:jc w:val="center"/>
                                    <w:rPr>
                                      <w:sz w:val="12"/>
                                      <w:szCs w:val="12"/>
                                      <w:lang w:val="en-US"/>
                                    </w:rPr>
                                  </w:pPr>
                                  <w:r w:rsidRPr="003643A7">
                                    <w:rPr>
                                      <w:sz w:val="12"/>
                                      <w:szCs w:val="12"/>
                                      <w:lang w:val="en-US"/>
                                    </w:rPr>
                                    <w:t>Picocells can support up to 100 users at a time in areas less than 250 yards. Often used in indoor applications, picocells can be used to improve coverage in an office building or retail space.</w:t>
                                  </w:r>
                                </w:p>
                              </w:txbxContent>
                            </wps:txbx>
                            <wps:bodyPr rot="0" vert="horz" wrap="square" lIns="91440" tIns="45720" rIns="91440" bIns="45720" anchor="t" anchorCtr="0" upright="1">
                              <a:noAutofit/>
                            </wps:bodyPr>
                          </wps:wsp>
                        </wpg:grpSp>
                        <wps:wsp>
                          <wps:cNvPr id="179" name="AutoShape 324"/>
                          <wps:cNvCnPr>
                            <a:cxnSpLocks noChangeShapeType="1"/>
                          </wps:cNvCnPr>
                          <wps:spPr bwMode="auto">
                            <a:xfrm>
                              <a:off x="4234" y="11867"/>
                              <a:ext cx="241" cy="39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wpg:grpSpPr>
                        <wps:wsp>
                          <wps:cNvPr id="181" name="Rectangle 326"/>
                          <wps:cNvSpPr>
                            <a:spLocks noChangeArrowheads="1"/>
                          </wps:cNvSpPr>
                          <wps:spPr bwMode="auto">
                            <a:xfrm>
                              <a:off x="1975" y="8843"/>
                              <a:ext cx="1496" cy="3987"/>
                            </a:xfrm>
                            <a:prstGeom prst="rect">
                              <a:avLst/>
                            </a:prstGeom>
                            <a:solidFill>
                              <a:srgbClr val="BCD8FA"/>
                            </a:solid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31" y="11643"/>
                              <a:ext cx="557" cy="457"/>
                              <a:chOff x="446" y="8091"/>
                              <a:chExt cx="557" cy="457"/>
                            </a:xfrm>
                          </wpg:grpSpPr>
                          <wps:wsp>
                            <wps:cNvPr id="183" name="AutoShape 328"/>
                            <wps:cNvCnPr>
                              <a:cxnSpLocks noChangeShapeType="1"/>
                            </wps:cNvCnPr>
                            <wps:spPr bwMode="auto">
                              <a:xfrm flipV="1">
                                <a:off x="729" y="8243"/>
                                <a:ext cx="1" cy="305"/>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4" name="Arc 329"/>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330"/>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332"/>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wpg:grpSpPr>
                          <wps:wsp>
                            <wps:cNvPr id="189" name="Rectangle 334"/>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36"/>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Group 337"/>
                          <wpg:cNvGrpSpPr>
                            <a:grpSpLocks/>
                          </wpg:cNvGrpSpPr>
                          <wpg:grpSpPr bwMode="auto">
                            <a:xfrm>
                              <a:off x="3211" y="11333"/>
                              <a:ext cx="143" cy="314"/>
                              <a:chOff x="414" y="6535"/>
                              <a:chExt cx="143" cy="314"/>
                            </a:xfrm>
                          </wpg:grpSpPr>
                          <wps:wsp>
                            <wps:cNvPr id="193" name="Rectangle 338"/>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340"/>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6" name="Group 341"/>
                          <wpg:cNvGrpSpPr>
                            <a:grpSpLocks/>
                          </wpg:cNvGrpSpPr>
                          <wpg:grpSpPr bwMode="auto">
                            <a:xfrm>
                              <a:off x="2084" y="12129"/>
                              <a:ext cx="143" cy="314"/>
                              <a:chOff x="2121" y="10855"/>
                              <a:chExt cx="143" cy="314"/>
                            </a:xfrm>
                          </wpg:grpSpPr>
                          <wps:wsp>
                            <wps:cNvPr id="197" name="Rectangle 342"/>
                            <wps:cNvSpPr>
                              <a:spLocks noChangeArrowheads="1"/>
                            </wps:cNvSpPr>
                            <wps:spPr bwMode="auto">
                              <a:xfrm>
                                <a:off x="2121" y="1093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344"/>
                            <wps:cNvCnPr>
                              <a:cxnSpLocks noChangeShapeType="1"/>
                            </wps:cNvCnPr>
                            <wps:spPr bwMode="auto">
                              <a:xfrm>
                                <a:off x="2131" y="1102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0" name="Text Box 345"/>
                          <wps:cNvSpPr txBox="1">
                            <a:spLocks noChangeArrowheads="1"/>
                          </wps:cNvSpPr>
                          <wps:spPr bwMode="auto">
                            <a:xfrm>
                              <a:off x="2094" y="9231"/>
                              <a:ext cx="1164" cy="1973"/>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02EA2A3" w14:textId="77777777" w:rsidR="00501264" w:rsidRPr="003643A7" w:rsidRDefault="00501264" w:rsidP="003643A7">
                                <w:pPr>
                                  <w:rPr>
                                    <w:sz w:val="12"/>
                                    <w:szCs w:val="12"/>
                                    <w:lang w:val="en-US"/>
                                  </w:rPr>
                                </w:pPr>
                                <w:r w:rsidRPr="003643A7">
                                  <w:rPr>
                                    <w:sz w:val="12"/>
                                    <w:szCs w:val="12"/>
                                    <w:lang w:val="en-US"/>
                                  </w:rPr>
                                  <w:t>Often self-installed, femtocells are the smallest of handling few users at a time. These units are autonomous and can provide “5-bar” signal within a small area.</w:t>
                                </w:r>
                              </w:p>
                            </w:txbxContent>
                          </wps:txbx>
                          <wps:bodyPr rot="0" vert="horz" wrap="square" lIns="91440" tIns="45720" rIns="91440" bIns="45720" anchor="t" anchorCtr="0" upright="1">
                            <a:noAutofit/>
                          </wps:bodyPr>
                        </wps:wsp>
                        <wps:wsp>
                          <wps:cNvPr id="201" name="Text Box 346"/>
                          <wps:cNvSpPr txBox="1">
                            <a:spLocks noChangeArrowheads="1"/>
                          </wps:cNvSpPr>
                          <wps:spPr bwMode="auto">
                            <a:xfrm>
                              <a:off x="2040" y="8899"/>
                              <a:ext cx="1384" cy="378"/>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821FE23" w14:textId="77777777" w:rsidR="00501264" w:rsidRDefault="00501264" w:rsidP="003643A7">
                                <w:r>
                                  <w:t>FEMTOCELL</w:t>
                                </w:r>
                              </w:p>
                            </w:txbxContent>
                          </wps:txbx>
                          <wps:bodyPr rot="0" vert="horz" wrap="square" lIns="91440" tIns="45720" rIns="91440" bIns="45720" anchor="t" anchorCtr="0" upright="1">
                            <a:noAutofit/>
                          </wps:bodyPr>
                        </wps:wsp>
                      </wpg:grpSp>
                      <wpg:grpSp>
                        <wpg:cNvPr id="202" name="Group 347"/>
                        <wpg:cNvGrpSpPr>
                          <a:grpSpLocks/>
                        </wpg:cNvGrpSpPr>
                        <wpg:grpSpPr bwMode="auto">
                          <a:xfrm>
                            <a:off x="4670" y="9011"/>
                            <a:ext cx="1496" cy="3963"/>
                            <a:chOff x="5288" y="8862"/>
                            <a:chExt cx="1496" cy="3963"/>
                          </a:xfrm>
                        </wpg:grpSpPr>
                        <wpg:grpSp>
                          <wpg:cNvPr id="203" name="Group 348"/>
                          <wpg:cNvGrpSpPr>
                            <a:grpSpLocks/>
                          </wpg:cNvGrpSpPr>
                          <wpg:grpSpPr bwMode="auto">
                            <a:xfrm>
                              <a:off x="5288" y="8862"/>
                              <a:ext cx="1496" cy="3963"/>
                              <a:chOff x="5288" y="8862"/>
                              <a:chExt cx="1496" cy="3963"/>
                            </a:xfrm>
                          </wpg:grpSpPr>
                          <wps:wsp>
                            <wps:cNvPr id="204" name="Rectangle 349"/>
                            <wps:cNvSpPr>
                              <a:spLocks noChangeArrowheads="1"/>
                            </wps:cNvSpPr>
                            <wps:spPr bwMode="auto">
                              <a:xfrm>
                                <a:off x="5288" y="8862"/>
                                <a:ext cx="1496" cy="3963"/>
                              </a:xfrm>
                              <a:prstGeom prst="rect">
                                <a:avLst/>
                              </a:prstGeom>
                              <a:solidFill>
                                <a:srgbClr val="147AB8"/>
                              </a:solid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77" y="11679"/>
                                <a:ext cx="640" cy="797"/>
                                <a:chOff x="446" y="8091"/>
                                <a:chExt cx="557" cy="457"/>
                              </a:xfrm>
                            </wpg:grpSpPr>
                            <wps:wsp>
                              <wps:cNvPr id="206" name="AutoShape 351"/>
                              <wps:cNvCnPr>
                                <a:cxnSpLocks noChangeShapeType="1"/>
                              </wps:cNvCnPr>
                              <wps:spPr bwMode="auto">
                                <a:xfrm flipV="1">
                                  <a:off x="729" y="8243"/>
                                  <a:ext cx="1" cy="305"/>
                                </a:xfrm>
                                <a:prstGeom prst="straightConnector1">
                                  <a:avLst/>
                                </a:prstGeom>
                                <a:noFill/>
                                <a:ln w="381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07" name="Arc 352"/>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353"/>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Arc 355"/>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wpg:grpSpPr>
                            <wps:wsp>
                              <wps:cNvPr id="212" name="Rectangle 357"/>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359"/>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 name="Group 360"/>
                            <wpg:cNvGrpSpPr>
                              <a:grpSpLocks/>
                            </wpg:cNvGrpSpPr>
                            <wpg:grpSpPr bwMode="auto">
                              <a:xfrm>
                                <a:off x="5455" y="12433"/>
                                <a:ext cx="143" cy="314"/>
                                <a:chOff x="414" y="6535"/>
                                <a:chExt cx="143" cy="314"/>
                              </a:xfrm>
                            </wpg:grpSpPr>
                            <wps:wsp>
                              <wps:cNvPr id="216" name="Rectangle 361"/>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363"/>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9" name="AutoShape 364"/>
                            <wps:cNvCnPr>
                              <a:cxnSpLocks noChangeShapeType="1"/>
                            </wps:cNvCnPr>
                            <wps:spPr bwMode="auto">
                              <a:xfrm flipV="1">
                                <a:off x="5674" y="12138"/>
                                <a:ext cx="751" cy="549"/>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1F6405" w14:textId="77777777" w:rsidR="00501264" w:rsidRPr="002F2214" w:rsidRDefault="00501264" w:rsidP="003643A7">
                                  <w:pPr>
                                    <w:jc w:val="center"/>
                                    <w:rPr>
                                      <w:b/>
                                      <w:sz w:val="18"/>
                                      <w:szCs w:val="18"/>
                                    </w:rPr>
                                  </w:pPr>
                                  <w:r w:rsidRPr="002F2214">
                                    <w:rPr>
                                      <w:b/>
                                      <w:sz w:val="18"/>
                                      <w:szCs w:val="18"/>
                                    </w:rPr>
                                    <w:t>MICROCELL</w:t>
                                  </w:r>
                                </w:p>
                              </w:txbxContent>
                            </wps:txbx>
                            <wps:bodyPr rot="0" vert="horz" wrap="square" lIns="91440" tIns="45720" rIns="91440" bIns="45720" anchor="t" anchorCtr="0" upright="1">
                              <a:noAutofit/>
                            </wps:bodyPr>
                          </wps:wsp>
                        </wpg:grpSp>
                        <wps:wsp>
                          <wps:cNvPr id="221" name="Text Box 366"/>
                          <wps:cNvSpPr txBox="1">
                            <a:spLocks noChangeArrowheads="1"/>
                          </wps:cNvSpPr>
                          <wps:spPr bwMode="auto">
                            <a:xfrm>
                              <a:off x="5418" y="9286"/>
                              <a:ext cx="1173" cy="2363"/>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4D15D0" w14:textId="77777777" w:rsidR="00501264" w:rsidRPr="003643A7" w:rsidRDefault="00501264" w:rsidP="003643A7">
                                <w:pPr>
                                  <w:rPr>
                                    <w:sz w:val="12"/>
                                    <w:szCs w:val="12"/>
                                    <w:lang w:val="en-US"/>
                                  </w:rPr>
                                </w:pPr>
                                <w:r w:rsidRPr="003643A7">
                                  <w:rPr>
                                    <w:sz w:val="12"/>
                                    <w:szCs w:val="12"/>
                                    <w:lang w:val="en-US"/>
                                  </w:rPr>
                                  <w:t>Microcells cover areas less than a mile in diameter and can often be seen mounted on signs, traffic lights, etc. They can be used temporarily during large events for additional coverage.</w:t>
                                </w:r>
                              </w:p>
                            </w:txbxContent>
                          </wps:txbx>
                          <wps:bodyPr rot="0" vert="horz" wrap="square" lIns="91440" tIns="45720" rIns="91440" bIns="45720" anchor="t" anchorCtr="0" upright="1">
                            <a:noAutofit/>
                          </wps:bodyPr>
                        </wps:wsp>
                      </wpg:grpSp>
                      <wps:wsp>
                        <wps:cNvPr id="222" name="Text Box 367"/>
                        <wps:cNvSpPr txBox="1">
                          <a:spLocks noChangeArrowheads="1"/>
                        </wps:cNvSpPr>
                        <wps:spPr bwMode="auto">
                          <a:xfrm>
                            <a:off x="3472" y="8547"/>
                            <a:ext cx="2411" cy="397"/>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E4AD275" w14:textId="77777777" w:rsidR="00501264" w:rsidRDefault="00501264" w:rsidP="003643A7">
                              <w:pPr>
                                <w:jc w:val="center"/>
                              </w:pPr>
                              <w:r>
                                <w:t>SMALL CELL BASICS</w:t>
                              </w:r>
                            </w:p>
                          </w:txbxContent>
                        </wps:txbx>
                        <wps:bodyPr rot="0" vert="horz" wrap="square" lIns="91440" tIns="45720" rIns="91440" bIns="45720" anchor="t" anchorCtr="0" upright="1">
                          <a:noAutofit/>
                        </wps:bodyPr>
                      </wps:wsp>
                      <wpg:grpSp>
                        <wpg:cNvPr id="223" name="Group 368"/>
                        <wpg:cNvGrpSpPr>
                          <a:grpSpLocks/>
                        </wpg:cNvGrpSpPr>
                        <wpg:grpSpPr bwMode="auto">
                          <a:xfrm>
                            <a:off x="6178" y="9020"/>
                            <a:ext cx="1496" cy="3926"/>
                            <a:chOff x="6178" y="9020"/>
                            <a:chExt cx="1496" cy="3926"/>
                          </a:xfrm>
                        </wpg:grpSpPr>
                        <wps:wsp>
                          <wps:cNvPr id="224" name="Rectangle 369"/>
                          <wps:cNvSpPr>
                            <a:spLocks noChangeArrowheads="1"/>
                          </wps:cNvSpPr>
                          <wps:spPr bwMode="auto">
                            <a:xfrm>
                              <a:off x="6178" y="9020"/>
                              <a:ext cx="1496" cy="3926"/>
                            </a:xfrm>
                            <a:prstGeom prst="rect">
                              <a:avLst/>
                            </a:prstGeom>
                            <a:solidFill>
                              <a:srgbClr val="052E95"/>
                            </a:solidFill>
                            <a:ln w="9525">
                              <a:solidFill>
                                <a:srgbClr val="000000"/>
                              </a:solidFill>
                              <a:miter lim="800000"/>
                              <a:headEnd/>
                              <a:tailEnd/>
                            </a:ln>
                          </wps:spPr>
                          <wps:bodyPr rot="0" vert="horz" wrap="square" lIns="91440" tIns="45720" rIns="91440" bIns="45720" anchor="t" anchorCtr="0" upright="1">
                            <a:noAutofit/>
                          </wps:bodyPr>
                        </wps:wsp>
                        <wps:wsp>
                          <wps:cNvPr id="225" name="Text Box 370"/>
                          <wps:cNvSpPr txBox="1">
                            <a:spLocks noChangeArrowheads="1"/>
                          </wps:cNvSpPr>
                          <wps:spPr bwMode="auto">
                            <a:xfrm>
                              <a:off x="6280" y="9094"/>
                              <a:ext cx="1310" cy="416"/>
                            </a:xfrm>
                            <a:prstGeom prst="rect">
                              <a:avLst/>
                            </a:prstGeom>
                            <a:solidFill>
                              <a:srgbClr val="073293"/>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778C31F" w14:textId="77777777" w:rsidR="00501264" w:rsidRPr="002F2214" w:rsidRDefault="00501264" w:rsidP="003643A7">
                                <w:pPr>
                                  <w:jc w:val="center"/>
                                  <w:rPr>
                                    <w:b/>
                                    <w:sz w:val="18"/>
                                    <w:szCs w:val="18"/>
                                  </w:rPr>
                                </w:pPr>
                                <w:r w:rsidRPr="002F2214">
                                  <w:rPr>
                                    <w:b/>
                                    <w:sz w:val="18"/>
                                    <w:szCs w:val="18"/>
                                  </w:rPr>
                                  <w:t>MACROCELL</w:t>
                                </w:r>
                              </w:p>
                            </w:txbxContent>
                          </wps:txbx>
                          <wps:bodyPr rot="0" vert="horz" wrap="square" lIns="91440" tIns="45720" rIns="91440" bIns="45720" anchor="t" anchorCtr="0" upright="1">
                            <a:noAutofit/>
                          </wps:bodyPr>
                        </wps:wsp>
                        <wps:wsp>
                          <wps:cNvPr id="226" name="Text Box 371"/>
                          <wps:cNvSpPr txBox="1">
                            <a:spLocks noChangeArrowheads="1"/>
                          </wps:cNvSpPr>
                          <wps:spPr bwMode="auto">
                            <a:xfrm>
                              <a:off x="6324" y="11454"/>
                              <a:ext cx="1266" cy="1335"/>
                            </a:xfrm>
                            <a:prstGeom prst="rect">
                              <a:avLst/>
                            </a:prstGeom>
                            <a:solidFill>
                              <a:srgbClr val="000099">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E25666" w14:textId="77777777" w:rsidR="00501264" w:rsidRPr="003643A7" w:rsidRDefault="00501264" w:rsidP="003643A7">
                                <w:pPr>
                                  <w:rPr>
                                    <w:color w:val="FFFFFF"/>
                                    <w:sz w:val="14"/>
                                    <w:szCs w:val="14"/>
                                    <w:lang w:val="en-US"/>
                                  </w:rPr>
                                </w:pPr>
                                <w:r w:rsidRPr="003643A7">
                                  <w:rPr>
                                    <w:color w:val="FFFFFF"/>
                                    <w:sz w:val="14"/>
                                    <w:szCs w:val="14"/>
                                    <w:lang w:val="en-US"/>
                                  </w:rPr>
                                  <w:t>Comparatively, the traditional cell towers you are used to seeing cover about 20 miles.</w:t>
                                </w: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45"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58" y="10709"/>
                              <a:ext cx="121" cy="628"/>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45"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24"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897FE8" id="Group 297" o:spid="_x0000_s1026" style="position:absolute;left:0;text-align:left;margin-left:0;margin-top:13.6pt;width:377.55pt;height:221.8pt;z-index:251694080" coordorigin="1678,8547" coordsize="5996,4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">
                <v:group id="Group 298" o:spid="_x0000_s1027"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299" o:spid="_x0000_s1028"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group id="Group 300" o:spid="_x0000_s1029" style="position:absolute;left:3720;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0"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" fillcolor="#79aded"/>
                      <v:group id="Group 302" o:spid="_x0000_s1031" style="position:absolute;left:4116;top:11392;width:576;height:475"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2"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3"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4"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90,0;81,303;0,149" o:connectangles="0,0,0"/>
                        </v:shape>
                        <v:shape id="Arc 306" o:spid="_x0000_s1035"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6"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35,0;32,286;0,142" o:connectangles="0,0,0"/>
                        </v:shape>
                      </v:group>
                      <v:group id="Group 308" o:spid="_x0000_s1037"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8"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" strokeweight="1.5pt"/>
                        <v:shape id="AutoShape 310" o:spid="_x0000_s1039"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0"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1"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2"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3"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4"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5"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" strokeweight="1.5pt"/>
                        <v:shape id="AutoShape 317" o:spid="_x0000_s1046"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7"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8"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49"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0"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shapetype id="_x0000_t202" coordsize="21600,21600" o:spt="202" path="m,l,21600r21600,l21600,xe">
                        <v:stroke joinstyle="miter"/>
                        <v:path gradientshapeok="t" o:connecttype="rect"/>
                      </v:shapetype>
                      <v:shape id="Text Box 322" o:spid="_x0000_s1051" type="#_x0000_t202" style="position:absolute;left:3835;top:8926;width:1301;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" fillcolor="#79aded" stroked="f">
                        <v:textbox>
                          <w:txbxContent>
                            <w:p w14:paraId="4A813287" w14:textId="77777777" w:rsidR="00501264" w:rsidRPr="002F2214" w:rsidRDefault="00501264" w:rsidP="003643A7">
                              <w:pPr>
                                <w:jc w:val="center"/>
                                <w:rPr>
                                  <w:b/>
                                  <w:sz w:val="18"/>
                                  <w:szCs w:val="18"/>
                                </w:rPr>
                              </w:pPr>
                              <w:r w:rsidRPr="002F2214">
                                <w:rPr>
                                  <w:b/>
                                  <w:sz w:val="18"/>
                                  <w:szCs w:val="18"/>
                                </w:rPr>
                                <w:t>PICOCELL</w:t>
                              </w:r>
                            </w:p>
                          </w:txbxContent>
                        </v:textbox>
                      </v:shape>
                    </v:group>
                    <v:shape id="Text Box 323" o:spid="_x0000_s1052" type="#_x0000_t202" style="position:absolute;left:3835;top:9286;width:1283;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" fillcolor="#79aded" stroked="f">
                      <v:textbox>
                        <w:txbxContent>
                          <w:p w14:paraId="597C49F8" w14:textId="77777777" w:rsidR="00501264" w:rsidRPr="003643A7" w:rsidRDefault="00501264" w:rsidP="004D0475">
                            <w:pPr>
                              <w:jc w:val="center"/>
                              <w:rPr>
                                <w:sz w:val="12"/>
                                <w:szCs w:val="12"/>
                                <w:lang w:val="en-US"/>
                              </w:rPr>
                            </w:pPr>
                            <w:r w:rsidRPr="003643A7">
                              <w:rPr>
                                <w:sz w:val="12"/>
                                <w:szCs w:val="12"/>
                                <w:lang w:val="en-US"/>
                              </w:rPr>
                              <w:t>Picocells can support up to 100 users at a time in areas less than 250 yards. Often used in indoor applications, picocells can be used to improve coverage in an office building or retail space.</w:t>
                            </w:r>
                          </w:p>
                        </w:txbxContent>
                      </v:textbox>
                    </v:shape>
                  </v:group>
                  <v:shape id="AutoShape 324" o:spid="_x0000_s1053"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4"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5"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" fillcolor="#bcd8fa"/>
                  <v:group id="Group 327" o:spid="_x0000_s1056" style="position:absolute;left:2431;top:11643;width:557;height:45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7"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29" o:spid="_x0000_s1058"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" path="m-1,nfc11929,,21600,9670,21600,21600v,9115,-5723,17249,-14303,20329em-1,nsc11929,,21600,9670,21600,21600v,9115,-5723,17249,-14303,20329l,21600,-1,xe" filled="f" strokeweight="1.5pt">
                      <v:path arrowok="t" o:extrusionok="f" o:connecttype="custom" o:connectlocs="0,0;38,222;0,114" o:connectangles="0,0,0"/>
                    </v:shape>
                    <v:shape id="Arc 330" o:spid="_x0000_s1059"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" path="m10475,-1nfc17340,3807,21600,11039,21600,18890v,8285,-4740,15841,-12200,19447em10475,-1nsc17340,3807,21600,11039,21600,18890v,8285,-4740,15841,-12200,19447l,18890,10475,-1xe" filled="f" strokeweight="1.5pt">
                      <v:path arrowok="t" o:extrusionok="f" o:connecttype="custom" o:connectlocs="90,0;81,303;0,149" o:connectangles="0,0,0"/>
                    </v:shape>
                    <v:shape id="Arc 331" o:spid="_x0000_s1060"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" path="m,9nfc210,3,421,,632,,12561,,22232,9670,22232,21600v,9115,-5723,17249,-14303,20329em,9nsc210,3,421,,632,,12561,,22232,9670,22232,21600v,9115,-5723,17249,-14303,20329l632,21600,,9xe" filled="f" strokeweight="1.5pt">
                      <v:path arrowok="t" o:extrusionok="f" o:connecttype="custom" o:connectlocs="0,0;30,224;2,115" o:connectangles="0,0,0"/>
                    </v:shape>
                    <v:shape id="Arc 332" o:spid="_x0000_s1061"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" path="m6741,nfc15607,2912,21600,11189,21600,20521v,9560,-6286,17984,-15451,20706em6741,nsc15607,2912,21600,11189,21600,20521v,9560,-6286,17984,-15451,20706l,20521,6741,xe" filled="f" strokeweight="1.5pt">
                      <v:path arrowok="t" o:extrusionok="f" o:connecttype="custom" o:connectlocs="35,0;32,286;0,142" o:connectangles="0,0,0"/>
                    </v:shape>
                  </v:group>
                  <v:group id="Group 333" o:spid="_x0000_s1062"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"/>
                    <v:shape id="AutoShape 335" o:spid="_x0000_s106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6"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7"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"/>
                    <v:shape id="AutoShape 339" o:spid="_x0000_s1068"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9"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70"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71"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"/>
                    <v:shape id="AutoShape 343" o:spid="_x0000_s1072"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3"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shape id="Text Box 345" o:spid="_x0000_s1074" type="#_x0000_t202" style="position:absolute;left:2094;top:9231;width:1164;height:1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" fillcolor="#bcd8fa" stroked="f">
                    <v:textbox>
                      <w:txbxContent>
                        <w:p w14:paraId="102EA2A3" w14:textId="77777777" w:rsidR="00501264" w:rsidRPr="003643A7" w:rsidRDefault="00501264" w:rsidP="003643A7">
                          <w:pPr>
                            <w:rPr>
                              <w:sz w:val="12"/>
                              <w:szCs w:val="12"/>
                              <w:lang w:val="en-US"/>
                            </w:rPr>
                          </w:pPr>
                          <w:r w:rsidRPr="003643A7">
                            <w:rPr>
                              <w:sz w:val="12"/>
                              <w:szCs w:val="12"/>
                              <w:lang w:val="en-US"/>
                            </w:rPr>
                            <w:t>Often self-installed, femtocells are the smallest of handling few users at a time. These units are autonomous and can provide “5-bar” signal within a small area.</w:t>
                          </w:r>
                        </w:p>
                      </w:txbxContent>
                    </v:textbox>
                  </v:shape>
                  <v:shape id="Text Box 346" o:spid="_x0000_s1075" type="#_x0000_t202" style="position:absolute;left:2040;top:8899;width:1384;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" fillcolor="#bcd8fa" stroked="f">
                    <v:textbox>
                      <w:txbxContent>
                        <w:p w14:paraId="6821FE23" w14:textId="77777777" w:rsidR="00501264" w:rsidRDefault="00501264" w:rsidP="003643A7">
                          <w:r>
                            <w:t>FEMTOCELL</w:t>
                          </w:r>
                        </w:p>
                      </w:txbxContent>
                    </v:textbox>
                  </v:shape>
                </v:group>
                <v:group id="Group 347" o:spid="_x0000_s1076" style="position:absolute;left:4670;top:9011;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Group 348" o:spid="_x0000_s1077" style="position:absolute;left:5288;top:8862;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8" style="position:absolute;left:5288;top:8862;width:149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" fillcolor="#147ab8"/>
                    <v:group id="Group 350" o:spid="_x0000_s1079" style="position:absolute;left:5477;top:11679;width:640;height:79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80"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81"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8,222;0,114" o:connectangles="0,0,0"/>
                      </v:shape>
                      <v:shape id="Arc 353" o:spid="_x0000_s1082"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90,0;81,303;0,149" o:connectangles="0,0,0"/>
                      </v:shape>
                      <v:shape id="Arc 354" o:spid="_x0000_s1083"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84"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5,0;32,286;0,142" o:connectangles="0,0,0"/>
                      </v:shape>
                    </v:group>
                    <v:group id="Group 356" o:spid="_x0000_s1085"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6"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"/>
                      <v:shape id="AutoShape 358" o:spid="_x0000_s1087"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8"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9"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9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"/>
                      <v:shape id="AutoShape 362" o:spid="_x0000_s109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9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93"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94"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" fillcolor="#147ab8" stroked="f">
                      <v:textbox>
                        <w:txbxContent>
                          <w:p w14:paraId="7B1F6405" w14:textId="77777777" w:rsidR="00501264" w:rsidRPr="002F2214" w:rsidRDefault="00501264" w:rsidP="003643A7">
                            <w:pPr>
                              <w:jc w:val="center"/>
                              <w:rPr>
                                <w:b/>
                                <w:sz w:val="18"/>
                                <w:szCs w:val="18"/>
                              </w:rPr>
                            </w:pPr>
                            <w:r w:rsidRPr="002F2214">
                              <w:rPr>
                                <w:b/>
                                <w:sz w:val="18"/>
                                <w:szCs w:val="18"/>
                              </w:rPr>
                              <w:t>MICROCELL</w:t>
                            </w:r>
                          </w:p>
                        </w:txbxContent>
                      </v:textbox>
                    </v:shape>
                  </v:group>
                  <v:shape id="Text Box 366" o:spid="_x0000_s1095" type="#_x0000_t202" style="position:absolute;left:5418;top:9286;width:1173;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" fillcolor="#147ab8" stroked="f">
                    <v:textbox>
                      <w:txbxContent>
                        <w:p w14:paraId="7E4D15D0" w14:textId="77777777" w:rsidR="00501264" w:rsidRPr="003643A7" w:rsidRDefault="00501264" w:rsidP="003643A7">
                          <w:pPr>
                            <w:rPr>
                              <w:sz w:val="12"/>
                              <w:szCs w:val="12"/>
                              <w:lang w:val="en-US"/>
                            </w:rPr>
                          </w:pPr>
                          <w:r w:rsidRPr="003643A7">
                            <w:rPr>
                              <w:sz w:val="12"/>
                              <w:szCs w:val="12"/>
                              <w:lang w:val="en-US"/>
                            </w:rPr>
                            <w:t>Microcells cover areas less than a mile in diameter and can often be seen mounted on signs, traffic lights, etc. They can be used temporarily during large events for additional coverage.</w:t>
                          </w:r>
                        </w:p>
                      </w:txbxContent>
                    </v:textbox>
                  </v:shape>
                </v:group>
                <v:shape id="Text Box 367" o:spid="_x0000_s1096" type="#_x0000_t202" style="position:absolute;left:3472;top:8547;width:241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" stroked="f">
                  <v:textbox>
                    <w:txbxContent>
                      <w:p w14:paraId="6E4AD275" w14:textId="77777777" w:rsidR="00501264" w:rsidRDefault="00501264" w:rsidP="003643A7">
                        <w:pPr>
                          <w:jc w:val="center"/>
                        </w:pPr>
                        <w:r>
                          <w:t>SMALL CELL BASICS</w:t>
                        </w:r>
                      </w:p>
                    </w:txbxContent>
                  </v:textbox>
                </v:shape>
                <v:group id="Group 368" o:spid="_x0000_s1097" style="position:absolute;left:6178;top:9020;width:1496;height:3926" coordorigin="6178,9020" coordsize="1496,3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8" style="position:absolute;left:6178;top:9020;width:1496;height:3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" fillcolor="#052e95"/>
                  <v:shape id="Text Box 370" o:spid="_x0000_s1099" type="#_x0000_t202" style="position:absolute;left:6280;top:9094;width:131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" fillcolor="#073293" stroked="f">
                    <v:textbox>
                      <w:txbxContent>
                        <w:p w14:paraId="4778C31F" w14:textId="77777777" w:rsidR="00501264" w:rsidRPr="002F2214" w:rsidRDefault="00501264" w:rsidP="003643A7">
                          <w:pPr>
                            <w:jc w:val="center"/>
                            <w:rPr>
                              <w:b/>
                              <w:sz w:val="18"/>
                              <w:szCs w:val="18"/>
                            </w:rPr>
                          </w:pPr>
                          <w:r w:rsidRPr="002F2214">
                            <w:rPr>
                              <w:b/>
                              <w:sz w:val="18"/>
                              <w:szCs w:val="18"/>
                            </w:rPr>
                            <w:t>MACROCELL</w:t>
                          </w:r>
                        </w:p>
                      </w:txbxContent>
                    </v:textbox>
                  </v:shape>
                  <v:shape id="Text Box 371" o:spid="_x0000_s1100" type="#_x0000_t202" style="position:absolute;left:6324;top:11454;width:1266;height:1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" fillcolor="#009" stroked="f">
                    <v:fill opacity="0"/>
                    <v:textbox>
                      <w:txbxContent>
                        <w:p w14:paraId="7EE25666" w14:textId="77777777" w:rsidR="00501264" w:rsidRPr="003643A7" w:rsidRDefault="00501264" w:rsidP="003643A7">
                          <w:pPr>
                            <w:rPr>
                              <w:color w:val="FFFFFF"/>
                              <w:sz w:val="14"/>
                              <w:szCs w:val="14"/>
                              <w:lang w:val="en-US"/>
                            </w:rPr>
                          </w:pPr>
                          <w:r w:rsidRPr="003643A7">
                            <w:rPr>
                              <w:color w:val="FFFFFF"/>
                              <w:sz w:val="14"/>
                              <w:szCs w:val="14"/>
                              <w:lang w:val="en-US"/>
                            </w:rPr>
                            <w:t>Comparatively, the traditional cell towers you are used to seeing cover about 20 miles.</w:t>
                          </w:r>
                        </w:p>
                      </w:txbxContent>
                    </v:textbox>
                  </v:shape>
                  <v:rect id="Rectangle 372" o:spid="_x0000_s1101" style="position:absolute;left:6445;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" strokecolor="#052e95" strokeweight="1.5pt"/>
                  <v:rect id="Rectangle 373" o:spid="_x0000_s1102" style="position:absolute;left:72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" strokecolor="#052e95" strokeweight="1.5pt"/>
                  <v:rect id="Rectangle 374" o:spid="_x0000_s1103" style="position:absolute;left:68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" strokecolor="#052e95" strokeweight="1.5pt"/>
                  <v:rect id="Rectangle 375" o:spid="_x0000_s1104" style="position:absolute;left:6858;top:10709;width:121;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" strokecolor="#052e95" strokeweight="1.5pt"/>
                  <v:rect id="Rectangle 376" o:spid="_x0000_s1105" style="position:absolute;left:6645;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" strokecolor="#052e95" strokeweight="1.5pt"/>
                  <v:rect id="Rectangle 377" o:spid="_x0000_s1106" style="position:absolute;left:7024;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" strokecolor="#052e95" strokeweight="1.5pt"/>
                </v:group>
              </v:group>
            </w:pict>
          </mc:Fallback>
        </mc:AlternateContent>
      </w:r>
    </w:p>
    <w:p w14:paraId="079B0101" w14:textId="4185E013" w:rsidR="003643A7" w:rsidRPr="00220A0A" w:rsidRDefault="003643A7" w:rsidP="004D0475">
      <w:pPr>
        <w:jc w:val="center"/>
        <w:rPr>
          <w:lang w:val="en-US"/>
        </w:rPr>
      </w:pPr>
    </w:p>
    <w:p w14:paraId="60823AA9" w14:textId="77777777" w:rsidR="003643A7" w:rsidRPr="00220A0A" w:rsidRDefault="003643A7" w:rsidP="004D0475">
      <w:pPr>
        <w:jc w:val="center"/>
        <w:rPr>
          <w:lang w:val="en-US"/>
        </w:rPr>
      </w:pPr>
    </w:p>
    <w:p w14:paraId="7F11412E" w14:textId="77777777" w:rsidR="003643A7" w:rsidRPr="00220A0A" w:rsidRDefault="003643A7" w:rsidP="004D0475">
      <w:pPr>
        <w:jc w:val="center"/>
        <w:rPr>
          <w:lang w:val="en-US"/>
        </w:rPr>
      </w:pPr>
    </w:p>
    <w:p w14:paraId="53FE6F1B" w14:textId="77777777" w:rsidR="003643A7" w:rsidRPr="00220A0A" w:rsidRDefault="003643A7" w:rsidP="004D0475">
      <w:pPr>
        <w:jc w:val="center"/>
        <w:rPr>
          <w:lang w:val="en-US"/>
        </w:rPr>
      </w:pPr>
    </w:p>
    <w:p w14:paraId="62F94023" w14:textId="77777777" w:rsidR="003643A7" w:rsidRPr="00220A0A" w:rsidRDefault="003643A7" w:rsidP="004D0475">
      <w:pPr>
        <w:jc w:val="center"/>
        <w:rPr>
          <w:lang w:val="en-US"/>
        </w:rPr>
      </w:pPr>
    </w:p>
    <w:p w14:paraId="0F1E7D0C" w14:textId="77777777" w:rsidR="003643A7" w:rsidRPr="00220A0A" w:rsidRDefault="003643A7" w:rsidP="004D0475">
      <w:pPr>
        <w:jc w:val="center"/>
        <w:rPr>
          <w:lang w:val="en-US"/>
        </w:rPr>
      </w:pPr>
    </w:p>
    <w:p w14:paraId="1FAFF247" w14:textId="77777777" w:rsidR="003643A7" w:rsidRPr="00220A0A" w:rsidRDefault="003643A7" w:rsidP="004D0475">
      <w:pPr>
        <w:jc w:val="center"/>
        <w:rPr>
          <w:lang w:val="en-US"/>
        </w:rPr>
      </w:pPr>
    </w:p>
    <w:p w14:paraId="3BEE5B1F" w14:textId="77777777" w:rsidR="003643A7" w:rsidRPr="00220A0A" w:rsidRDefault="003643A7" w:rsidP="004D0475">
      <w:pPr>
        <w:jc w:val="center"/>
        <w:rPr>
          <w:lang w:val="en-US"/>
        </w:rPr>
      </w:pPr>
    </w:p>
    <w:p w14:paraId="422A791F" w14:textId="77777777" w:rsidR="003643A7" w:rsidRPr="00220A0A" w:rsidRDefault="003643A7" w:rsidP="004D0475">
      <w:pPr>
        <w:jc w:val="center"/>
        <w:rPr>
          <w:lang w:val="en-US"/>
        </w:rPr>
      </w:pPr>
    </w:p>
    <w:p w14:paraId="72757153" w14:textId="07E8E0AC" w:rsidR="003643A7" w:rsidRPr="003643A7" w:rsidRDefault="003643A7" w:rsidP="004D0475">
      <w:pPr>
        <w:pStyle w:val="Caption"/>
        <w:rPr>
          <w:lang w:val="en-US"/>
        </w:rPr>
      </w:pPr>
      <w:bookmarkStart w:id="51" w:name="_Toc497836835"/>
      <w:r w:rsidRPr="003643A7">
        <w:rPr>
          <w:lang w:val="en-US"/>
        </w:rPr>
        <w:t xml:space="preserve">Figure </w:t>
      </w:r>
      <w:r>
        <w:fldChar w:fldCharType="begin"/>
      </w:r>
      <w:r w:rsidRPr="003643A7">
        <w:rPr>
          <w:lang w:val="en-US"/>
        </w:rPr>
        <w:instrText xml:space="preserve"> SEQ Figure \* ARABIC </w:instrText>
      </w:r>
      <w:r>
        <w:fldChar w:fldCharType="separate"/>
      </w:r>
      <w:r w:rsidR="00501264">
        <w:rPr>
          <w:noProof/>
          <w:lang w:val="en-US"/>
        </w:rPr>
        <w:t>3</w:t>
      </w:r>
      <w:r>
        <w:fldChar w:fldCharType="end"/>
      </w:r>
      <w:r w:rsidRPr="003643A7">
        <w:rPr>
          <w:lang w:val="en-US"/>
        </w:rPr>
        <w:t xml:space="preserve">. </w:t>
      </w:r>
      <w:r w:rsidRPr="003643A7">
        <w:rPr>
          <w:lang w:val="en-US" w:eastAsia="sv-SE"/>
        </w:rPr>
        <w:t>Small cells pictorial representation.</w:t>
      </w:r>
      <w:bookmarkEnd w:id="51"/>
    </w:p>
    <w:p w14:paraId="1166EE16" w14:textId="2DD43709" w:rsidR="003643A7" w:rsidRPr="003643A7" w:rsidRDefault="003643A7" w:rsidP="004D0475">
      <w:pPr>
        <w:jc w:val="center"/>
        <w:rPr>
          <w:lang w:val="en-US"/>
        </w:rPr>
      </w:pPr>
    </w:p>
    <w:p w14:paraId="34C87791" w14:textId="4E92B2D3" w:rsidR="003643A7" w:rsidRPr="003643A7" w:rsidRDefault="003643A7" w:rsidP="004D0475">
      <w:pPr>
        <w:jc w:val="center"/>
        <w:rPr>
          <w:lang w:val="en-US"/>
        </w:rPr>
      </w:pPr>
    </w:p>
    <w:p w14:paraId="099FCAA6" w14:textId="77777777" w:rsidR="003643A7" w:rsidRPr="003643A7" w:rsidRDefault="003643A7" w:rsidP="003643A7">
      <w:pPr>
        <w:rPr>
          <w:lang w:val="en-US"/>
        </w:rPr>
      </w:pPr>
    </w:p>
    <w:p w14:paraId="522DF508" w14:textId="77777777" w:rsidR="003643A7" w:rsidRPr="003643A7" w:rsidRDefault="003643A7" w:rsidP="003643A7">
      <w:pPr>
        <w:rPr>
          <w:lang w:val="en-US"/>
        </w:rPr>
      </w:pPr>
    </w:p>
    <w:p w14:paraId="481E0C9F" w14:textId="77777777" w:rsidR="003643A7" w:rsidRPr="003643A7" w:rsidRDefault="003643A7" w:rsidP="003643A7">
      <w:pPr>
        <w:rPr>
          <w:lang w:val="en-US"/>
        </w:rPr>
      </w:pPr>
    </w:p>
    <w:p w14:paraId="43D70C00" w14:textId="77777777" w:rsidR="003643A7" w:rsidRPr="003643A7" w:rsidRDefault="003643A7" w:rsidP="003643A7">
      <w:pPr>
        <w:rPr>
          <w:lang w:val="en-US"/>
        </w:rPr>
      </w:pPr>
    </w:p>
    <w:p w14:paraId="43F14D95" w14:textId="4C51D646" w:rsidR="003643A7" w:rsidRPr="003643A7" w:rsidRDefault="003643A7" w:rsidP="003643A7">
      <w:pPr>
        <w:pStyle w:val="Caption"/>
        <w:rPr>
          <w:lang w:val="en-US"/>
        </w:rPr>
      </w:pPr>
      <w:r w:rsidRPr="003643A7">
        <w:rPr>
          <w:lang w:val="en-US"/>
        </w:rPr>
        <w:t xml:space="preserve">Figure </w:t>
      </w:r>
      <w:r>
        <w:fldChar w:fldCharType="begin"/>
      </w:r>
      <w:r w:rsidRPr="003643A7">
        <w:rPr>
          <w:lang w:val="en-US"/>
        </w:rPr>
        <w:instrText xml:space="preserve"> SEQ Figure \* ARABIC </w:instrText>
      </w:r>
      <w:r>
        <w:fldChar w:fldCharType="separate"/>
      </w:r>
      <w:r w:rsidR="00501264">
        <w:rPr>
          <w:noProof/>
          <w:lang w:val="en-US"/>
        </w:rPr>
        <w:t>4</w:t>
      </w:r>
      <w:r>
        <w:fldChar w:fldCharType="end"/>
      </w:r>
      <w:r w:rsidRPr="003643A7">
        <w:rPr>
          <w:lang w:val="en-US"/>
        </w:rPr>
        <w:t xml:space="preserve">. </w:t>
      </w:r>
      <w:r w:rsidRPr="003643A7">
        <w:rPr>
          <w:lang w:val="en-US" w:eastAsia="sv-SE"/>
        </w:rPr>
        <w:t>Small cells pictorial representation.</w:t>
      </w:r>
    </w:p>
    <w:p w14:paraId="38243878" w14:textId="547E08CA" w:rsidR="001820FD" w:rsidRDefault="001820FD" w:rsidP="0004656D">
      <w:pPr>
        <w:pStyle w:val="Heading3"/>
        <w:numPr>
          <w:ilvl w:val="2"/>
          <w:numId w:val="7"/>
        </w:numPr>
        <w:ind w:left="720"/>
      </w:pPr>
      <w:bookmarkStart w:id="52" w:name="_Toc498623829"/>
      <w:r>
        <w:lastRenderedPageBreak/>
        <w:t>Macro Cells</w:t>
      </w:r>
      <w:bookmarkEnd w:id="52"/>
    </w:p>
    <w:p w14:paraId="626778ED" w14:textId="77777777" w:rsidR="00220A0A" w:rsidRDefault="00220A0A" w:rsidP="00CE7631">
      <w:pPr>
        <w:pStyle w:val="NewNormal"/>
        <w:ind w:firstLine="0"/>
        <w:rPr>
          <w:lang w:val="en-US"/>
        </w:rPr>
      </w:pPr>
    </w:p>
    <w:p w14:paraId="60971BD3" w14:textId="1D15E0F7" w:rsidR="001820FD" w:rsidRPr="00282C81" w:rsidRDefault="001820FD" w:rsidP="00CE7631">
      <w:pPr>
        <w:pStyle w:val="NewNormal"/>
        <w:ind w:firstLine="0"/>
        <w:rPr>
          <w:lang w:val="en-US"/>
        </w:rPr>
      </w:pPr>
      <w:r w:rsidRPr="00282C81">
        <w:rPr>
          <w:lang w:val="en-US"/>
        </w:rPr>
        <w:t xml:space="preserve">These cells are the base stations that provide coverage to a large area with Inter </w:t>
      </w:r>
      <w:commentRangeStart w:id="53"/>
      <w:r w:rsidR="00102A06" w:rsidRPr="00282C81">
        <w:rPr>
          <w:lang w:val="en-US"/>
        </w:rPr>
        <w:t>Site D</w:t>
      </w:r>
      <w:r w:rsidRPr="00282C81">
        <w:rPr>
          <w:lang w:val="en-US"/>
        </w:rPr>
        <w:t xml:space="preserve">istance </w:t>
      </w:r>
      <w:commentRangeEnd w:id="53"/>
      <w:r w:rsidR="00102A06">
        <w:rPr>
          <w:rStyle w:val="CommentReference"/>
          <w:rFonts w:ascii="Calibri" w:hAnsi="Calibri"/>
        </w:rPr>
        <w:commentReference w:id="53"/>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4"/>
      <w:r w:rsidR="00102A06" w:rsidRPr="00282C81">
        <w:rPr>
          <w:lang w:val="en-US"/>
        </w:rPr>
        <w:t>0</w:t>
      </w:r>
      <w:r w:rsidR="0067485E">
        <w:rPr>
          <w:lang w:val="en-US"/>
        </w:rPr>
        <w:t>W to 45</w:t>
      </w:r>
      <w:r w:rsidR="00102A06" w:rsidRPr="00282C81">
        <w:rPr>
          <w:lang w:val="en-US"/>
        </w:rPr>
        <w:t>0W</w:t>
      </w:r>
      <w:commentRangeEnd w:id="54"/>
      <w:r w:rsidR="00102A06">
        <w:rPr>
          <w:rStyle w:val="CommentReference"/>
          <w:rFonts w:ascii="Calibri" w:hAnsi="Calibri"/>
        </w:rPr>
        <w:commentReference w:id="54"/>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50630D5C" w:rsidR="001820FD" w:rsidRDefault="001820FD" w:rsidP="0004656D">
      <w:pPr>
        <w:pStyle w:val="Heading3"/>
        <w:numPr>
          <w:ilvl w:val="2"/>
          <w:numId w:val="7"/>
        </w:numPr>
        <w:ind w:left="720"/>
      </w:pPr>
      <w:bookmarkStart w:id="55" w:name="_Toc498623830"/>
      <w:r>
        <w:t>Micro Cells</w:t>
      </w:r>
      <w:bookmarkEnd w:id="55"/>
    </w:p>
    <w:p w14:paraId="0ADA8C01" w14:textId="77777777" w:rsidR="00220A0A" w:rsidRDefault="00220A0A" w:rsidP="00CE7631">
      <w:pPr>
        <w:pStyle w:val="NewNormal"/>
        <w:ind w:firstLine="0"/>
        <w:rPr>
          <w:lang w:val="en-US"/>
        </w:rPr>
      </w:pPr>
    </w:p>
    <w:p w14:paraId="740F371D" w14:textId="0747C28F" w:rsidR="001820FD" w:rsidRPr="00560C05" w:rsidRDefault="001820FD" w:rsidP="00CE7631">
      <w:pPr>
        <w:pStyle w:val="NewNormal"/>
        <w:ind w:firstLine="0"/>
      </w:pPr>
      <w:r w:rsidRPr="00282C81">
        <w:rPr>
          <w:lang w:val="en-US"/>
        </w:rPr>
        <w:t>Micro cells have lower transmit power than macro BSs, they are smaller base station</w:t>
      </w:r>
      <w:r w:rsidR="00102A06" w:rsidRPr="00282C81">
        <w:rPr>
          <w:lang w:val="en-US"/>
        </w:rPr>
        <w:t xml:space="preserve">s with full </w:t>
      </w:r>
      <w:commentRangeStart w:id="56"/>
      <w:r w:rsidR="00102A06" w:rsidRPr="00282C81">
        <w:rPr>
          <w:lang w:val="en-US"/>
        </w:rPr>
        <w:t>features that</w:t>
      </w:r>
      <w:r w:rsidRPr="00282C81">
        <w:rPr>
          <w:lang w:val="en-US"/>
        </w:rPr>
        <w:t xml:space="preserve"> </w:t>
      </w:r>
      <w:r w:rsidR="00CE7631">
        <w:rPr>
          <w:lang w:val="en-US"/>
        </w:rPr>
        <w:t xml:space="preserve">are </w:t>
      </w:r>
      <w:r w:rsidRPr="00282C81">
        <w:rPr>
          <w:lang w:val="en-US"/>
        </w:rPr>
        <w:t xml:space="preserve">used to cover </w:t>
      </w:r>
      <w:commentRangeEnd w:id="56"/>
      <w:r w:rsidR="00102A06">
        <w:rPr>
          <w:rStyle w:val="CommentReference"/>
          <w:rFonts w:ascii="Calibri" w:hAnsi="Calibri"/>
        </w:rPr>
        <w:commentReference w:id="56"/>
      </w:r>
      <w:r w:rsidRPr="00282C81">
        <w:rPr>
          <w:lang w:val="en-US"/>
        </w:rPr>
        <w:t xml:space="preserve">both indoor and outdoor crowded areas. It can typically cover a range of few </w:t>
      </w:r>
      <w:r w:rsidR="00CE7631" w:rsidRPr="00282C81">
        <w:rPr>
          <w:lang w:val="en-US"/>
        </w:rPr>
        <w:t>meters</w:t>
      </w:r>
      <w:r w:rsidRPr="00282C81">
        <w:rPr>
          <w:lang w:val="en-US"/>
        </w:rPr>
        <w:t xml:space="preserve"> to one or two kilometers. </w:t>
      </w:r>
      <w:r w:rsidRPr="004A346E">
        <w:rPr>
          <w:lang w:val="en-US"/>
        </w:rPr>
        <w:t xml:space="preserve">The </w:t>
      </w:r>
      <w:r w:rsidR="001176AC">
        <w:rPr>
          <w:lang w:val="en-US"/>
        </w:rPr>
        <w:t>power consumption ranges from 50W to 150</w:t>
      </w:r>
      <w:r w:rsidRPr="004A346E">
        <w:rPr>
          <w:lang w:val="en-US"/>
        </w:rPr>
        <w:t>W. They are generally used for indoor purposes as well as outdoor such as hot-spots.</w:t>
      </w:r>
      <w:sdt>
        <w:sdtPr>
          <w:id w:val="-1622600669"/>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p>
    <w:p w14:paraId="06C25B9C" w14:textId="77777777" w:rsidR="001820FD" w:rsidRDefault="001820FD" w:rsidP="0004656D">
      <w:pPr>
        <w:pStyle w:val="Heading3"/>
        <w:numPr>
          <w:ilvl w:val="2"/>
          <w:numId w:val="7"/>
        </w:numPr>
        <w:ind w:left="720"/>
      </w:pPr>
      <w:bookmarkStart w:id="57" w:name="_Toc498623831"/>
      <w:r>
        <w:t>Pico Cells</w:t>
      </w:r>
      <w:bookmarkEnd w:id="57"/>
    </w:p>
    <w:p w14:paraId="4886262D" w14:textId="77777777" w:rsidR="00220A0A" w:rsidRDefault="00220A0A" w:rsidP="00CE7631">
      <w:pPr>
        <w:pStyle w:val="NewNormal"/>
        <w:ind w:firstLine="0"/>
        <w:rPr>
          <w:lang w:val="en-US"/>
        </w:rPr>
      </w:pPr>
    </w:p>
    <w:p w14:paraId="69411DC0" w14:textId="1BE558A3" w:rsidR="001820FD" w:rsidRPr="004A346E" w:rsidRDefault="001820FD" w:rsidP="00CE7631">
      <w:pPr>
        <w:pStyle w:val="NewNormal"/>
        <w:ind w:firstLine="0"/>
        <w:rPr>
          <w:lang w:val="en-US"/>
        </w:rPr>
      </w:pPr>
      <w:r w:rsidRPr="00282C81">
        <w:rPr>
          <w:lang w:val="en-US"/>
        </w:rPr>
        <w:t xml:space="preserve">Pico cells have lower transmit power than macro BSs, they have </w:t>
      </w:r>
      <w:r w:rsidR="00102A06" w:rsidRPr="00282C81">
        <w:rPr>
          <w:lang w:val="en-US"/>
        </w:rPr>
        <w:t>o</w:t>
      </w:r>
      <w:commentRangeStart w:id="58"/>
      <w:r w:rsidRPr="00282C81">
        <w:rPr>
          <w:lang w:val="en-US"/>
        </w:rPr>
        <w:t>mnidirectional</w:t>
      </w:r>
      <w:commentRangeEnd w:id="58"/>
      <w:r w:rsidR="00102A06">
        <w:rPr>
          <w:rStyle w:val="CommentReference"/>
          <w:rFonts w:ascii="Calibri" w:hAnsi="Calibri"/>
        </w:rPr>
        <w:commentReference w:id="58"/>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59"/>
      <w:r w:rsidR="00102A06" w:rsidRPr="004A346E">
        <w:rPr>
          <w:lang w:val="en-US"/>
        </w:rPr>
        <w:t>Pico cells</w:t>
      </w:r>
      <w:commentRangeEnd w:id="59"/>
      <w:r w:rsidR="00102A06">
        <w:rPr>
          <w:rStyle w:val="CommentReference"/>
          <w:rFonts w:ascii="Calibri" w:hAnsi="Calibri"/>
        </w:rPr>
        <w:commentReference w:id="59"/>
      </w:r>
      <w:r w:rsidRPr="004A346E">
        <w:rPr>
          <w:lang w:val="en-US"/>
        </w:rPr>
        <w:t xml:space="preserve"> are connected over X2 interface</w:t>
      </w:r>
      <w:sdt>
        <w:sdtPr>
          <w:id w:val="-1653830601"/>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04656D">
      <w:pPr>
        <w:pStyle w:val="Heading3"/>
        <w:numPr>
          <w:ilvl w:val="2"/>
          <w:numId w:val="7"/>
        </w:numPr>
        <w:ind w:left="720"/>
      </w:pPr>
      <w:r w:rsidRPr="004A346E">
        <w:rPr>
          <w:lang w:val="en-US"/>
        </w:rPr>
        <w:t xml:space="preserve"> </w:t>
      </w:r>
      <w:bookmarkStart w:id="60" w:name="_Toc498623832"/>
      <w:r>
        <w:t>Femto cell</w:t>
      </w:r>
      <w:bookmarkEnd w:id="60"/>
    </w:p>
    <w:p w14:paraId="64417682" w14:textId="77777777" w:rsidR="00220A0A" w:rsidRDefault="00220A0A" w:rsidP="00CE7631">
      <w:pPr>
        <w:pStyle w:val="NewNormal"/>
        <w:ind w:firstLine="0"/>
        <w:rPr>
          <w:lang w:val="en-US"/>
        </w:rPr>
      </w:pPr>
    </w:p>
    <w:p w14:paraId="1AC40CC0" w14:textId="151F13A6" w:rsidR="001820FD" w:rsidRPr="00282C81" w:rsidRDefault="001820FD" w:rsidP="00CE7631">
      <w:pPr>
        <w:pStyle w:val="NewNormal"/>
        <w:ind w:firstLine="0"/>
        <w:rPr>
          <w:lang w:val="en-US"/>
        </w:rPr>
      </w:pPr>
      <w:r w:rsidRPr="00282C81">
        <w:rPr>
          <w:lang w:val="en-US"/>
        </w:rPr>
        <w:t>Femto cells are also known as HeNBs are deployment for small rooms and home requirements generally for a very small range cov</w:t>
      </w:r>
      <w:r w:rsidR="00102A06" w:rsidRPr="00282C81">
        <w:rPr>
          <w:lang w:val="en-US"/>
        </w:rPr>
        <w:t xml:space="preserve">erage less than 30m. They have </w:t>
      </w:r>
      <w:commentRangeStart w:id="61"/>
      <w:r w:rsidR="00102A06" w:rsidRPr="00282C81">
        <w:rPr>
          <w:lang w:val="en-US"/>
        </w:rPr>
        <w:t>o</w:t>
      </w:r>
      <w:r w:rsidRPr="00282C81">
        <w:rPr>
          <w:lang w:val="en-US"/>
        </w:rPr>
        <w:t>mnidirectional</w:t>
      </w:r>
      <w:commentRangeEnd w:id="61"/>
      <w:r w:rsidR="00102A06">
        <w:rPr>
          <w:rStyle w:val="CommentReference"/>
          <w:rFonts w:ascii="Calibri" w:hAnsi="Calibri"/>
        </w:rPr>
        <w:commentReference w:id="61"/>
      </w:r>
      <w:r w:rsidRPr="00282C81">
        <w:rPr>
          <w:lang w:val="en-US"/>
        </w:rPr>
        <w:t xml:space="preserve"> antennas, transmit power is around 100mW. They could be plugged in using a DSL line or modem cable </w:t>
      </w:r>
      <w:sdt>
        <w:sdtPr>
          <w:id w:val="-834068962"/>
          <w:citation/>
        </w:sdt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00F35116" w:rsidRPr="00F35116">
            <w:rPr>
              <w:noProof/>
              <w:lang w:val="en-US"/>
            </w:rPr>
            <w:t>[11]</w:t>
          </w:r>
          <w:r w:rsidRPr="00560C05">
            <w:fldChar w:fldCharType="end"/>
          </w:r>
        </w:sdtContent>
      </w:sdt>
      <w:r w:rsidRPr="00282C81">
        <w:rPr>
          <w:lang w:val="en-US"/>
        </w:rPr>
        <w:t>.</w:t>
      </w:r>
    </w:p>
    <w:p w14:paraId="6E29CF25" w14:textId="2B2E8E38" w:rsidR="001820FD" w:rsidRDefault="001820FD" w:rsidP="00CE7631">
      <w:pPr>
        <w:pStyle w:val="NewNormal"/>
        <w:ind w:firstLine="0"/>
        <w:rPr>
          <w:lang w:val="en-US"/>
        </w:rPr>
      </w:pPr>
    </w:p>
    <w:p w14:paraId="3412BD55" w14:textId="77777777" w:rsidR="00F6377E" w:rsidRPr="00282C81" w:rsidRDefault="00F6377E" w:rsidP="00CE7631">
      <w:pPr>
        <w:pStyle w:val="NewNormal"/>
        <w:ind w:firstLine="0"/>
        <w:rPr>
          <w:lang w:val="en-US"/>
        </w:rPr>
      </w:pPr>
    </w:p>
    <w:p w14:paraId="54FCB23E" w14:textId="77777777" w:rsidR="001820FD" w:rsidRPr="0090336B" w:rsidRDefault="001820FD" w:rsidP="0004656D">
      <w:pPr>
        <w:pStyle w:val="Heading2"/>
        <w:numPr>
          <w:ilvl w:val="1"/>
          <w:numId w:val="7"/>
        </w:numPr>
        <w:ind w:left="720"/>
      </w:pPr>
      <w:bookmarkStart w:id="62" w:name="_Toc498623833"/>
      <w:r>
        <w:lastRenderedPageBreak/>
        <w:t>LTE Basics</w:t>
      </w:r>
      <w:bookmarkEnd w:id="62"/>
    </w:p>
    <w:p w14:paraId="7D4ED70D" w14:textId="57028652" w:rsidR="001820FD" w:rsidRDefault="001820FD" w:rsidP="0004656D">
      <w:pPr>
        <w:pStyle w:val="Heading3"/>
        <w:numPr>
          <w:ilvl w:val="2"/>
          <w:numId w:val="7"/>
        </w:numPr>
        <w:ind w:left="0" w:firstLine="720"/>
        <w:rPr>
          <w:lang w:val="en-US"/>
        </w:rPr>
      </w:pPr>
      <w:r w:rsidRPr="00282C81">
        <w:rPr>
          <w:lang w:val="en-US"/>
        </w:rPr>
        <w:t xml:space="preserve"> </w:t>
      </w:r>
      <w:bookmarkStart w:id="63" w:name="_Toc498623834"/>
      <w:r w:rsidRPr="00282C81">
        <w:rPr>
          <w:lang w:val="en-US"/>
        </w:rPr>
        <w:t>OFDM (Orthogonal Frequency Division Multiplex)</w:t>
      </w:r>
      <w:bookmarkEnd w:id="63"/>
    </w:p>
    <w:p w14:paraId="16E7DDEB" w14:textId="77777777" w:rsidR="00111622" w:rsidRPr="00111622" w:rsidRDefault="00111622" w:rsidP="00111622">
      <w:pPr>
        <w:rPr>
          <w:lang w:val="en-US"/>
        </w:rPr>
      </w:pPr>
    </w:p>
    <w:p w14:paraId="49B0F964" w14:textId="77777777" w:rsidR="00042B4B" w:rsidRDefault="001820FD" w:rsidP="00CE7631">
      <w:pPr>
        <w:pStyle w:val="NewNormal"/>
        <w:ind w:firstLine="0"/>
        <w:rPr>
          <w:lang w:val="en-US"/>
        </w:rPr>
      </w:pPr>
      <w:r w:rsidRPr="00282C81">
        <w:rPr>
          <w:lang w:val="en-US"/>
        </w:rPr>
        <w:t>In LTE, OFDM modulation technique</w:t>
      </w:r>
      <w:r w:rsidR="00042B4B" w:rsidRPr="00042B4B">
        <w:rPr>
          <w:szCs w:val="24"/>
          <w:lang w:val="en-US" w:eastAsia="sv-SE"/>
        </w:rPr>
        <w:t xml:space="preserve"> is used to produce</w:t>
      </w:r>
      <w:r w:rsidR="00C03210" w:rsidRPr="00282C81">
        <w:rPr>
          <w:lang w:val="en-US"/>
        </w:rPr>
        <w:t xml:space="preserve">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w:t>
      </w:r>
      <w:r w:rsidR="00042B4B">
        <w:rPr>
          <w:lang w:val="en-US"/>
        </w:rPr>
        <w:t xml:space="preserve"> a</w:t>
      </w:r>
      <w:r w:rsidRPr="00282C81">
        <w:rPr>
          <w:lang w:val="en-US"/>
        </w:rPr>
        <w:t xml:space="preserve">nd tightly spaced orthogonal sub-carriers provides high spectrum efficiency. </w:t>
      </w:r>
    </w:p>
    <w:p w14:paraId="549D0874" w14:textId="2111FA03" w:rsidR="001820FD" w:rsidRPr="00282C81" w:rsidRDefault="001820FD" w:rsidP="004D0475">
      <w:pPr>
        <w:pStyle w:val="NewNormal"/>
        <w:ind w:firstLine="0"/>
        <w:jc w:val="center"/>
        <w:rPr>
          <w:lang w:val="en-US"/>
        </w:rPr>
      </w:pPr>
      <w:r>
        <w:rPr>
          <w:noProof/>
        </w:rPr>
        <w:drawing>
          <wp:inline distT="0" distB="0" distL="0" distR="0" wp14:anchorId="35ABE7E4" wp14:editId="138AD64E">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319655"/>
                    </a:xfrm>
                    <a:prstGeom prst="rect">
                      <a:avLst/>
                    </a:prstGeom>
                  </pic:spPr>
                </pic:pic>
              </a:graphicData>
            </a:graphic>
          </wp:inline>
        </w:drawing>
      </w:r>
    </w:p>
    <w:p w14:paraId="275A385D" w14:textId="2F95BBFF" w:rsidR="001820FD" w:rsidRPr="00282C81" w:rsidRDefault="001820FD" w:rsidP="00FB0C2A">
      <w:pPr>
        <w:pStyle w:val="Caption"/>
        <w:rPr>
          <w:noProof/>
          <w:lang w:val="en-US"/>
        </w:rPr>
      </w:pPr>
      <w:bookmarkStart w:id="64" w:name="_Toc49783683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01264">
        <w:rPr>
          <w:noProof/>
          <w:lang w:val="en-US"/>
        </w:rPr>
        <w:t>5</w:t>
      </w:r>
      <w:r w:rsidR="000F2CF5">
        <w:rPr>
          <w:noProof/>
        </w:rPr>
        <w:fldChar w:fldCharType="end"/>
      </w:r>
      <w:r w:rsidRPr="00282C81">
        <w:rPr>
          <w:lang w:val="en-US"/>
        </w:rPr>
        <w:t>. Comparison between conventional FDM modulation technique and OFDM modulation technique.</w:t>
      </w:r>
      <w:bookmarkEnd w:id="64"/>
    </w:p>
    <w:p w14:paraId="33A57866" w14:textId="6372514A" w:rsidR="002F0696" w:rsidRPr="00282C81" w:rsidRDefault="002F0696" w:rsidP="001820FD">
      <w:pPr>
        <w:pStyle w:val="NewNormal"/>
        <w:rPr>
          <w:lang w:val="en-US"/>
        </w:rPr>
      </w:pPr>
    </w:p>
    <w:p w14:paraId="32409E36" w14:textId="702AE54E" w:rsidR="001820FD" w:rsidRDefault="001820FD" w:rsidP="0004656D">
      <w:pPr>
        <w:pStyle w:val="Heading3"/>
        <w:numPr>
          <w:ilvl w:val="2"/>
          <w:numId w:val="7"/>
        </w:numPr>
        <w:ind w:left="1440"/>
        <w:rPr>
          <w:lang w:val="en-US"/>
        </w:rPr>
      </w:pPr>
      <w:r w:rsidRPr="00282C81">
        <w:rPr>
          <w:lang w:val="en-US"/>
        </w:rPr>
        <w:t xml:space="preserve"> </w:t>
      </w:r>
      <w:bookmarkStart w:id="65" w:name="_Toc498623835"/>
      <w:r w:rsidRPr="00282C81">
        <w:rPr>
          <w:lang w:val="en-US"/>
        </w:rPr>
        <w:t>MIMO (Multiple Input Multiple Output)</w:t>
      </w:r>
      <w:bookmarkEnd w:id="65"/>
    </w:p>
    <w:p w14:paraId="38ABD40D" w14:textId="77777777" w:rsidR="00111622" w:rsidRPr="00111622" w:rsidRDefault="00111622" w:rsidP="00111622">
      <w:pPr>
        <w:rPr>
          <w:lang w:val="en-US"/>
        </w:rPr>
      </w:pPr>
    </w:p>
    <w:p w14:paraId="74023EA7" w14:textId="503F08C7" w:rsidR="001820FD" w:rsidRPr="00282C81" w:rsidRDefault="001820FD" w:rsidP="00CE7631">
      <w:pPr>
        <w:pStyle w:val="NewNormal"/>
        <w:ind w:firstLine="0"/>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receive and transmit diversity. Better reception could be generated by sending simultaneously the copies of the same data through the channel and receiving using multiple antennas. MIMO provides spatial multiplexing i.e. </w:t>
      </w:r>
      <w:r w:rsidRPr="00282C81">
        <w:rPr>
          <w:lang w:val="en-US"/>
        </w:rPr>
        <w:lastRenderedPageBreak/>
        <w:t>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4D0475">
      <w:pPr>
        <w:pStyle w:val="NewNormal"/>
        <w:ind w:firstLine="0"/>
        <w:jc w:val="center"/>
      </w:pPr>
      <w:r>
        <w:rPr>
          <w:noProof/>
        </w:rPr>
        <w:drawing>
          <wp:inline distT="0" distB="0" distL="0" distR="0" wp14:anchorId="5A50DC12" wp14:editId="6B1784D0">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39310" cy="2077720"/>
                    </a:xfrm>
                    <a:prstGeom prst="rect">
                      <a:avLst/>
                    </a:prstGeom>
                  </pic:spPr>
                </pic:pic>
              </a:graphicData>
            </a:graphic>
          </wp:inline>
        </w:drawing>
      </w:r>
    </w:p>
    <w:p w14:paraId="1A7CAF01" w14:textId="30DE89E1" w:rsidR="001820FD" w:rsidRDefault="001820FD" w:rsidP="001820FD">
      <w:pPr>
        <w:pStyle w:val="Caption"/>
        <w:rPr>
          <w:lang w:val="en-US"/>
        </w:rPr>
      </w:pPr>
      <w:bookmarkStart w:id="66" w:name="_Toc49783683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01264">
        <w:rPr>
          <w:noProof/>
          <w:lang w:val="en-US"/>
        </w:rPr>
        <w:t>6</w:t>
      </w:r>
      <w:r w:rsidR="000F2CF5">
        <w:rPr>
          <w:noProof/>
        </w:rPr>
        <w:fldChar w:fldCharType="end"/>
      </w:r>
      <w:r w:rsidRPr="00282C81">
        <w:rPr>
          <w:lang w:val="en-US"/>
        </w:rPr>
        <w:t>. Representation of MIMO scheme.</w:t>
      </w:r>
      <w:bookmarkEnd w:id="66"/>
    </w:p>
    <w:p w14:paraId="08449CD3" w14:textId="2E9BA385" w:rsidR="003E5F18" w:rsidRDefault="003E5F18">
      <w:pPr>
        <w:spacing w:after="200" w:line="276" w:lineRule="auto"/>
        <w:jc w:val="both"/>
        <w:rPr>
          <w:lang w:val="en-US"/>
        </w:rPr>
      </w:pPr>
      <w:r>
        <w:rPr>
          <w:lang w:val="en-US"/>
        </w:rPr>
        <w:br w:type="page"/>
      </w:r>
    </w:p>
    <w:p w14:paraId="23DD030E" w14:textId="77777777" w:rsidR="003E5F18" w:rsidRPr="003E5F18" w:rsidRDefault="003E5F18" w:rsidP="003E5F18">
      <w:pPr>
        <w:rPr>
          <w:lang w:val="en-US"/>
        </w:rPr>
      </w:pPr>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64F28EA0" w:rsidR="00366AE5" w:rsidRDefault="00366AE5" w:rsidP="001820FD">
      <w:pPr>
        <w:pStyle w:val="NewNormal"/>
        <w:rPr>
          <w:noProof/>
          <w:lang w:val="en-US"/>
        </w:rPr>
      </w:pPr>
    </w:p>
    <w:p w14:paraId="4856816B" w14:textId="77777777" w:rsidR="00366AE5" w:rsidRDefault="00366AE5">
      <w:pPr>
        <w:spacing w:after="200" w:line="276" w:lineRule="auto"/>
        <w:jc w:val="both"/>
        <w:rPr>
          <w:noProof/>
          <w:lang w:val="en-US"/>
        </w:rPr>
      </w:pPr>
      <w:r>
        <w:rPr>
          <w:noProof/>
          <w:lang w:val="en-US"/>
        </w:rPr>
        <w:br w:type="page"/>
      </w:r>
    </w:p>
    <w:p w14:paraId="037E3BB1" w14:textId="357E8657" w:rsidR="004208AE" w:rsidRDefault="004208AE" w:rsidP="004208AE">
      <w:pPr>
        <w:pStyle w:val="Title"/>
        <w:ind w:left="360"/>
        <w:jc w:val="right"/>
        <w:rPr>
          <w:sz w:val="72"/>
          <w:szCs w:val="72"/>
          <w:lang w:val="en-US"/>
        </w:rPr>
      </w:pPr>
      <w:bookmarkStart w:id="67" w:name="_Toc498623836"/>
      <w:r w:rsidRPr="004208AE">
        <w:rPr>
          <w:sz w:val="40"/>
          <w:szCs w:val="40"/>
          <w:lang w:val="en-US"/>
        </w:rPr>
        <w:lastRenderedPageBreak/>
        <w:t>CHAPTER</w:t>
      </w:r>
      <w:r w:rsidRPr="00220A0A">
        <w:rPr>
          <w:lang w:val="en-US"/>
        </w:rPr>
        <w:t xml:space="preserve"> </w:t>
      </w:r>
      <w:r>
        <w:rPr>
          <w:sz w:val="72"/>
          <w:szCs w:val="72"/>
          <w:lang w:val="en-US"/>
        </w:rPr>
        <w:t>3</w:t>
      </w:r>
    </w:p>
    <w:p w14:paraId="51F48B73" w14:textId="77777777" w:rsidR="004208AE" w:rsidRPr="00220A0A" w:rsidRDefault="004208AE" w:rsidP="004208AE">
      <w:pPr>
        <w:pStyle w:val="Title"/>
        <w:ind w:left="360"/>
        <w:jc w:val="right"/>
        <w:rPr>
          <w:lang w:val="en-US"/>
        </w:rPr>
      </w:pPr>
    </w:p>
    <w:p w14:paraId="6F334ABC" w14:textId="2651B2B0" w:rsidR="001820FD" w:rsidRDefault="001820FD" w:rsidP="0004656D">
      <w:pPr>
        <w:pStyle w:val="Heading1"/>
        <w:numPr>
          <w:ilvl w:val="0"/>
          <w:numId w:val="7"/>
        </w:numPr>
        <w:ind w:left="270" w:hanging="270"/>
      </w:pPr>
      <w:r w:rsidRPr="001E2937">
        <w:t>Power Model</w:t>
      </w:r>
      <w:bookmarkEnd w:id="67"/>
      <w:r w:rsidRPr="001E2937">
        <w:t xml:space="preserve"> </w:t>
      </w:r>
    </w:p>
    <w:p w14:paraId="7459A626" w14:textId="716BB136" w:rsidR="001820FD" w:rsidRDefault="001820FD" w:rsidP="0004656D">
      <w:pPr>
        <w:pStyle w:val="Heading2"/>
        <w:numPr>
          <w:ilvl w:val="1"/>
          <w:numId w:val="7"/>
        </w:numPr>
        <w:tabs>
          <w:tab w:val="left" w:pos="630"/>
          <w:tab w:val="left" w:pos="900"/>
        </w:tabs>
        <w:ind w:left="540" w:hanging="540"/>
        <w:rPr>
          <w:lang w:val="en-US"/>
        </w:rPr>
      </w:pPr>
      <w:bookmarkStart w:id="68" w:name="_Toc498623837"/>
      <w:r w:rsidRPr="00042B4B">
        <w:rPr>
          <w:lang w:val="en-US"/>
        </w:rPr>
        <w:t>Power distribution in base station</w:t>
      </w:r>
      <w:bookmarkEnd w:id="68"/>
    </w:p>
    <w:p w14:paraId="26CA5BA2" w14:textId="77777777" w:rsidR="00B61745" w:rsidRPr="00B61745" w:rsidRDefault="00B61745" w:rsidP="00B61745">
      <w:pPr>
        <w:pStyle w:val="ListParagraph"/>
        <w:ind w:left="1473"/>
        <w:rPr>
          <w:lang w:val="en-US"/>
        </w:rPr>
      </w:pPr>
    </w:p>
    <w:p w14:paraId="2E47F9F0" w14:textId="79F034C0" w:rsidR="001820FD" w:rsidRDefault="001820FD" w:rsidP="00CE7631">
      <w:pPr>
        <w:pStyle w:val="NewNormal"/>
        <w:ind w:firstLine="0"/>
        <w:rPr>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0F249FFD" w14:textId="77777777" w:rsidR="000C3038" w:rsidRPr="00282C81" w:rsidRDefault="000C3038" w:rsidP="00CE7631">
      <w:pPr>
        <w:pStyle w:val="NewNormal"/>
        <w:ind w:firstLine="0"/>
        <w:rPr>
          <w:noProof/>
          <w:lang w:val="en-US"/>
        </w:rPr>
      </w:pPr>
    </w:p>
    <w:tbl>
      <w:tblPr>
        <w:tblStyle w:val="TableGrid"/>
        <w:tblW w:w="0" w:type="auto"/>
        <w:jc w:val="center"/>
        <w:tblLook w:val="04A0" w:firstRow="1" w:lastRow="0" w:firstColumn="1" w:lastColumn="0" w:noHBand="0" w:noVBand="1"/>
      </w:tblPr>
      <w:tblGrid>
        <w:gridCol w:w="6886"/>
      </w:tblGrid>
      <w:tr w:rsidR="001820FD" w:rsidRPr="008440DC" w14:paraId="1C6D1212" w14:textId="77777777" w:rsidTr="004D0475">
        <w:trPr>
          <w:jc w:val="center"/>
        </w:trPr>
        <w:tc>
          <w:tcPr>
            <w:tcW w:w="6886" w:type="dxa"/>
          </w:tcPr>
          <w:p w14:paraId="1A4C4907" w14:textId="77777777" w:rsidR="001820FD" w:rsidRPr="00282C81" w:rsidRDefault="001820FD" w:rsidP="000C26DA">
            <w:pPr>
              <w:pStyle w:val="NewNormal"/>
              <w:rPr>
                <w:lang w:val="en-US"/>
              </w:rPr>
            </w:pPr>
            <w:bookmarkStart w:id="69" w:name="_Hlk497242262"/>
            <w:r>
              <w:rPr>
                <w:noProof/>
              </w:rPr>
              <mc:AlternateContent>
                <mc:Choice Requires="wps">
                  <w:drawing>
                    <wp:anchor distT="0" distB="0" distL="114300" distR="114300" simplePos="0" relativeHeight="251661312" behindDoc="0" locked="0" layoutInCell="1" allowOverlap="1" wp14:anchorId="004F1D72" wp14:editId="762957E2">
                      <wp:simplePos x="0" y="0"/>
                      <wp:positionH relativeFrom="column">
                        <wp:posOffset>452120</wp:posOffset>
                      </wp:positionH>
                      <wp:positionV relativeFrom="paragraph">
                        <wp:posOffset>217170</wp:posOffset>
                      </wp:positionV>
                      <wp:extent cx="3127375" cy="1834515"/>
                      <wp:effectExtent l="19050" t="26035" r="34925" b="44450"/>
                      <wp:wrapNone/>
                      <wp:docPr id="74"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1834515"/>
                              </a:xfrm>
                              <a:prstGeom prst="rect">
                                <a:avLst/>
                              </a:prstGeom>
                              <a:solidFill>
                                <a:srgbClr val="A5A5A5"/>
                              </a:solidFill>
                              <a:ln w="38100">
                                <a:solidFill>
                                  <a:srgbClr val="F2F2F2"/>
                                </a:solidFill>
                                <a:miter lim="800000"/>
                                <a:headEnd/>
                                <a:tailEnd/>
                              </a:ln>
                              <a:effectLst>
                                <a:outerShdw dist="28398" dir="3806097" algn="ctr" rotWithShape="0">
                                  <a:srgbClr val="525252">
                                    <a:alpha val="50000"/>
                                  </a:srgbClr>
                                </a:outerShdw>
                              </a:effectLst>
                            </wps:spPr>
                            <wps:txbx>
                              <w:txbxContent>
                                <w:p w14:paraId="0C9DA9A4" w14:textId="77777777" w:rsidR="00501264" w:rsidRPr="00F9759A" w:rsidRDefault="00501264" w:rsidP="001820FD">
                                  <w:pPr>
                                    <w:jc w:val="center"/>
                                    <w:rPr>
                                      <w:color w:val="FFFFFF"/>
                                    </w:rPr>
                                  </w:pPr>
                                  <w:r w:rsidRPr="00F9759A">
                                    <w:rPr>
                                      <w:color w:val="FFFFFF"/>
                                    </w:rPr>
                                    <w:t>Mains Supply</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F1D72" id="Text Box 510" o:spid="_x0000_s1107" type="#_x0000_t202" style="position:absolute;left:0;text-align:left;margin-left:35.6pt;margin-top:17.1pt;width:246.25pt;height:14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" fillcolor="#a5a5a5" strokecolor="#f2f2f2" strokeweight="3pt">
                      <v:shadow on="t" color="#525252" opacity=".5" offset="1pt"/>
                      <v:textbox style="layout-flow:vertical;mso-layout-flow-alt:bottom-to-top">
                        <w:txbxContent>
                          <w:p w14:paraId="0C9DA9A4" w14:textId="77777777" w:rsidR="00501264" w:rsidRPr="00F9759A" w:rsidRDefault="00501264" w:rsidP="001820FD">
                            <w:pPr>
                              <w:jc w:val="center"/>
                              <w:rPr>
                                <w:color w:val="FFFFFF"/>
                              </w:rPr>
                            </w:pPr>
                            <w:r w:rsidRPr="00F9759A">
                              <w:rPr>
                                <w:color w:val="FFFFFF"/>
                              </w:rPr>
                              <w:t>Mains Supply</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B1D5F28" wp14:editId="20D85288">
                      <wp:simplePos x="0" y="0"/>
                      <wp:positionH relativeFrom="column">
                        <wp:posOffset>443865</wp:posOffset>
                      </wp:positionH>
                      <wp:positionV relativeFrom="paragraph">
                        <wp:posOffset>207010</wp:posOffset>
                      </wp:positionV>
                      <wp:extent cx="3145155" cy="1774190"/>
                      <wp:effectExtent l="10795" t="6350" r="6350" b="10160"/>
                      <wp:wrapNone/>
                      <wp:docPr id="73" name="AutoShap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5155" cy="177419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488855B" id="_x0000_t109" coordsize="21600,21600" o:spt="109" path="m,l,21600r21600,l21600,xe">
                      <v:stroke joinstyle="miter"/>
                      <v:path gradientshapeok="t" o:connecttype="rect"/>
                    </v:shapetype>
                    <v:shape id="AutoShape 509" o:spid="_x0000_s1026" type="#_x0000_t109" style="position:absolute;margin-left:34.95pt;margin-top:16.3pt;width:247.65pt;height:139.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"/>
                  </w:pict>
                </mc:Fallback>
              </mc:AlternateContent>
            </w:r>
          </w:p>
          <w:p w14:paraId="7B9A470A"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5888" behindDoc="0" locked="0" layoutInCell="1" allowOverlap="1" wp14:anchorId="25E2EC72" wp14:editId="0D959E5E">
                      <wp:simplePos x="0" y="0"/>
                      <wp:positionH relativeFrom="column">
                        <wp:posOffset>4117975</wp:posOffset>
                      </wp:positionH>
                      <wp:positionV relativeFrom="paragraph">
                        <wp:posOffset>183515</wp:posOffset>
                      </wp:positionV>
                      <wp:extent cx="233680" cy="240030"/>
                      <wp:effectExtent l="17780" t="13335" r="15240" b="13335"/>
                      <wp:wrapNone/>
                      <wp:docPr id="71"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4AE11DD"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4" o:spid="_x0000_s1026" type="#_x0000_t5" style="position:absolute;margin-left:324.25pt;margin-top:14.45pt;width:18.4pt;height:18.9pt;rotation:18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"/>
                  </w:pict>
                </mc:Fallback>
              </mc:AlternateContent>
            </w:r>
            <w:r>
              <w:rPr>
                <w:noProof/>
              </w:rPr>
              <mc:AlternateContent>
                <mc:Choice Requires="wps">
                  <w:drawing>
                    <wp:anchor distT="0" distB="0" distL="114300" distR="114300" simplePos="0" relativeHeight="251663360" behindDoc="0" locked="0" layoutInCell="1" allowOverlap="1" wp14:anchorId="3FE94488" wp14:editId="72F6DAB6">
                      <wp:simplePos x="0" y="0"/>
                      <wp:positionH relativeFrom="column">
                        <wp:posOffset>1271905</wp:posOffset>
                      </wp:positionH>
                      <wp:positionV relativeFrom="paragraph">
                        <wp:posOffset>220980</wp:posOffset>
                      </wp:positionV>
                      <wp:extent cx="2062480" cy="1356360"/>
                      <wp:effectExtent l="19685" t="22225" r="32385" b="50165"/>
                      <wp:wrapNone/>
                      <wp:docPr id="70"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1356360"/>
                              </a:xfrm>
                              <a:prstGeom prst="rect">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14:paraId="638A5414" w14:textId="77777777" w:rsidR="00501264" w:rsidRPr="006B12B6" w:rsidRDefault="00501264" w:rsidP="001820FD">
                                  <w:pPr>
                                    <w:jc w:val="center"/>
                                    <w:rPr>
                                      <w:color w:val="0070C0"/>
                                    </w:rPr>
                                  </w:pPr>
                                  <w:r w:rsidRPr="00F9759A">
                                    <w:rPr>
                                      <w:color w:val="FFFFFF"/>
                                    </w:rPr>
                                    <w:t>DC-D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94488" id="Text Box 512" o:spid="_x0000_s1108" type="#_x0000_t202" style="position:absolute;left:0;text-align:left;margin-left:100.15pt;margin-top:17.4pt;width:162.4pt;height:106.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" fillcolor="#5b9bd5" strokecolor="#f2f2f2" strokeweight="3pt">
                      <v:shadow on="t" color="#1f4d78" opacity=".5" offset="1pt"/>
                      <v:textbox style="layout-flow:vertical;mso-layout-flow-alt:bottom-to-top">
                        <w:txbxContent>
                          <w:p w14:paraId="638A5414" w14:textId="77777777" w:rsidR="00501264" w:rsidRPr="006B12B6" w:rsidRDefault="00501264" w:rsidP="001820FD">
                            <w:pPr>
                              <w:jc w:val="center"/>
                              <w:rPr>
                                <w:color w:val="0070C0"/>
                              </w:rPr>
                            </w:pPr>
                            <w:r w:rsidRPr="00F9759A">
                              <w:rPr>
                                <w:color w:val="FFFFFF"/>
                              </w:rPr>
                              <w:t>DC-DC</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33178FF" wp14:editId="1BFB924D">
                      <wp:simplePos x="0" y="0"/>
                      <wp:positionH relativeFrom="column">
                        <wp:posOffset>861695</wp:posOffset>
                      </wp:positionH>
                      <wp:positionV relativeFrom="paragraph">
                        <wp:posOffset>111760</wp:posOffset>
                      </wp:positionV>
                      <wp:extent cx="2597150" cy="1584325"/>
                      <wp:effectExtent l="19050" t="27305" r="31750" b="45720"/>
                      <wp:wrapNone/>
                      <wp:docPr id="69"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1584325"/>
                              </a:xfrm>
                              <a:prstGeom prst="rect">
                                <a:avLst/>
                              </a:prstGeom>
                              <a:solidFill>
                                <a:srgbClr val="FFC000"/>
                              </a:solidFill>
                              <a:ln w="38100">
                                <a:solidFill>
                                  <a:srgbClr val="F2F2F2"/>
                                </a:solidFill>
                                <a:miter lim="800000"/>
                                <a:headEnd/>
                                <a:tailEnd/>
                              </a:ln>
                              <a:effectLst>
                                <a:outerShdw dist="28398" dir="3806097" algn="ctr" rotWithShape="0">
                                  <a:srgbClr val="7F5F00">
                                    <a:alpha val="50000"/>
                                  </a:srgbClr>
                                </a:outerShdw>
                              </a:effectLst>
                            </wps:spPr>
                            <wps:txbx>
                              <w:txbxContent>
                                <w:p w14:paraId="3DF642FD" w14:textId="77777777" w:rsidR="00501264" w:rsidRPr="00F9759A" w:rsidRDefault="00501264" w:rsidP="001820FD">
                                  <w:pPr>
                                    <w:jc w:val="center"/>
                                    <w:rPr>
                                      <w:color w:val="FFFFFF"/>
                                    </w:rPr>
                                  </w:pPr>
                                  <w:r w:rsidRPr="00F9759A">
                                    <w:rPr>
                                      <w:color w:val="FFFFFF"/>
                                    </w:rPr>
                                    <w:t>Cooling</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178FF" id="Text Box 511" o:spid="_x0000_s1109" type="#_x0000_t202" style="position:absolute;left:0;text-align:left;margin-left:67.85pt;margin-top:8.8pt;width:204.5pt;height:12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" fillcolor="#ffc000" strokecolor="#f2f2f2" strokeweight="3pt">
                      <v:shadow on="t" color="#7f5f00" opacity=".5" offset="1pt"/>
                      <v:textbox style="layout-flow:vertical;mso-layout-flow-alt:bottom-to-top">
                        <w:txbxContent>
                          <w:p w14:paraId="3DF642FD" w14:textId="77777777" w:rsidR="00501264" w:rsidRPr="00F9759A" w:rsidRDefault="00501264" w:rsidP="001820FD">
                            <w:pPr>
                              <w:jc w:val="center"/>
                              <w:rPr>
                                <w:color w:val="FFFFFF"/>
                              </w:rPr>
                            </w:pPr>
                            <w:r w:rsidRPr="00F9759A">
                              <w:rPr>
                                <w:color w:val="FFFFFF"/>
                              </w:rPr>
                              <w:t>Cooling</w:t>
                            </w:r>
                          </w:p>
                        </w:txbxContent>
                      </v:textbox>
                    </v:shape>
                  </w:pict>
                </mc:Fallback>
              </mc:AlternateContent>
            </w:r>
          </w:p>
          <w:p w14:paraId="68A43EFF" w14:textId="7A879386" w:rsidR="001820FD" w:rsidRPr="00282C81" w:rsidRDefault="00130E89" w:rsidP="000C26DA">
            <w:pPr>
              <w:pStyle w:val="NewNormal"/>
              <w:rPr>
                <w:lang w:val="en-US"/>
              </w:rPr>
            </w:pPr>
            <w:r>
              <w:rPr>
                <w:noProof/>
              </w:rPr>
              <mc:AlternateContent>
                <mc:Choice Requires="wps">
                  <w:drawing>
                    <wp:anchor distT="0" distB="0" distL="114300" distR="114300" simplePos="0" relativeHeight="251664384" behindDoc="0" locked="0" layoutInCell="1" allowOverlap="1" wp14:anchorId="3EB2DAD3" wp14:editId="5BDA1FC1">
                      <wp:simplePos x="0" y="0"/>
                      <wp:positionH relativeFrom="column">
                        <wp:posOffset>1627253</wp:posOffset>
                      </wp:positionH>
                      <wp:positionV relativeFrom="paragraph">
                        <wp:posOffset>221069</wp:posOffset>
                      </wp:positionV>
                      <wp:extent cx="350549" cy="882015"/>
                      <wp:effectExtent l="0" t="0" r="11430" b="13335"/>
                      <wp:wrapNone/>
                      <wp:docPr id="62"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49" cy="882015"/>
                              </a:xfrm>
                              <a:prstGeom prst="rect">
                                <a:avLst/>
                              </a:prstGeom>
                              <a:solidFill>
                                <a:srgbClr val="FFFFFF"/>
                              </a:solidFill>
                              <a:ln w="9525">
                                <a:solidFill>
                                  <a:srgbClr val="000000"/>
                                </a:solidFill>
                                <a:miter lim="800000"/>
                                <a:headEnd/>
                                <a:tailEnd/>
                              </a:ln>
                            </wps:spPr>
                            <wps:txbx>
                              <w:txbxContent>
                                <w:p w14:paraId="42D363B2" w14:textId="77777777" w:rsidR="00501264" w:rsidRDefault="00501264" w:rsidP="001820FD">
                                  <w:pPr>
                                    <w:jc w:val="right"/>
                                  </w:pPr>
                                </w:p>
                                <w:p w14:paraId="42A47F27" w14:textId="77777777" w:rsidR="00501264" w:rsidRDefault="00501264" w:rsidP="001820FD">
                                  <w:pPr>
                                    <w:jc w:val="right"/>
                                  </w:pPr>
                                  <w:r>
                                    <w:t>B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B2DAD3" id="Text Box 513" o:spid="_x0000_s1110" type="#_x0000_t202" style="position:absolute;left:0;text-align:left;margin-left:128.15pt;margin-top:17.4pt;width:27.6pt;height:69.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">
                      <v:textbox>
                        <w:txbxContent>
                          <w:p w14:paraId="42D363B2" w14:textId="77777777" w:rsidR="00501264" w:rsidRDefault="00501264" w:rsidP="001820FD">
                            <w:pPr>
                              <w:jc w:val="right"/>
                            </w:pPr>
                          </w:p>
                          <w:p w14:paraId="42A47F27" w14:textId="77777777" w:rsidR="00501264" w:rsidRDefault="00501264" w:rsidP="001820FD">
                            <w:pPr>
                              <w:jc w:val="right"/>
                            </w:pPr>
                            <w:r>
                              <w:t>BB</w:t>
                            </w:r>
                          </w:p>
                        </w:txbxContent>
                      </v:textbox>
                    </v:shape>
                  </w:pict>
                </mc:Fallback>
              </mc:AlternateContent>
            </w:r>
            <w:r w:rsidR="001820FD">
              <w:rPr>
                <w:noProof/>
              </w:rPr>
              <mc:AlternateContent>
                <mc:Choice Requires="wps">
                  <w:drawing>
                    <wp:anchor distT="0" distB="0" distL="114300" distR="114300" simplePos="0" relativeHeight="251689984" behindDoc="0" locked="0" layoutInCell="1" allowOverlap="1" wp14:anchorId="1D284847" wp14:editId="2D698E08">
                      <wp:simplePos x="0" y="0"/>
                      <wp:positionH relativeFrom="column">
                        <wp:posOffset>-29210</wp:posOffset>
                      </wp:positionH>
                      <wp:positionV relativeFrom="paragraph">
                        <wp:posOffset>57150</wp:posOffset>
                      </wp:positionV>
                      <wp:extent cx="516255" cy="349250"/>
                      <wp:effectExtent l="4445" t="0" r="3175" b="0"/>
                      <wp:wrapNone/>
                      <wp:docPr id="68"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19A9A" w14:textId="77777777" w:rsidR="00501264" w:rsidRPr="0094412A" w:rsidRDefault="00501264" w:rsidP="001820FD">
                                  <w:pPr>
                                    <w:rPr>
                                      <w:rStyle w:val="SubtleEmphasis"/>
                                      <w:vertAlign w:val="subscript"/>
                                    </w:rPr>
                                  </w:pPr>
                                  <w:r w:rsidRPr="0094412A">
                                    <w:rPr>
                                      <w:rStyle w:val="SubtleEmphasis"/>
                                      <w:sz w:val="32"/>
                                      <w:szCs w:val="32"/>
                                    </w:rPr>
                                    <w:t>P</w:t>
                                  </w:r>
                                  <w:r>
                                    <w:rPr>
                                      <w:rStyle w:val="SubtleEmphasis"/>
                                      <w:b/>
                                      <w:vertAlign w:val="subscript"/>
                                    </w:rPr>
                                    <w:t>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284847" id="Text Box 539" o:spid="_x0000_s1111" type="#_x0000_t202" style="position:absolute;left:0;text-align:left;margin-left:-2.3pt;margin-top:4.5pt;width:40.65pt;height:2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" filled="f" stroked="f">
                      <v:textbox>
                        <w:txbxContent>
                          <w:p w14:paraId="39219A9A" w14:textId="77777777" w:rsidR="00501264" w:rsidRPr="0094412A" w:rsidRDefault="00501264" w:rsidP="001820FD">
                            <w:pPr>
                              <w:rPr>
                                <w:rStyle w:val="SubtleEmphasis"/>
                                <w:vertAlign w:val="subscript"/>
                              </w:rPr>
                            </w:pPr>
                            <w:r w:rsidRPr="0094412A">
                              <w:rPr>
                                <w:rStyle w:val="SubtleEmphasis"/>
                                <w:sz w:val="32"/>
                                <w:szCs w:val="32"/>
                              </w:rPr>
                              <w:t>P</w:t>
                            </w:r>
                            <w:r>
                              <w:rPr>
                                <w:rStyle w:val="SubtleEmphasis"/>
                                <w:b/>
                                <w:vertAlign w:val="subscript"/>
                              </w:rPr>
                              <w:t>in</w:t>
                            </w:r>
                          </w:p>
                        </w:txbxContent>
                      </v:textbox>
                    </v:shape>
                  </w:pict>
                </mc:Fallback>
              </mc:AlternateContent>
            </w:r>
            <w:r w:rsidR="001820FD">
              <w:rPr>
                <w:noProof/>
              </w:rPr>
              <mc:AlternateContent>
                <mc:Choice Requires="wps">
                  <w:drawing>
                    <wp:anchor distT="0" distB="0" distL="114300" distR="114300" simplePos="0" relativeHeight="251688960" behindDoc="0" locked="0" layoutInCell="1" allowOverlap="1" wp14:anchorId="457A9243" wp14:editId="0A49E784">
                      <wp:simplePos x="0" y="0"/>
                      <wp:positionH relativeFrom="column">
                        <wp:posOffset>4351655</wp:posOffset>
                      </wp:positionH>
                      <wp:positionV relativeFrom="paragraph">
                        <wp:posOffset>128270</wp:posOffset>
                      </wp:positionV>
                      <wp:extent cx="516255" cy="349250"/>
                      <wp:effectExtent l="3810" t="1270" r="3810" b="1905"/>
                      <wp:wrapNone/>
                      <wp:docPr id="67"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D0979" w14:textId="77777777" w:rsidR="00501264" w:rsidRPr="0094412A" w:rsidRDefault="00501264" w:rsidP="001820FD">
                                  <w:pPr>
                                    <w:rPr>
                                      <w:rStyle w:val="SubtleEmphasis"/>
                                      <w:vertAlign w:val="subscript"/>
                                    </w:rPr>
                                  </w:pPr>
                                  <w:r w:rsidRPr="0094412A">
                                    <w:rPr>
                                      <w:rStyle w:val="SubtleEmphasis"/>
                                      <w:sz w:val="32"/>
                                      <w:szCs w:val="32"/>
                                    </w:rPr>
                                    <w:t>P</w:t>
                                  </w:r>
                                  <w:r w:rsidRPr="0094412A">
                                    <w:rPr>
                                      <w:rStyle w:val="SubtleEmphasis"/>
                                      <w:b/>
                                      <w:vertAlign w:val="subscript"/>
                                    </w:rPr>
                                    <w:t>o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7A9243" id="Text Box 537" o:spid="_x0000_s1112" type="#_x0000_t202" style="position:absolute;left:0;text-align:left;margin-left:342.65pt;margin-top:10.1pt;width:40.65pt;height:2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SBvAIAAMM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" filled="f" stroked="f">
                      <v:textbox>
                        <w:txbxContent>
                          <w:p w14:paraId="5D5D0979" w14:textId="77777777" w:rsidR="00501264" w:rsidRPr="0094412A" w:rsidRDefault="00501264" w:rsidP="001820FD">
                            <w:pPr>
                              <w:rPr>
                                <w:rStyle w:val="SubtleEmphasis"/>
                                <w:vertAlign w:val="subscript"/>
                              </w:rPr>
                            </w:pPr>
                            <w:r w:rsidRPr="0094412A">
                              <w:rPr>
                                <w:rStyle w:val="SubtleEmphasis"/>
                                <w:sz w:val="32"/>
                                <w:szCs w:val="32"/>
                              </w:rPr>
                              <w:t>P</w:t>
                            </w:r>
                            <w:r w:rsidRPr="0094412A">
                              <w:rPr>
                                <w:rStyle w:val="SubtleEmphasis"/>
                                <w:b/>
                                <w:vertAlign w:val="subscript"/>
                              </w:rPr>
                              <w:t>out</w:t>
                            </w:r>
                          </w:p>
                        </w:txbxContent>
                      </v:textbox>
                    </v:shape>
                  </w:pict>
                </mc:Fallback>
              </mc:AlternateContent>
            </w:r>
            <w:r w:rsidR="001820FD">
              <w:rPr>
                <w:noProof/>
              </w:rPr>
              <mc:AlternateContent>
                <mc:Choice Requires="wps">
                  <w:drawing>
                    <wp:anchor distT="0" distB="0" distL="114300" distR="114300" simplePos="0" relativeHeight="251683840" behindDoc="0" locked="0" layoutInCell="1" allowOverlap="1" wp14:anchorId="504357E4" wp14:editId="428FB4B9">
                      <wp:simplePos x="0" y="0"/>
                      <wp:positionH relativeFrom="column">
                        <wp:posOffset>4237355</wp:posOffset>
                      </wp:positionH>
                      <wp:positionV relativeFrom="paragraph">
                        <wp:posOffset>199390</wp:posOffset>
                      </wp:positionV>
                      <wp:extent cx="0" cy="168910"/>
                      <wp:effectExtent l="13335" t="5715" r="5715" b="6350"/>
                      <wp:wrapNone/>
                      <wp:docPr id="66"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A1B34A" id="AutoShape 532" o:spid="_x0000_s1026" type="#_x0000_t32" style="position:absolute;margin-left:333.65pt;margin-top:15.7pt;width:0;height:13.3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"/>
                  </w:pict>
                </mc:Fallback>
              </mc:AlternateContent>
            </w:r>
            <w:r w:rsidR="001820FD">
              <w:rPr>
                <w:noProof/>
              </w:rPr>
              <mc:AlternateContent>
                <mc:Choice Requires="wps">
                  <w:drawing>
                    <wp:anchor distT="0" distB="0" distL="114300" distR="114300" simplePos="0" relativeHeight="251678720" behindDoc="0" locked="0" layoutInCell="1" allowOverlap="1" wp14:anchorId="1E14F074" wp14:editId="2459646A">
                      <wp:simplePos x="0" y="0"/>
                      <wp:positionH relativeFrom="column">
                        <wp:posOffset>3870960</wp:posOffset>
                      </wp:positionH>
                      <wp:positionV relativeFrom="paragraph">
                        <wp:posOffset>220980</wp:posOffset>
                      </wp:positionV>
                      <wp:extent cx="81915" cy="327025"/>
                      <wp:effectExtent l="8890" t="8255" r="13970" b="7620"/>
                      <wp:wrapNone/>
                      <wp:docPr id="65"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DD007A" id="AutoShape 527" o:spid="_x0000_s1026" type="#_x0000_t32" style="position:absolute;margin-left:304.8pt;margin-top:17.4pt;width:6.45pt;height:25.7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"/>
                  </w:pict>
                </mc:Fallback>
              </mc:AlternateContent>
            </w:r>
            <w:r w:rsidR="001820FD">
              <w:rPr>
                <w:noProof/>
              </w:rPr>
              <mc:AlternateContent>
                <mc:Choice Requires="wps">
                  <w:drawing>
                    <wp:anchor distT="0" distB="0" distL="114300" distR="114300" simplePos="0" relativeHeight="251677696" behindDoc="0" locked="0" layoutInCell="1" allowOverlap="1" wp14:anchorId="146DFAEC" wp14:editId="5A3FDCFD">
                      <wp:simplePos x="0" y="0"/>
                      <wp:positionH relativeFrom="column">
                        <wp:posOffset>3828415</wp:posOffset>
                      </wp:positionH>
                      <wp:positionV relativeFrom="paragraph">
                        <wp:posOffset>214630</wp:posOffset>
                      </wp:positionV>
                      <wp:extent cx="81915" cy="327025"/>
                      <wp:effectExtent l="13970" t="11430" r="8890" b="13970"/>
                      <wp:wrapNone/>
                      <wp:docPr id="64"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3ED9EB" id="AutoShape 526" o:spid="_x0000_s1026" type="#_x0000_t32" style="position:absolute;margin-left:301.45pt;margin-top:16.9pt;width:6.45pt;height:25.7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1J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ZzlG&#10;inQwo8dXr2NqNJ3M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69504" behindDoc="0" locked="0" layoutInCell="1" allowOverlap="1" wp14:anchorId="5F0DCB06" wp14:editId="339D385B">
                      <wp:simplePos x="0" y="0"/>
                      <wp:positionH relativeFrom="column">
                        <wp:posOffset>2649855</wp:posOffset>
                      </wp:positionH>
                      <wp:positionV relativeFrom="paragraph">
                        <wp:posOffset>235585</wp:posOffset>
                      </wp:positionV>
                      <wp:extent cx="372745" cy="353695"/>
                      <wp:effectExtent l="6985" t="13335" r="20320" b="13970"/>
                      <wp:wrapNone/>
                      <wp:docPr id="63" name="AutoShap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745" cy="353695"/>
                              </a:xfrm>
                              <a:prstGeom prst="triangle">
                                <a:avLst>
                                  <a:gd name="adj" fmla="val 45495"/>
                                </a:avLst>
                              </a:prstGeom>
                              <a:solidFill>
                                <a:srgbClr val="FFFFFF"/>
                              </a:solidFill>
                              <a:ln w="9525">
                                <a:solidFill>
                                  <a:srgbClr val="000000"/>
                                </a:solidFill>
                                <a:miter lim="800000"/>
                                <a:headEnd/>
                                <a:tailEnd/>
                              </a:ln>
                            </wps:spPr>
                            <wps:txbx>
                              <w:txbxContent>
                                <w:p w14:paraId="4642628B" w14:textId="77777777" w:rsidR="00501264" w:rsidRDefault="00501264" w:rsidP="001820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0DCB0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8" o:spid="_x0000_s1113" type="#_x0000_t5" style="position:absolute;left:0;text-align:left;margin-left:208.65pt;margin-top:18.55pt;width:29.35pt;height:27.8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" adj="9827">
                      <v:textbox>
                        <w:txbxContent>
                          <w:p w14:paraId="4642628B" w14:textId="77777777" w:rsidR="00501264" w:rsidRDefault="00501264" w:rsidP="001820FD"/>
                        </w:txbxContent>
                      </v:textbox>
                    </v:shape>
                  </w:pict>
                </mc:Fallback>
              </mc:AlternateContent>
            </w:r>
          </w:p>
          <w:p w14:paraId="001199ED" w14:textId="6AAB8D78" w:rsidR="001820FD" w:rsidRPr="00282C81" w:rsidRDefault="006C1FED" w:rsidP="000C26DA">
            <w:pPr>
              <w:pStyle w:val="NewNormal"/>
              <w:rPr>
                <w:lang w:val="en-US"/>
              </w:rPr>
            </w:pPr>
            <w:r>
              <w:rPr>
                <w:noProof/>
              </w:rPr>
              <mc:AlternateContent>
                <mc:Choice Requires="wps">
                  <w:drawing>
                    <wp:anchor distT="0" distB="0" distL="114300" distR="114300" simplePos="0" relativeHeight="251665408" behindDoc="0" locked="0" layoutInCell="1" allowOverlap="1" wp14:anchorId="325F2825" wp14:editId="5B30FC96">
                      <wp:simplePos x="0" y="0"/>
                      <wp:positionH relativeFrom="column">
                        <wp:posOffset>2105719</wp:posOffset>
                      </wp:positionH>
                      <wp:positionV relativeFrom="paragraph">
                        <wp:posOffset>35471</wp:posOffset>
                      </wp:positionV>
                      <wp:extent cx="404037" cy="261620"/>
                      <wp:effectExtent l="0" t="0" r="15240" b="24130"/>
                      <wp:wrapNone/>
                      <wp:docPr id="55"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037" cy="261620"/>
                              </a:xfrm>
                              <a:prstGeom prst="rect">
                                <a:avLst/>
                              </a:prstGeom>
                              <a:solidFill>
                                <a:srgbClr val="FFFFFF"/>
                              </a:solidFill>
                              <a:ln w="9525">
                                <a:solidFill>
                                  <a:srgbClr val="000000"/>
                                </a:solidFill>
                                <a:miter lim="800000"/>
                                <a:headEnd/>
                                <a:tailEnd/>
                              </a:ln>
                            </wps:spPr>
                            <wps:txbx>
                              <w:txbxContent>
                                <w:p w14:paraId="51902E22" w14:textId="288F9026" w:rsidR="00501264" w:rsidRDefault="00501264" w:rsidP="001820FD">
                                  <w:r>
                                    <w:t>RFF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5F2825" id="Text Box 514" o:spid="_x0000_s1114" type="#_x0000_t202" style="position:absolute;left:0;text-align:left;margin-left:165.8pt;margin-top:2.8pt;width:31.8pt;height:20.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">
                      <v:textbox>
                        <w:txbxContent>
                          <w:p w14:paraId="51902E22" w14:textId="288F9026" w:rsidR="00501264" w:rsidRDefault="00501264" w:rsidP="001820FD">
                            <w:r>
                              <w:t>RFFF</w:t>
                            </w:r>
                          </w:p>
                        </w:txbxContent>
                      </v:textbox>
                    </v:shape>
                  </w:pict>
                </mc:Fallback>
              </mc:AlternateContent>
            </w:r>
            <w:r w:rsidR="001820FD">
              <w:rPr>
                <w:noProof/>
              </w:rPr>
              <mc:AlternateContent>
                <mc:Choice Requires="wps">
                  <w:drawing>
                    <wp:anchor distT="0" distB="0" distL="114300" distR="114300" simplePos="0" relativeHeight="251681792" behindDoc="0" locked="0" layoutInCell="1" allowOverlap="1" wp14:anchorId="00E944C4" wp14:editId="0FFFCBC7">
                      <wp:simplePos x="0" y="0"/>
                      <wp:positionH relativeFrom="column">
                        <wp:posOffset>3910330</wp:posOffset>
                      </wp:positionH>
                      <wp:positionV relativeFrom="paragraph">
                        <wp:posOffset>144145</wp:posOffset>
                      </wp:positionV>
                      <wp:extent cx="327025" cy="10795"/>
                      <wp:effectExtent l="10160" t="12700" r="5715" b="5080"/>
                      <wp:wrapNone/>
                      <wp:docPr id="61"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3D2922" id="AutoShape 530" o:spid="_x0000_s1026" type="#_x0000_t32" style="position:absolute;margin-left:307.9pt;margin-top:11.35pt;width:25.75pt;height:.8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75648" behindDoc="0" locked="0" layoutInCell="1" allowOverlap="1" wp14:anchorId="63394A17" wp14:editId="27DC2D8F">
                      <wp:simplePos x="0" y="0"/>
                      <wp:positionH relativeFrom="column">
                        <wp:posOffset>3013075</wp:posOffset>
                      </wp:positionH>
                      <wp:positionV relativeFrom="paragraph">
                        <wp:posOffset>154940</wp:posOffset>
                      </wp:positionV>
                      <wp:extent cx="854075" cy="16510"/>
                      <wp:effectExtent l="8255" t="13970" r="13970" b="7620"/>
                      <wp:wrapNone/>
                      <wp:docPr id="60"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4075"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6518E8" id="AutoShape 524" o:spid="_x0000_s1026" type="#_x0000_t32" style="position:absolute;margin-left:237.25pt;margin-top:12.2pt;width:67.25pt;height:1.3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IbLAIAAEsEAAAOAAAAZHJzL2Uyb0RvYy54bWysVMGO2jAQvVfqP1i+QxKasB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"/>
                  </w:pict>
                </mc:Fallback>
              </mc:AlternateContent>
            </w:r>
            <w:r w:rsidR="001820FD">
              <w:rPr>
                <w:noProof/>
              </w:rPr>
              <mc:AlternateContent>
                <mc:Choice Requires="wps">
                  <w:drawing>
                    <wp:anchor distT="0" distB="0" distL="114300" distR="114300" simplePos="0" relativeHeight="251673600" behindDoc="0" locked="0" layoutInCell="1" allowOverlap="1" wp14:anchorId="44CC96F9" wp14:editId="77C8A7FE">
                      <wp:simplePos x="0" y="0"/>
                      <wp:positionH relativeFrom="column">
                        <wp:posOffset>2447290</wp:posOffset>
                      </wp:positionH>
                      <wp:positionV relativeFrom="paragraph">
                        <wp:posOffset>182245</wp:posOffset>
                      </wp:positionV>
                      <wp:extent cx="212090" cy="0"/>
                      <wp:effectExtent l="13970" t="12700" r="12065" b="6350"/>
                      <wp:wrapNone/>
                      <wp:docPr id="59"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970F33" id="AutoShape 522" o:spid="_x0000_s1026" type="#_x0000_t32" style="position:absolute;margin-left:192.7pt;margin-top:14.35pt;width:16.7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"/>
                  </w:pict>
                </mc:Fallback>
              </mc:AlternateContent>
            </w:r>
            <w:r w:rsidR="001820FD">
              <w:rPr>
                <w:noProof/>
              </w:rPr>
              <mc:AlternateContent>
                <mc:Choice Requires="wps">
                  <w:drawing>
                    <wp:anchor distT="0" distB="0" distL="114300" distR="114300" simplePos="0" relativeHeight="251670528" behindDoc="0" locked="0" layoutInCell="1" allowOverlap="1" wp14:anchorId="67E1BDCC" wp14:editId="5A3B2522">
                      <wp:simplePos x="0" y="0"/>
                      <wp:positionH relativeFrom="column">
                        <wp:posOffset>2621915</wp:posOffset>
                      </wp:positionH>
                      <wp:positionV relativeFrom="paragraph">
                        <wp:posOffset>40640</wp:posOffset>
                      </wp:positionV>
                      <wp:extent cx="450850" cy="255270"/>
                      <wp:effectExtent l="0" t="4445" r="0" b="0"/>
                      <wp:wrapNone/>
                      <wp:docPr id="58"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F6DC1" w14:textId="77777777" w:rsidR="00501264" w:rsidRDefault="00501264"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E1BDCC" id="Text Box 519" o:spid="_x0000_s1115" type="#_x0000_t202" style="position:absolute;left:0;text-align:left;margin-left:206.45pt;margin-top:3.2pt;width:35.5pt;height:2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" filled="f" stroked="f">
                      <v:textbox>
                        <w:txbxContent>
                          <w:p w14:paraId="3BEF6DC1" w14:textId="77777777" w:rsidR="00501264" w:rsidRDefault="00501264" w:rsidP="001820FD">
                            <w:r>
                              <w:t>PA</w:t>
                            </w:r>
                          </w:p>
                        </w:txbxContent>
                      </v:textbox>
                    </v:shape>
                  </w:pict>
                </mc:Fallback>
              </mc:AlternateContent>
            </w:r>
            <w:r w:rsidR="001820FD">
              <w:rPr>
                <w:noProof/>
              </w:rPr>
              <mc:AlternateContent>
                <mc:Choice Requires="wps">
                  <w:drawing>
                    <wp:anchor distT="0" distB="0" distL="114300" distR="114300" simplePos="0" relativeHeight="251667456" behindDoc="0" locked="0" layoutInCell="1" allowOverlap="1" wp14:anchorId="2A0C6404" wp14:editId="523C1F5F">
                      <wp:simplePos x="0" y="0"/>
                      <wp:positionH relativeFrom="column">
                        <wp:posOffset>1972310</wp:posOffset>
                      </wp:positionH>
                      <wp:positionV relativeFrom="paragraph">
                        <wp:posOffset>182245</wp:posOffset>
                      </wp:positionV>
                      <wp:extent cx="153670" cy="0"/>
                      <wp:effectExtent l="5715" t="12700" r="12065" b="6350"/>
                      <wp:wrapNone/>
                      <wp:docPr id="56"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91B7D7" id="AutoShape 516" o:spid="_x0000_s1026" type="#_x0000_t32" style="position:absolute;margin-left:155.3pt;margin-top:14.35pt;width:12.1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"/>
                  </w:pict>
                </mc:Fallback>
              </mc:AlternateContent>
            </w:r>
          </w:p>
          <w:p w14:paraId="3E4AD20B"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92032" behindDoc="0" locked="0" layoutInCell="1" allowOverlap="1" wp14:anchorId="4FE341C3" wp14:editId="5C5EA556">
                      <wp:simplePos x="0" y="0"/>
                      <wp:positionH relativeFrom="column">
                        <wp:posOffset>-32628</wp:posOffset>
                      </wp:positionH>
                      <wp:positionV relativeFrom="paragraph">
                        <wp:posOffset>25937</wp:posOffset>
                      </wp:positionV>
                      <wp:extent cx="404446" cy="222738"/>
                      <wp:effectExtent l="38100" t="19050" r="53340" b="44450"/>
                      <wp:wrapNone/>
                      <wp:docPr id="423" name="Lightning Bolt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4446" cy="222738"/>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C7354EB"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Lightning Bolt 423" o:spid="_x0000_s1026" type="#_x0000_t73" style="position:absolute;margin-left:-2.55pt;margin-top:2.05pt;width:31.85pt;height:17.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"/>
                  </w:pict>
                </mc:Fallback>
              </mc:AlternateContent>
            </w:r>
            <w:r>
              <w:rPr>
                <w:noProof/>
              </w:rPr>
              <mc:AlternateContent>
                <mc:Choice Requires="wps">
                  <w:drawing>
                    <wp:anchor distT="0" distB="0" distL="114300" distR="114300" simplePos="0" relativeHeight="251687936" behindDoc="0" locked="0" layoutInCell="1" allowOverlap="1" wp14:anchorId="35F9C9BB" wp14:editId="4ABCDD94">
                      <wp:simplePos x="0" y="0"/>
                      <wp:positionH relativeFrom="column">
                        <wp:posOffset>3623310</wp:posOffset>
                      </wp:positionH>
                      <wp:positionV relativeFrom="paragraph">
                        <wp:posOffset>93345</wp:posOffset>
                      </wp:positionV>
                      <wp:extent cx="570230" cy="234315"/>
                      <wp:effectExtent l="0" t="0" r="1905" b="0"/>
                      <wp:wrapNone/>
                      <wp:docPr id="50"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C7D1C" w14:textId="77777777" w:rsidR="00501264" w:rsidRDefault="00501264" w:rsidP="001820FD">
                                  <w:r>
                                    <w:t>feed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F9C9BB" id="Text Box 536" o:spid="_x0000_s1116" type="#_x0000_t202" style="position:absolute;left:0;text-align:left;margin-left:285.3pt;margin-top:7.35pt;width:44.9pt;height:18.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bI9ug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" filled="f" stroked="f">
                      <v:textbox>
                        <w:txbxContent>
                          <w:p w14:paraId="67AC7D1C" w14:textId="77777777" w:rsidR="00501264" w:rsidRDefault="00501264" w:rsidP="001820FD">
                            <w:r>
                              <w:t>feeder</w:t>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4A8D5E04" wp14:editId="2C5CA4D5">
                      <wp:simplePos x="0" y="0"/>
                      <wp:positionH relativeFrom="column">
                        <wp:posOffset>4172585</wp:posOffset>
                      </wp:positionH>
                      <wp:positionV relativeFrom="paragraph">
                        <wp:posOffset>64770</wp:posOffset>
                      </wp:positionV>
                      <wp:extent cx="233680" cy="240030"/>
                      <wp:effectExtent l="15240" t="5080" r="17780" b="12065"/>
                      <wp:wrapNone/>
                      <wp:docPr id="49" name="AutoShape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0F514D" id="AutoShape 535" o:spid="_x0000_s1026" type="#_x0000_t5" style="position:absolute;margin-left:328.55pt;margin-top:5.1pt;width:18.4pt;height:18.9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"/>
                  </w:pict>
                </mc:Fallback>
              </mc:AlternateContent>
            </w:r>
          </w:p>
          <w:bookmarkEnd w:id="69"/>
          <w:p w14:paraId="5768CBA2" w14:textId="6C12E9F5" w:rsidR="001820FD" w:rsidRPr="00282C81" w:rsidRDefault="006C1FED" w:rsidP="000C26DA">
            <w:pPr>
              <w:pStyle w:val="NewNormal"/>
              <w:rPr>
                <w:lang w:val="en-US"/>
              </w:rPr>
            </w:pPr>
            <w:r>
              <w:rPr>
                <w:noProof/>
              </w:rPr>
              <mc:AlternateContent>
                <mc:Choice Requires="wps">
                  <w:drawing>
                    <wp:anchor distT="0" distB="0" distL="114300" distR="114300" simplePos="0" relativeHeight="251672576" behindDoc="0" locked="0" layoutInCell="1" allowOverlap="1" wp14:anchorId="7F2996B0" wp14:editId="3DB69B38">
                      <wp:simplePos x="0" y="0"/>
                      <wp:positionH relativeFrom="column">
                        <wp:posOffset>2647979</wp:posOffset>
                      </wp:positionH>
                      <wp:positionV relativeFrom="paragraph">
                        <wp:posOffset>121477</wp:posOffset>
                      </wp:positionV>
                      <wp:extent cx="446567" cy="282575"/>
                      <wp:effectExtent l="0" t="0" r="0" b="3175"/>
                      <wp:wrapNone/>
                      <wp:docPr id="42"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56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39A4E" w14:textId="07DF394F" w:rsidR="00501264" w:rsidRDefault="00501264" w:rsidP="001820FD">
                                  <w:r>
                                    <w:t>PA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2996B0" id="Text Box 521" o:spid="_x0000_s1117" type="#_x0000_t202" style="position:absolute;left:0;text-align:left;margin-left:208.5pt;margin-top:9.55pt;width:35.15pt;height:2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bRzugIAAMM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" filled="f" stroked="f">
                      <v:textbox>
                        <w:txbxContent>
                          <w:p w14:paraId="7D839A4E" w14:textId="07DF394F" w:rsidR="00501264" w:rsidRDefault="00501264" w:rsidP="001820FD">
                            <w:r>
                              <w:t>PAA</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40C096D7" wp14:editId="1B988EA6">
                      <wp:simplePos x="0" y="0"/>
                      <wp:positionH relativeFrom="column">
                        <wp:posOffset>2116352</wp:posOffset>
                      </wp:positionH>
                      <wp:positionV relativeFrom="paragraph">
                        <wp:posOffset>121476</wp:posOffset>
                      </wp:positionV>
                      <wp:extent cx="425302" cy="265327"/>
                      <wp:effectExtent l="0" t="0" r="13335" b="20955"/>
                      <wp:wrapNone/>
                      <wp:docPr id="16"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302" cy="265327"/>
                              </a:xfrm>
                              <a:prstGeom prst="rect">
                                <a:avLst/>
                              </a:prstGeom>
                              <a:solidFill>
                                <a:srgbClr val="FFFFFF"/>
                              </a:solidFill>
                              <a:ln w="9525">
                                <a:solidFill>
                                  <a:srgbClr val="000000"/>
                                </a:solidFill>
                                <a:miter lim="800000"/>
                                <a:headEnd/>
                                <a:tailEnd/>
                              </a:ln>
                            </wps:spPr>
                            <wps:txbx>
                              <w:txbxContent>
                                <w:p w14:paraId="37A420DD" w14:textId="214547F1" w:rsidR="00501264" w:rsidRDefault="00501264" w:rsidP="001820FD">
                                  <w:r>
                                    <w:t>RF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C096D7" id="Text Box 515" o:spid="_x0000_s1118" type="#_x0000_t202" style="position:absolute;left:0;text-align:left;margin-left:166.65pt;margin-top:9.55pt;width:33.5pt;height:20.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">
                      <v:textbox>
                        <w:txbxContent>
                          <w:p w14:paraId="37A420DD" w14:textId="214547F1" w:rsidR="00501264" w:rsidRDefault="00501264" w:rsidP="001820FD">
                            <w:r>
                              <w:t>RFF</w:t>
                            </w:r>
                          </w:p>
                        </w:txbxContent>
                      </v:textbox>
                    </v:shape>
                  </w:pict>
                </mc:Fallback>
              </mc:AlternateContent>
            </w:r>
            <w:r w:rsidR="001820FD">
              <w:rPr>
                <w:noProof/>
              </w:rPr>
              <mc:AlternateContent>
                <mc:Choice Requires="wps">
                  <w:drawing>
                    <wp:anchor distT="0" distB="0" distL="114300" distR="114300" simplePos="0" relativeHeight="251684864" behindDoc="0" locked="0" layoutInCell="1" allowOverlap="1" wp14:anchorId="792C5000" wp14:editId="3405FAEC">
                      <wp:simplePos x="0" y="0"/>
                      <wp:positionH relativeFrom="column">
                        <wp:posOffset>4292600</wp:posOffset>
                      </wp:positionH>
                      <wp:positionV relativeFrom="paragraph">
                        <wp:posOffset>79375</wp:posOffset>
                      </wp:positionV>
                      <wp:extent cx="0" cy="168910"/>
                      <wp:effectExtent l="11430" t="5715" r="7620" b="6350"/>
                      <wp:wrapNone/>
                      <wp:docPr id="4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462111" id="AutoShape 533" o:spid="_x0000_s1026" type="#_x0000_t32" style="position:absolute;margin-left:338pt;margin-top:6.25pt;width:0;height:13.3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"/>
                  </w:pict>
                </mc:Fallback>
              </mc:AlternateContent>
            </w:r>
            <w:r w:rsidR="001820FD">
              <w:rPr>
                <w:noProof/>
              </w:rPr>
              <mc:AlternateContent>
                <mc:Choice Requires="wps">
                  <w:drawing>
                    <wp:anchor distT="0" distB="0" distL="114300" distR="114300" simplePos="0" relativeHeight="251682816" behindDoc="0" locked="0" layoutInCell="1" allowOverlap="1" wp14:anchorId="6478115D" wp14:editId="6D3F109F">
                      <wp:simplePos x="0" y="0"/>
                      <wp:positionH relativeFrom="column">
                        <wp:posOffset>3962400</wp:posOffset>
                      </wp:positionH>
                      <wp:positionV relativeFrom="paragraph">
                        <wp:posOffset>250825</wp:posOffset>
                      </wp:positionV>
                      <wp:extent cx="327025" cy="10795"/>
                      <wp:effectExtent l="5080" t="5715" r="10795" b="12065"/>
                      <wp:wrapNone/>
                      <wp:docPr id="47"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F6C3EE" id="AutoShape 531" o:spid="_x0000_s1026" type="#_x0000_t32" style="position:absolute;margin-left:312pt;margin-top:19.75pt;width:25.75pt;height:.8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"/>
                  </w:pict>
                </mc:Fallback>
              </mc:AlternateContent>
            </w:r>
            <w:r w:rsidR="001820FD">
              <w:rPr>
                <w:noProof/>
              </w:rPr>
              <mc:AlternateContent>
                <mc:Choice Requires="wps">
                  <w:drawing>
                    <wp:anchor distT="0" distB="0" distL="114300" distR="114300" simplePos="0" relativeHeight="251680768" behindDoc="0" locked="0" layoutInCell="1" allowOverlap="1" wp14:anchorId="276D9CEC" wp14:editId="3329D8A3">
                      <wp:simplePos x="0" y="0"/>
                      <wp:positionH relativeFrom="column">
                        <wp:posOffset>3910330</wp:posOffset>
                      </wp:positionH>
                      <wp:positionV relativeFrom="paragraph">
                        <wp:posOffset>120015</wp:posOffset>
                      </wp:positionV>
                      <wp:extent cx="81915" cy="327025"/>
                      <wp:effectExtent l="10160" t="8255" r="12700" b="7620"/>
                      <wp:wrapNone/>
                      <wp:docPr id="46" name="AutoShap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616F82" id="AutoShape 529" o:spid="_x0000_s1026" type="#_x0000_t32" style="position:absolute;margin-left:307.9pt;margin-top:9.45pt;width:6.45pt;height:25.7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WRo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8xlG&#10;inQwo8dXr2NqNJ0s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79744" behindDoc="0" locked="0" layoutInCell="1" allowOverlap="1" wp14:anchorId="6768A2F4" wp14:editId="34405E42">
                      <wp:simplePos x="0" y="0"/>
                      <wp:positionH relativeFrom="column">
                        <wp:posOffset>3867150</wp:posOffset>
                      </wp:positionH>
                      <wp:positionV relativeFrom="paragraph">
                        <wp:posOffset>103505</wp:posOffset>
                      </wp:positionV>
                      <wp:extent cx="81915" cy="327025"/>
                      <wp:effectExtent l="5080" t="10795" r="8255" b="5080"/>
                      <wp:wrapNone/>
                      <wp:docPr id="45"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7C7948" id="AutoShape 528" o:spid="_x0000_s1026" type="#_x0000_t32" style="position:absolute;margin-left:304.5pt;margin-top:8.15pt;width:6.45pt;height:25.7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76672" behindDoc="0" locked="0" layoutInCell="1" allowOverlap="1" wp14:anchorId="246CC7DF" wp14:editId="7C3C6AD5">
                      <wp:simplePos x="0" y="0"/>
                      <wp:positionH relativeFrom="column">
                        <wp:posOffset>3056255</wp:posOffset>
                      </wp:positionH>
                      <wp:positionV relativeFrom="paragraph">
                        <wp:posOffset>251460</wp:posOffset>
                      </wp:positionV>
                      <wp:extent cx="854075" cy="5080"/>
                      <wp:effectExtent l="13335" t="6350" r="8890" b="7620"/>
                      <wp:wrapNone/>
                      <wp:docPr id="44"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1A477D" id="AutoShape 525" o:spid="_x0000_s1026" type="#_x0000_t32" style="position:absolute;margin-left:240.65pt;margin-top:19.8pt;width:67.25pt;height:.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"/>
                  </w:pict>
                </mc:Fallback>
              </mc:AlternateContent>
            </w:r>
            <w:r w:rsidR="001820FD">
              <w:rPr>
                <w:noProof/>
              </w:rPr>
              <mc:AlternateContent>
                <mc:Choice Requires="wps">
                  <w:drawing>
                    <wp:anchor distT="0" distB="0" distL="114300" distR="114300" simplePos="0" relativeHeight="251674624" behindDoc="0" locked="0" layoutInCell="1" allowOverlap="1" wp14:anchorId="34DB6FC1" wp14:editId="0C0D178B">
                      <wp:simplePos x="0" y="0"/>
                      <wp:positionH relativeFrom="column">
                        <wp:posOffset>2468245</wp:posOffset>
                      </wp:positionH>
                      <wp:positionV relativeFrom="paragraph">
                        <wp:posOffset>256540</wp:posOffset>
                      </wp:positionV>
                      <wp:extent cx="220345" cy="0"/>
                      <wp:effectExtent l="6350" t="11430" r="11430" b="7620"/>
                      <wp:wrapNone/>
                      <wp:docPr id="43"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B65260" id="AutoShape 523" o:spid="_x0000_s1026" type="#_x0000_t32" style="position:absolute;margin-left:194.35pt;margin-top:20.2pt;width:17.3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xtIAIAAD0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"/>
                  </w:pict>
                </mc:Fallback>
              </mc:AlternateContent>
            </w:r>
            <w:r w:rsidR="001820FD">
              <w:rPr>
                <w:noProof/>
              </w:rPr>
              <mc:AlternateContent>
                <mc:Choice Requires="wps">
                  <w:drawing>
                    <wp:anchor distT="0" distB="0" distL="114300" distR="114300" simplePos="0" relativeHeight="251671552" behindDoc="0" locked="0" layoutInCell="1" allowOverlap="1" wp14:anchorId="45E81E1E" wp14:editId="74D8482D">
                      <wp:simplePos x="0" y="0"/>
                      <wp:positionH relativeFrom="column">
                        <wp:posOffset>2701290</wp:posOffset>
                      </wp:positionH>
                      <wp:positionV relativeFrom="paragraph">
                        <wp:posOffset>67945</wp:posOffset>
                      </wp:positionV>
                      <wp:extent cx="342265" cy="367665"/>
                      <wp:effectExtent l="7620" t="16510" r="24765" b="12700"/>
                      <wp:wrapNone/>
                      <wp:docPr id="19" name="AutoShap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265" cy="3676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D2940B" id="AutoShape 520" o:spid="_x0000_s1026" type="#_x0000_t5" style="position:absolute;margin-left:212.7pt;margin-top:5.35pt;width:26.95pt;height:28.95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"/>
                  </w:pict>
                </mc:Fallback>
              </mc:AlternateContent>
            </w:r>
            <w:r w:rsidR="001820FD">
              <w:rPr>
                <w:noProof/>
              </w:rPr>
              <mc:AlternateContent>
                <mc:Choice Requires="wps">
                  <w:drawing>
                    <wp:anchor distT="0" distB="0" distL="114300" distR="114300" simplePos="0" relativeHeight="251668480" behindDoc="0" locked="0" layoutInCell="1" allowOverlap="1" wp14:anchorId="2855DA0A" wp14:editId="3E8F9B0A">
                      <wp:simplePos x="0" y="0"/>
                      <wp:positionH relativeFrom="column">
                        <wp:posOffset>1972310</wp:posOffset>
                      </wp:positionH>
                      <wp:positionV relativeFrom="paragraph">
                        <wp:posOffset>267335</wp:posOffset>
                      </wp:positionV>
                      <wp:extent cx="147320" cy="5080"/>
                      <wp:effectExtent l="5715" t="12700" r="8890" b="10795"/>
                      <wp:wrapNone/>
                      <wp:docPr id="17"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403B24" id="AutoShape 517" o:spid="_x0000_s1026" type="#_x0000_t32" style="position:absolute;margin-left:155.3pt;margin-top:21.05pt;width:11.6pt;height:.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WLJAIAAEA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"/>
                  </w:pict>
                </mc:Fallback>
              </mc:AlternateContent>
            </w:r>
          </w:p>
          <w:p w14:paraId="6A58F2F2" w14:textId="77777777" w:rsidR="001820FD" w:rsidRPr="00282C81" w:rsidRDefault="001820FD" w:rsidP="000C26DA">
            <w:pPr>
              <w:pStyle w:val="NewNormal"/>
              <w:rPr>
                <w:noProof/>
                <w:lang w:val="en-US"/>
              </w:rPr>
            </w:pPr>
          </w:p>
          <w:p w14:paraId="716D19BC" w14:textId="77777777" w:rsidR="001820FD" w:rsidRPr="00282C81" w:rsidRDefault="001820FD" w:rsidP="000C26DA">
            <w:pPr>
              <w:pStyle w:val="NewNormal"/>
              <w:rPr>
                <w:noProof/>
                <w:lang w:val="en-US"/>
              </w:rPr>
            </w:pPr>
          </w:p>
          <w:p w14:paraId="018129C0" w14:textId="77777777" w:rsidR="001820FD" w:rsidRPr="00282C81" w:rsidRDefault="001820FD" w:rsidP="000C26DA">
            <w:pPr>
              <w:pStyle w:val="NewNormal"/>
              <w:rPr>
                <w:lang w:val="en-US"/>
              </w:rPr>
            </w:pPr>
          </w:p>
          <w:p w14:paraId="532B6651" w14:textId="77777777" w:rsidR="001820FD" w:rsidRPr="00282C81" w:rsidRDefault="001820FD" w:rsidP="000C26DA">
            <w:pPr>
              <w:pStyle w:val="NewNormal"/>
              <w:rPr>
                <w:lang w:val="en-US"/>
              </w:rPr>
            </w:pPr>
          </w:p>
          <w:p w14:paraId="43011AC7" w14:textId="77777777" w:rsidR="001820FD" w:rsidRPr="00282C81" w:rsidRDefault="001820FD" w:rsidP="000C26DA">
            <w:pPr>
              <w:pStyle w:val="NewNormal"/>
              <w:keepNext/>
              <w:ind w:firstLine="0"/>
              <w:rPr>
                <w:lang w:val="en-US"/>
              </w:rPr>
            </w:pPr>
          </w:p>
        </w:tc>
      </w:tr>
    </w:tbl>
    <w:p w14:paraId="1F5B04D9" w14:textId="21250F21" w:rsidR="001820FD" w:rsidRPr="00282C81" w:rsidRDefault="001820FD" w:rsidP="001820FD">
      <w:pPr>
        <w:pStyle w:val="Caption"/>
        <w:rPr>
          <w:lang w:val="en-US"/>
        </w:rPr>
      </w:pPr>
      <w:bookmarkStart w:id="70" w:name="_Ref497831864"/>
      <w:bookmarkStart w:id="71" w:name="_Toc497836838"/>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01264">
        <w:rPr>
          <w:noProof/>
          <w:lang w:val="en-US"/>
        </w:rPr>
        <w:t>7</w:t>
      </w:r>
      <w:r w:rsidR="000F2CF5">
        <w:rPr>
          <w:noProof/>
        </w:rPr>
        <w:fldChar w:fldCharType="end"/>
      </w:r>
      <w:bookmarkEnd w:id="70"/>
      <w:r w:rsidRPr="00282C81">
        <w:rPr>
          <w:lang w:val="en-US"/>
        </w:rPr>
        <w:t>. A typical transceiver structure of Base Station.</w:t>
      </w:r>
      <w:bookmarkEnd w:id="71"/>
    </w:p>
    <w:p w14:paraId="01D5B72D" w14:textId="0799C386" w:rsidR="001820FD" w:rsidRPr="00282C81" w:rsidRDefault="001820FD" w:rsidP="001820FD">
      <w:pPr>
        <w:pStyle w:val="NewNormal"/>
        <w:ind w:firstLine="0"/>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r w:rsidR="00501264" w:rsidRPr="00282C81">
        <w:rPr>
          <w:lang w:val="en-US"/>
        </w:rPr>
        <w:t xml:space="preserve">Figure </w:t>
      </w:r>
      <w:r w:rsidR="00501264">
        <w:rPr>
          <w:noProof/>
          <w:lang w:val="en-US"/>
        </w:rPr>
        <w:t>7</w:t>
      </w:r>
      <w:r w:rsidRPr="00F07A10">
        <w:fldChar w:fldCharType="end"/>
      </w:r>
      <w:r w:rsidRPr="004A346E">
        <w:rPr>
          <w:lang w:val="en-US"/>
        </w:rPr>
        <w:t xml:space="preserve"> shows how the block diagram of a typical BS, it could be macro, micro, pico or femto. </w:t>
      </w:r>
      <w:r w:rsidRPr="00282C81">
        <w:rPr>
          <w:lang w:val="en-US"/>
        </w:rPr>
        <w:t xml:space="preserve">This model was taken into consideration for developing the Earth Project’s state of the art (SoTA) BS power model. There could be multiple transceivers in a BS. Each transceiver contains the baseband (BB) </w:t>
      </w:r>
      <w:r w:rsidRPr="00282C81">
        <w:rPr>
          <w:lang w:val="en-US"/>
        </w:rPr>
        <w:lastRenderedPageBreak/>
        <w:t xml:space="preserve">module, radio frequency module (RF module), power amplifier (PA), DC to DC power converter, cooling system and a power supply connected to the mains. </w:t>
      </w:r>
      <w:commentRangeStart w:id="72"/>
      <w:r w:rsidRPr="00282C81">
        <w:rPr>
          <w:lang w:val="en-US"/>
        </w:rPr>
        <w:t xml:space="preserve">For macro BS the sector antenna is at large distance from the PA which leads to large feeder losses and which </w:t>
      </w:r>
      <w:r w:rsidR="00672878" w:rsidRPr="00282C81">
        <w:rPr>
          <w:lang w:val="en-US"/>
        </w:rPr>
        <w:t>is</w:t>
      </w:r>
      <w:r w:rsidRPr="00282C81">
        <w:rPr>
          <w:lang w:val="en-US"/>
        </w:rPr>
        <w:t xml:space="preserve"> compensated by PA</w:t>
      </w:r>
      <w:commentRangeEnd w:id="72"/>
      <w:r w:rsidR="00672878">
        <w:rPr>
          <w:rStyle w:val="CommentReference"/>
          <w:rFonts w:ascii="Calibri" w:hAnsi="Calibri"/>
        </w:rPr>
        <w:commentReference w:id="72"/>
      </w:r>
      <w:sdt>
        <w:sdtPr>
          <w:id w:val="1804119056"/>
          <w:citation/>
        </w:sdtPr>
        <w:sdtContent>
          <w:r w:rsidRPr="00F07A10">
            <w:fldChar w:fldCharType="begin"/>
          </w:r>
          <w:r w:rsidRPr="00282C81">
            <w:rPr>
              <w:lang w:val="en-US"/>
            </w:rPr>
            <w:instrText xml:space="preserve"> CITATION auer-giannini-how-much-energy-is-needed-to-run-a-wireless-network-? \l 1053 </w:instrText>
          </w:r>
          <w:r w:rsidRPr="00F07A10">
            <w:fldChar w:fldCharType="separate"/>
          </w:r>
          <w:r w:rsidR="00F35116">
            <w:rPr>
              <w:noProof/>
              <w:lang w:val="en-US"/>
            </w:rPr>
            <w:t xml:space="preserve"> </w:t>
          </w:r>
          <w:r w:rsidR="00F35116" w:rsidRPr="00F35116">
            <w:rPr>
              <w:noProof/>
              <w:lang w:val="en-US"/>
            </w:rPr>
            <w:t>[13]</w:t>
          </w:r>
          <w:r w:rsidRPr="00F07A10">
            <w:fldChar w:fldCharType="end"/>
          </w:r>
        </w:sdtContent>
      </w:sdt>
      <w:r w:rsidRPr="00282C81">
        <w:rPr>
          <w:lang w:val="en-US"/>
        </w:rPr>
        <w:t>.</w:t>
      </w:r>
    </w:p>
    <w:p w14:paraId="23EFB562" w14:textId="77777777" w:rsidR="00614FAB" w:rsidRPr="00282C81" w:rsidRDefault="00614FAB" w:rsidP="00614FAB">
      <w:pPr>
        <w:pStyle w:val="NewNormal"/>
        <w:rPr>
          <w:lang w:val="en-US"/>
        </w:rPr>
      </w:pPr>
    </w:p>
    <w:p w14:paraId="33C23E76" w14:textId="169F29A2" w:rsidR="00372584" w:rsidRPr="00282C81" w:rsidRDefault="00372584" w:rsidP="00CE7631">
      <w:pPr>
        <w:pStyle w:val="NewNormal"/>
        <w:ind w:firstLine="0"/>
        <w:rPr>
          <w:lang w:val="en-US"/>
        </w:rPr>
      </w:pPr>
      <w:r w:rsidRPr="00372584">
        <w:rPr>
          <w:lang w:val="en-US"/>
        </w:rPr>
        <w:t xml:space="preserve">The PA connects to the antennas of the base station after providing the required power gain The PA has poor power efficiency as it is made to work in non-saturated region which is to avoid nonlinear distortion from channel interference. In macro BS digital </w:t>
      </w:r>
      <w:r>
        <w:rPr>
          <w:lang w:val="en-US"/>
        </w:rPr>
        <w:t>pre-</w:t>
      </w:r>
      <w:r w:rsidRPr="00372584">
        <w:rPr>
          <w:lang w:val="en-US"/>
        </w:rPr>
        <w:t>distortion is used to improve the PA efficiency</w:t>
      </w:r>
      <w:sdt>
        <w:sdtPr>
          <w:rPr>
            <w:lang w:val="en-US"/>
          </w:rPr>
          <w:id w:val="1909954505"/>
          <w:citation/>
        </w:sdtPr>
        <w:sdtContent>
          <w:r w:rsidRPr="00372584">
            <w:rPr>
              <w:lang w:val="en-US"/>
            </w:rPr>
            <w:fldChar w:fldCharType="begin"/>
          </w:r>
          <w:r w:rsidRPr="00372584">
            <w:rPr>
              <w:lang w:val="en-US"/>
            </w:rPr>
            <w:instrText xml:space="preserve"> CITATION forssell-auer-2015-energy-efficiency-of-heterogeneous-networks-in \l 1053 </w:instrText>
          </w:r>
          <w:r w:rsidRPr="00372584">
            <w:rPr>
              <w:lang w:val="en-US"/>
            </w:rPr>
            <w:fldChar w:fldCharType="separate"/>
          </w:r>
          <w:r w:rsidR="00F35116">
            <w:rPr>
              <w:noProof/>
              <w:lang w:val="en-US"/>
            </w:rPr>
            <w:t xml:space="preserve"> </w:t>
          </w:r>
          <w:r w:rsidR="00F35116" w:rsidRPr="00F35116">
            <w:rPr>
              <w:noProof/>
              <w:lang w:val="en-US"/>
            </w:rPr>
            <w:t>[7]</w:t>
          </w:r>
          <w:r w:rsidRPr="00372584">
            <w:rPr>
              <w:lang w:val="en-US"/>
            </w:rPr>
            <w:fldChar w:fldCharType="end"/>
          </w:r>
        </w:sdtContent>
      </w:sdt>
      <w:r w:rsidRPr="00372584">
        <w:rPr>
          <w:lang w:val="en-US"/>
        </w:rPr>
        <w:t>.</w:t>
      </w:r>
    </w:p>
    <w:p w14:paraId="16A2240D" w14:textId="0B190E95" w:rsidR="001820FD" w:rsidRPr="00282C81" w:rsidRDefault="001820FD" w:rsidP="00CE7631">
      <w:pPr>
        <w:pStyle w:val="NewNormal"/>
        <w:ind w:firstLine="0"/>
        <w:rPr>
          <w:lang w:val="en-US"/>
        </w:rPr>
      </w:pPr>
      <w:r w:rsidRPr="00282C81">
        <w:rPr>
          <w:lang w:val="en-US"/>
        </w:rPr>
        <w:t xml:space="preserve">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w:t>
      </w:r>
      <w:r w:rsidR="00EF714B">
        <w:rPr>
          <w:lang w:val="en-US"/>
        </w:rPr>
        <w:t xml:space="preserve">acts as </w:t>
      </w:r>
      <w:r w:rsidR="00F60432">
        <w:rPr>
          <w:lang w:val="en-US"/>
        </w:rPr>
        <w:t>the b</w:t>
      </w:r>
      <w:r w:rsidRPr="00282C81">
        <w:rPr>
          <w:lang w:val="en-US"/>
        </w:rPr>
        <w:t>rain of transceiver</w:t>
      </w:r>
      <w:sdt>
        <w:sdtPr>
          <w:id w:val="-134038627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Pr>
              <w:noProof/>
              <w:lang w:val="en-US"/>
            </w:rPr>
            <w:t xml:space="preserve"> </w:t>
          </w:r>
          <w:r w:rsidR="00F35116" w:rsidRPr="00F35116">
            <w:rPr>
              <w:noProof/>
              <w:lang w:val="en-US"/>
            </w:rPr>
            <w:t>[13]</w:t>
          </w:r>
          <w:r w:rsidRPr="009E6318">
            <w:fldChar w:fldCharType="end"/>
          </w:r>
        </w:sdtContent>
      </w:sdt>
      <w:r w:rsidRPr="00282C81">
        <w:rPr>
          <w:lang w:val="en-US"/>
        </w:rPr>
        <w:t xml:space="preserve">.  </w:t>
      </w:r>
    </w:p>
    <w:p w14:paraId="654DD59F" w14:textId="06B84736" w:rsidR="001820FD" w:rsidRPr="00282C81" w:rsidRDefault="001820FD" w:rsidP="001820FD">
      <w:pPr>
        <w:pStyle w:val="NewNormal"/>
        <w:ind w:firstLine="0"/>
        <w:rPr>
          <w:lang w:val="en-US"/>
        </w:rPr>
      </w:pPr>
      <w:r w:rsidRPr="00282C81">
        <w:rPr>
          <w:lang w:val="en-US"/>
        </w:rPr>
        <w:t xml:space="preserve">The total power consumed within a BS as given in the EARTH power model </w:t>
      </w:r>
      <w:sdt>
        <w:sdtPr>
          <w:id w:val="79996163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sidRPr="00F35116">
            <w:rPr>
              <w:noProof/>
              <w:lang w:val="en-US"/>
            </w:rPr>
            <w:t>[13]</w:t>
          </w:r>
          <w:r w:rsidRPr="009E6318">
            <w:fldChar w:fldCharType="end"/>
          </w:r>
        </w:sdtContent>
      </w:sdt>
      <w:r w:rsidRPr="00282C81">
        <w:rPr>
          <w:lang w:val="en-US"/>
        </w:rPr>
        <w:t xml:space="preserve"> is: </w:t>
      </w:r>
    </w:p>
    <w:p w14:paraId="760918DD" w14:textId="77777777" w:rsidR="001820FD" w:rsidRPr="00282C81" w:rsidRDefault="001820FD" w:rsidP="001820FD">
      <w:pPr>
        <w:pStyle w:val="NewNormal"/>
        <w:rPr>
          <w:lang w:val="en-US"/>
        </w:rPr>
      </w:pPr>
    </w:p>
    <w:p w14:paraId="560BC9E6" w14:textId="77777777" w:rsidR="001820FD" w:rsidRPr="00282C81" w:rsidRDefault="00501264" w:rsidP="001820FD">
      <w:pPr>
        <w:pStyle w:val="NewNormal"/>
        <w:jc w:val="center"/>
        <w:rPr>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p>
    <w:p w14:paraId="1D4D60E3" w14:textId="77777777" w:rsidR="001820FD" w:rsidRPr="00282C81" w:rsidRDefault="001820FD" w:rsidP="001820FD">
      <w:pPr>
        <w:pStyle w:val="NewNormal"/>
        <w:rPr>
          <w:sz w:val="28"/>
          <w:szCs w:val="28"/>
          <w:lang w:val="en-US"/>
        </w:rPr>
      </w:pPr>
      <w:r w:rsidRPr="00282C81">
        <w:rPr>
          <w:sz w:val="28"/>
          <w:szCs w:val="28"/>
          <w:lang w:val="en-US"/>
        </w:rPr>
        <w:t xml:space="preserve"> </w:t>
      </w:r>
    </w:p>
    <w:p w14:paraId="3C8AA042" w14:textId="6F86AE98" w:rsidR="001820FD" w:rsidRDefault="001820FD" w:rsidP="0004656D">
      <w:pPr>
        <w:pStyle w:val="Heading2"/>
        <w:numPr>
          <w:ilvl w:val="1"/>
          <w:numId w:val="8"/>
        </w:numPr>
        <w:ind w:left="720"/>
      </w:pPr>
      <w:bookmarkStart w:id="73" w:name="_Toc498623838"/>
      <w:r>
        <w:t>Power consumed at maximal load</w:t>
      </w:r>
      <w:bookmarkEnd w:id="73"/>
    </w:p>
    <w:p w14:paraId="1CE4E898" w14:textId="77777777" w:rsidR="00B61745" w:rsidRPr="00B61745" w:rsidRDefault="00B61745" w:rsidP="00B61745"/>
    <w:p w14:paraId="2D32DBDE" w14:textId="3F7E642C" w:rsidR="001820FD" w:rsidRPr="00282C81" w:rsidRDefault="001820FD" w:rsidP="001820FD">
      <w:pPr>
        <w:pStyle w:val="NewNormal"/>
        <w:ind w:firstLine="0"/>
        <w:rPr>
          <w:lang w:val="en-US"/>
        </w:rPr>
      </w:pPr>
      <w:r w:rsidRPr="00282C81">
        <w:rPr>
          <w:lang w:val="en-US"/>
        </w:rPr>
        <w:t>The EARTH power model</w:t>
      </w:r>
      <w:sdt>
        <w:sdtPr>
          <w:id w:val="-1953464796"/>
          <w:citation/>
        </w:sdtPr>
        <w:sdtContent>
          <w:r w:rsidRPr="009E6318">
            <w:fldChar w:fldCharType="begin"/>
          </w:r>
          <w:r w:rsidRPr="00282C81">
            <w:rPr>
              <w:lang w:val="en-US"/>
            </w:rPr>
            <w:instrText xml:space="preserve"> CITATION domenico-petersson-2012-final-integrated-concept \l 1053 </w:instrText>
          </w:r>
          <w:r w:rsidRPr="009E6318">
            <w:fldChar w:fldCharType="separate"/>
          </w:r>
          <w:r w:rsidR="00F35116">
            <w:rPr>
              <w:noProof/>
              <w:lang w:val="en-US"/>
            </w:rPr>
            <w:t xml:space="preserve"> </w:t>
          </w:r>
          <w:r w:rsidR="00F35116" w:rsidRPr="00F35116">
            <w:rPr>
              <w:noProof/>
              <w:lang w:val="en-US"/>
            </w:rPr>
            <w:t>[14]</w:t>
          </w:r>
          <w:r w:rsidRPr="009E6318">
            <w:fldChar w:fldCharType="end"/>
          </w:r>
        </w:sdtContent>
      </w:sdt>
      <w:r w:rsidRPr="00282C81">
        <w:rPr>
          <w:lang w:val="en-US"/>
        </w:rPr>
        <w:t xml:space="preserve"> breaks down the power consumption in a BS at maximum load, which could be given as:</w:t>
      </w:r>
    </w:p>
    <w:p w14:paraId="1329AFF7" w14:textId="77777777" w:rsidR="001820FD" w:rsidRPr="00282C81" w:rsidRDefault="001820FD" w:rsidP="001820FD">
      <w:pPr>
        <w:pStyle w:val="NewNormal"/>
        <w:ind w:firstLine="0"/>
        <w:rPr>
          <w:lang w:val="en-US"/>
        </w:rPr>
      </w:pPr>
    </w:p>
    <w:p w14:paraId="415041D1" w14:textId="348D2E6F" w:rsidR="001820FD" w:rsidRPr="00282C81" w:rsidRDefault="001820FD" w:rsidP="001820FD">
      <w:pPr>
        <w:pStyle w:val="NewNormal"/>
        <w:ind w:left="714" w:firstLine="0"/>
        <w:jc w:val="center"/>
        <w:rPr>
          <w:lang w:val="en-US"/>
        </w:rPr>
      </w:pPr>
      <w:r w:rsidRPr="00F40692">
        <w:rPr>
          <w:position w:val="-30"/>
        </w:rPr>
        <w:object w:dxaOrig="3680" w:dyaOrig="1040" w14:anchorId="1B6BC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pt;height:52.75pt" o:ole="">
            <v:imagedata r:id="rId19" o:title=""/>
          </v:shape>
          <o:OLEObject Type="Embed" ProgID="Equation.DSMT4" ShapeID="_x0000_i1025" DrawAspect="Content" ObjectID="_1574779260" r:id="rId20"/>
        </w:object>
      </w:r>
      <w:r w:rsidRPr="00282C81">
        <w:rPr>
          <w:lang w:val="en-US"/>
        </w:rPr>
        <w:tab/>
      </w:r>
      <w:r w:rsidR="00372584">
        <w:rPr>
          <w:lang w:val="en-US"/>
        </w:rPr>
        <w:tab/>
      </w:r>
      <w:r w:rsidRPr="00282C81">
        <w:rPr>
          <w:lang w:val="en-US"/>
        </w:rPr>
        <w:t>(3.2)</w:t>
      </w:r>
    </w:p>
    <w:p w14:paraId="3EF9B369" w14:textId="4E905CD0" w:rsidR="001820FD" w:rsidRPr="00282C81" w:rsidRDefault="001820FD" w:rsidP="001820FD">
      <w:pPr>
        <w:pStyle w:val="NewNormal"/>
        <w:rPr>
          <w:lang w:val="en-US"/>
        </w:rPr>
      </w:pPr>
      <w:r w:rsidRPr="00282C81">
        <w:rPr>
          <w:lang w:val="en-US"/>
        </w:rPr>
        <w:t>Where P</w:t>
      </w:r>
      <w:r w:rsidRPr="00282C81">
        <w:rPr>
          <w:vertAlign w:val="subscript"/>
          <w:lang w:val="en-US"/>
        </w:rPr>
        <w:t>PA</w:t>
      </w:r>
      <w:r w:rsidRPr="00282C81">
        <w:rPr>
          <w:lang w:val="en-US"/>
        </w:rPr>
        <w:t xml:space="preserve"> = P</w:t>
      </w:r>
      <w:r w:rsidRPr="00282C81">
        <w:rPr>
          <w:vertAlign w:val="subscript"/>
          <w:lang w:val="en-US"/>
        </w:rPr>
        <w:t>out</w:t>
      </w:r>
      <w:r w:rsidRPr="00282C81">
        <w:rPr>
          <w:lang w:val="en-US"/>
        </w:rPr>
        <w:t xml:space="preserve"> / </w:t>
      </w:r>
      <w:r w:rsidRPr="009E6318">
        <w:t>η</w:t>
      </w:r>
      <w:r w:rsidRPr="00282C81">
        <w:rPr>
          <w:vertAlign w:val="subscript"/>
          <w:lang w:val="en-US"/>
        </w:rPr>
        <w:t xml:space="preserve">PA </w:t>
      </w:r>
      <w:r w:rsidRPr="00282C81">
        <w:rPr>
          <w:lang w:val="en-US"/>
        </w:rPr>
        <w:t>is for the power consumption in PA.</w:t>
      </w:r>
      <w:r w:rsidR="00F60432">
        <w:rPr>
          <w:lang w:val="en-US"/>
        </w:rPr>
        <w:t xml:space="preserve"> T</w:t>
      </w:r>
      <w:r w:rsidRPr="00282C81">
        <w:rPr>
          <w:lang w:val="en-US"/>
        </w:rPr>
        <w:t>he effici</w:t>
      </w:r>
      <w:r w:rsidR="00003E02" w:rsidRPr="00282C81">
        <w:rPr>
          <w:lang w:val="en-US"/>
        </w:rPr>
        <w:t>ency is</w:t>
      </w:r>
      <w:r w:rsidRPr="00282C81">
        <w:rPr>
          <w:lang w:val="en-US"/>
        </w:rPr>
        <w:t xml:space="preserve"> </w:t>
      </w:r>
      <w:r w:rsidRPr="009E6318">
        <w:t>η</w:t>
      </w:r>
      <w:r w:rsidRPr="00282C81">
        <w:rPr>
          <w:lang w:val="en-US"/>
        </w:rPr>
        <w:t xml:space="preserve"> = P</w:t>
      </w:r>
      <w:r w:rsidRPr="00282C81">
        <w:rPr>
          <w:vertAlign w:val="subscript"/>
          <w:lang w:val="en-US"/>
        </w:rPr>
        <w:t xml:space="preserve">out </w:t>
      </w:r>
      <w:r w:rsidRPr="00282C81">
        <w:rPr>
          <w:lang w:val="en-US"/>
        </w:rPr>
        <w:t>/ P</w:t>
      </w:r>
      <w:r w:rsidRPr="00282C81">
        <w:rPr>
          <w:vertAlign w:val="subscript"/>
          <w:lang w:val="en-US"/>
        </w:rPr>
        <w:t>in,</w:t>
      </w:r>
      <w:r w:rsidRPr="00282C81">
        <w:rPr>
          <w:lang w:val="en-US"/>
        </w:rPr>
        <w:t xml:space="preserve"> and the loss is defined by; </w:t>
      </w:r>
      <w:r w:rsidRPr="009E6318">
        <w:t>σ</w:t>
      </w:r>
      <w:r w:rsidRPr="00282C81">
        <w:rPr>
          <w:lang w:val="en-US"/>
        </w:rPr>
        <w:t xml:space="preserve"> = 1 – </w:t>
      </w:r>
      <w:r w:rsidRPr="009E6318">
        <w:t>η</w:t>
      </w:r>
      <w:r w:rsidRPr="00282C81">
        <w:rPr>
          <w:lang w:val="en-US"/>
        </w:rPr>
        <w:t>. The power increases linearly with the number of transceiver chains, N</w:t>
      </w:r>
      <w:r w:rsidRPr="00282C81">
        <w:rPr>
          <w:vertAlign w:val="subscript"/>
          <w:lang w:val="en-US"/>
        </w:rPr>
        <w:t>TRX</w:t>
      </w:r>
      <w:r w:rsidRPr="00282C81">
        <w:rPr>
          <w:lang w:val="en-US"/>
        </w:rPr>
        <w:t>.</w:t>
      </w:r>
    </w:p>
    <w:p w14:paraId="0C649DBC" w14:textId="142BDF81" w:rsidR="001820FD" w:rsidRPr="00282C81" w:rsidRDefault="001820FD" w:rsidP="001820FD">
      <w:pPr>
        <w:pStyle w:val="NewNormal"/>
        <w:ind w:firstLine="0"/>
        <w:rPr>
          <w:lang w:val="en-US"/>
        </w:rPr>
      </w:pPr>
      <w:r w:rsidRPr="00282C81">
        <w:rPr>
          <w:lang w:val="en-US"/>
        </w:rPr>
        <w:lastRenderedPageBreak/>
        <w:t>Below table lists the energy consumed in different parts of BS in different cells</w:t>
      </w:r>
      <w:sdt>
        <w:sdtPr>
          <w:id w:val="927935217"/>
          <w:citation/>
        </w:sdtPr>
        <w:sdtContent>
          <w:r w:rsidRPr="009E6318">
            <w:fldChar w:fldCharType="begin"/>
          </w:r>
          <w:r w:rsidRPr="00282C81">
            <w:rPr>
              <w:lang w:val="en-US"/>
            </w:rPr>
            <w:instrText xml:space="preserve"> CITATION blume-giannini-2010-d2.-3:-energy-efficiency-analysis-of-the-reference-systems,-areas-of-improvements-and-target-breakdown \l 1053 </w:instrText>
          </w:r>
          <w:r w:rsidRPr="009E6318">
            <w:fldChar w:fldCharType="separate"/>
          </w:r>
          <w:r w:rsidR="00F35116">
            <w:rPr>
              <w:noProof/>
              <w:lang w:val="en-US"/>
            </w:rPr>
            <w:t xml:space="preserve"> </w:t>
          </w:r>
          <w:r w:rsidR="00F35116" w:rsidRPr="00F35116">
            <w:rPr>
              <w:noProof/>
              <w:lang w:val="en-US"/>
            </w:rPr>
            <w:t>[15]</w:t>
          </w:r>
          <w:r w:rsidRPr="009E6318">
            <w:fldChar w:fldCharType="end"/>
          </w:r>
        </w:sdtContent>
      </w:sdt>
      <w:r w:rsidRPr="00282C81">
        <w:rPr>
          <w:lang w:val="en-US"/>
        </w:rPr>
        <w:t>.</w:t>
      </w:r>
    </w:p>
    <w:p w14:paraId="0B03FFEE" w14:textId="2613AEC5" w:rsidR="001820FD" w:rsidRPr="00282C81" w:rsidRDefault="001820FD" w:rsidP="001820FD">
      <w:pPr>
        <w:pStyle w:val="NewNormal"/>
        <w:ind w:firstLine="0"/>
        <w:rPr>
          <w:lang w:val="en-US"/>
        </w:rPr>
      </w:pPr>
    </w:p>
    <w:p w14:paraId="5C248A8A" w14:textId="6C1D3EE8" w:rsidR="00146C69" w:rsidRPr="00282C81" w:rsidRDefault="00146C69" w:rsidP="001820FD">
      <w:pPr>
        <w:pStyle w:val="NewNormal"/>
        <w:ind w:firstLine="0"/>
        <w:rPr>
          <w:lang w:val="en-US"/>
        </w:rPr>
      </w:pPr>
    </w:p>
    <w:p w14:paraId="6F8F43F6" w14:textId="0464AA42" w:rsidR="00146C69" w:rsidRDefault="00D0351C" w:rsidP="004D0475">
      <w:pPr>
        <w:pStyle w:val="NewNormal"/>
        <w:ind w:firstLine="0"/>
      </w:pPr>
      <w:r w:rsidRPr="00D0351C">
        <w:rPr>
          <w:noProof/>
        </w:rPr>
        <w:lastRenderedPageBreak/>
        <w:drawing>
          <wp:inline distT="0" distB="0" distL="0" distR="0" wp14:anchorId="3BB8E5F1" wp14:editId="5A9E21DE">
            <wp:extent cx="4638428" cy="649458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48490" cy="6508673"/>
                    </a:xfrm>
                    <a:prstGeom prst="rect">
                      <a:avLst/>
                    </a:prstGeom>
                    <a:noFill/>
                    <a:ln>
                      <a:noFill/>
                    </a:ln>
                  </pic:spPr>
                </pic:pic>
              </a:graphicData>
            </a:graphic>
          </wp:inline>
        </w:drawing>
      </w:r>
    </w:p>
    <w:p w14:paraId="5F369262" w14:textId="714619D5" w:rsidR="001820FD" w:rsidRPr="00282C81" w:rsidRDefault="001820FD" w:rsidP="001820FD">
      <w:pPr>
        <w:pStyle w:val="Caption"/>
        <w:rPr>
          <w:lang w:val="en-US"/>
        </w:rPr>
      </w:pPr>
      <w:bookmarkStart w:id="74"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501264">
        <w:rPr>
          <w:noProof/>
          <w:lang w:val="en-US"/>
        </w:rPr>
        <w:t>2</w:t>
      </w:r>
      <w:r w:rsidR="000F2CF5">
        <w:rPr>
          <w:noProof/>
        </w:rPr>
        <w:fldChar w:fldCharType="end"/>
      </w:r>
      <w:r w:rsidRPr="00282C81">
        <w:rPr>
          <w:lang w:val="en-US"/>
        </w:rPr>
        <w:t xml:space="preserve"> SoTA estimation of power consumption in different LTE BSs.</w:t>
      </w:r>
      <w:bookmarkEnd w:id="74"/>
    </w:p>
    <w:p w14:paraId="19E4D430" w14:textId="77777777" w:rsidR="001820FD" w:rsidRDefault="001820FD" w:rsidP="004D0475">
      <w:pPr>
        <w:pStyle w:val="NewNormal"/>
        <w:ind w:firstLine="0"/>
        <w:jc w:val="center"/>
      </w:pPr>
      <w:r w:rsidRPr="00EE7510">
        <w:rPr>
          <w:noProof/>
        </w:rPr>
        <w:lastRenderedPageBreak/>
        <w:drawing>
          <wp:inline distT="0" distB="0" distL="0" distR="0" wp14:anchorId="120A1861" wp14:editId="28560B7E">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7AACE4A4" w14:textId="77777777" w:rsidR="001820FD" w:rsidRDefault="001820FD" w:rsidP="004D0475">
      <w:pPr>
        <w:pStyle w:val="NewNormal"/>
        <w:ind w:firstLine="0"/>
        <w:jc w:val="center"/>
      </w:pPr>
      <w:r w:rsidRPr="00EE7510">
        <w:rPr>
          <w:noProof/>
        </w:rPr>
        <w:drawing>
          <wp:inline distT="0" distB="0" distL="0" distR="0" wp14:anchorId="0803BAD7" wp14:editId="12238A52">
            <wp:extent cx="4238625" cy="2219325"/>
            <wp:effectExtent l="0" t="0" r="0" b="0"/>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55CC520D" w14:textId="77777777" w:rsidR="001820FD" w:rsidRDefault="001820FD" w:rsidP="004D0475">
      <w:pPr>
        <w:pStyle w:val="NewNormal"/>
        <w:ind w:firstLine="0"/>
        <w:jc w:val="center"/>
      </w:pPr>
      <w:r w:rsidRPr="00EE7510">
        <w:rPr>
          <w:noProof/>
        </w:rPr>
        <w:drawing>
          <wp:inline distT="0" distB="0" distL="0" distR="0" wp14:anchorId="787E38D0" wp14:editId="1D567947">
            <wp:extent cx="4238625" cy="2219325"/>
            <wp:effectExtent l="0" t="0" r="0" b="0"/>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1A749AE9" w14:textId="77777777" w:rsidR="001820FD" w:rsidRDefault="001820FD" w:rsidP="004D0475">
      <w:pPr>
        <w:pStyle w:val="NewNormal"/>
        <w:ind w:firstLine="0"/>
        <w:jc w:val="center"/>
      </w:pPr>
      <w:r w:rsidRPr="00EE7510">
        <w:rPr>
          <w:noProof/>
        </w:rPr>
        <w:lastRenderedPageBreak/>
        <w:drawing>
          <wp:inline distT="0" distB="0" distL="0" distR="0" wp14:anchorId="19775A0F" wp14:editId="12C6ACF2">
            <wp:extent cx="4238625" cy="2219325"/>
            <wp:effectExtent l="0" t="0" r="0" b="0"/>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06679C7D" w14:textId="4D678334" w:rsidR="001820FD" w:rsidRPr="00282C81" w:rsidRDefault="001820FD" w:rsidP="00FB0C2A">
      <w:pPr>
        <w:pStyle w:val="Caption"/>
        <w:rPr>
          <w:lang w:val="en-US"/>
        </w:rPr>
      </w:pPr>
      <w:bookmarkStart w:id="75" w:name="_Ref497833521"/>
      <w:bookmarkStart w:id="76" w:name="_Ref497833430"/>
      <w:bookmarkStart w:id="77" w:name="_Toc49783683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01264">
        <w:rPr>
          <w:noProof/>
          <w:lang w:val="en-US"/>
        </w:rPr>
        <w:t>8</w:t>
      </w:r>
      <w:r w:rsidR="000F2CF5">
        <w:fldChar w:fldCharType="end"/>
      </w:r>
      <w:bookmarkEnd w:id="75"/>
      <w:r w:rsidRPr="00282C81">
        <w:rPr>
          <w:lang w:val="en-US"/>
        </w:rPr>
        <w:t xml:space="preserve"> Power consumption in different components of BSs.</w:t>
      </w:r>
      <w:bookmarkEnd w:id="76"/>
      <w:bookmarkEnd w:id="77"/>
    </w:p>
    <w:p w14:paraId="4FEB1198" w14:textId="77777777" w:rsidR="001820FD" w:rsidRPr="00282C81" w:rsidRDefault="001820FD" w:rsidP="001820FD">
      <w:pPr>
        <w:pStyle w:val="NewNormal"/>
        <w:rPr>
          <w:lang w:val="en-US"/>
        </w:rPr>
      </w:pPr>
    </w:p>
    <w:p w14:paraId="080ED82D" w14:textId="302D2446" w:rsidR="001820FD" w:rsidRPr="00282C81" w:rsidRDefault="001820FD" w:rsidP="001820FD">
      <w:pPr>
        <w:pStyle w:val="NewNormal"/>
        <w:ind w:firstLine="0"/>
        <w:rPr>
          <w:lang w:val="en-US"/>
        </w:rPr>
      </w:pPr>
      <w:r w:rsidRPr="00EB7ED0">
        <w:fldChar w:fldCharType="begin"/>
      </w:r>
      <w:r w:rsidRPr="00282C81">
        <w:rPr>
          <w:lang w:val="en-US"/>
        </w:rPr>
        <w:instrText xml:space="preserve"> REF _Ref497833521 \h  \* MERGEFORMAT </w:instrText>
      </w:r>
      <w:r w:rsidRPr="00EB7ED0">
        <w:fldChar w:fldCharType="separate"/>
      </w:r>
      <w:r w:rsidR="00501264" w:rsidRPr="00282C81">
        <w:rPr>
          <w:lang w:val="en-US"/>
        </w:rPr>
        <w:t xml:space="preserve">Figure </w:t>
      </w:r>
      <w:r w:rsidR="00501264">
        <w:rPr>
          <w:noProof/>
          <w:lang w:val="en-US"/>
        </w:rPr>
        <w:t>8</w:t>
      </w:r>
      <w:r w:rsidRPr="00EB7ED0">
        <w:fldChar w:fldCharType="end"/>
      </w:r>
      <w:r w:rsidRPr="00282C81">
        <w:rPr>
          <w:lang w:val="en-US"/>
        </w:rPr>
        <w:t xml:space="preserve"> shows the breakdown of power consum</w:t>
      </w:r>
      <w:r w:rsidR="00003E02" w:rsidRPr="00282C81">
        <w:rPr>
          <w:lang w:val="en-US"/>
        </w:rPr>
        <w:t>ption in various base stations</w:t>
      </w:r>
      <w:r w:rsidR="00F60432" w:rsidRPr="00F60432">
        <w:rPr>
          <w:lang w:val="en-US"/>
        </w:rPr>
        <w:t xml:space="preserve"> </w:t>
      </w:r>
      <w:sdt>
        <w:sdtPr>
          <w:id w:val="-816343520"/>
          <w:citation/>
        </w:sdtPr>
        <w:sdtContent>
          <w:r w:rsidR="00F60432" w:rsidRPr="00EB7ED0">
            <w:fldChar w:fldCharType="begin"/>
          </w:r>
          <w:r w:rsidR="00F60432" w:rsidRPr="00282C81">
            <w:rPr>
              <w:lang w:val="en-US"/>
            </w:rPr>
            <w:instrText xml:space="preserve"> CITATION blume-giannini-2010-d2.-3:-energy-efficiency-analysis-of-the-reference-systems,-areas-of-improvements-and-target-breakdown \l 1053 </w:instrText>
          </w:r>
          <w:r w:rsidR="00F60432" w:rsidRPr="00EB7ED0">
            <w:fldChar w:fldCharType="separate"/>
          </w:r>
          <w:r w:rsidR="00F35116" w:rsidRPr="00F35116">
            <w:rPr>
              <w:noProof/>
              <w:lang w:val="en-US"/>
            </w:rPr>
            <w:t>[15]</w:t>
          </w:r>
          <w:r w:rsidR="00F60432" w:rsidRPr="00EB7ED0">
            <w:fldChar w:fldCharType="end"/>
          </w:r>
        </w:sdtContent>
      </w:sdt>
      <w:r w:rsidR="00003E02" w:rsidRPr="00282C81">
        <w:rPr>
          <w:lang w:val="en-US"/>
        </w:rPr>
        <w:t>. W</w:t>
      </w:r>
      <w:r w:rsidRPr="00282C81">
        <w:rPr>
          <w:lang w:val="en-US"/>
        </w:rPr>
        <w:t>e can see over here that the macro base station consumes the most energy in PA in macro cells</w:t>
      </w:r>
      <w:r w:rsidR="00003E02" w:rsidRPr="00282C81">
        <w:rPr>
          <w:lang w:val="en-US"/>
        </w:rPr>
        <w:t>; whereas</w:t>
      </w:r>
      <w:r w:rsidRPr="00282C81">
        <w:rPr>
          <w:lang w:val="en-US"/>
        </w:rPr>
        <w:t xml:space="preserve"> base band becomes the major component in small cells.</w:t>
      </w:r>
    </w:p>
    <w:p w14:paraId="3C87F5AA" w14:textId="77777777" w:rsidR="001820FD" w:rsidRPr="00282C81" w:rsidRDefault="001820FD" w:rsidP="001820FD">
      <w:pPr>
        <w:pStyle w:val="NewNormal"/>
        <w:rPr>
          <w:lang w:val="en-US"/>
        </w:rPr>
      </w:pPr>
    </w:p>
    <w:p w14:paraId="46E840E4" w14:textId="2FB36E20" w:rsidR="001820FD" w:rsidRDefault="001820FD" w:rsidP="0004656D">
      <w:pPr>
        <w:pStyle w:val="Heading2"/>
        <w:numPr>
          <w:ilvl w:val="1"/>
          <w:numId w:val="8"/>
        </w:numPr>
        <w:ind w:left="720"/>
        <w:rPr>
          <w:lang w:val="en-US"/>
        </w:rPr>
      </w:pPr>
      <w:bookmarkStart w:id="78" w:name="_Toc498623839"/>
      <w:r w:rsidRPr="00282C81">
        <w:rPr>
          <w:lang w:val="en-US"/>
        </w:rPr>
        <w:t>Variable load power consumption of BS</w:t>
      </w:r>
      <w:bookmarkEnd w:id="78"/>
    </w:p>
    <w:p w14:paraId="11949493" w14:textId="77777777" w:rsidR="00B61745" w:rsidRPr="00B61745" w:rsidRDefault="00B61745" w:rsidP="00B61745">
      <w:pPr>
        <w:rPr>
          <w:lang w:val="en-US"/>
        </w:rPr>
      </w:pPr>
    </w:p>
    <w:p w14:paraId="570E4544" w14:textId="77777777" w:rsidR="001820FD" w:rsidRPr="00282C81" w:rsidRDefault="001820FD" w:rsidP="001820FD">
      <w:pPr>
        <w:pStyle w:val="NewNormal"/>
        <w:ind w:firstLine="0"/>
        <w:rPr>
          <w:lang w:val="en-US"/>
        </w:rPr>
      </w:pPr>
      <w:r w:rsidRPr="00282C81">
        <w:rPr>
          <w:lang w:val="en-US"/>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11E4D2C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Content>
          <w:r w:rsidRPr="00EB7ED0">
            <w:fldChar w:fldCharType="begin"/>
          </w:r>
          <w:r w:rsidRPr="00282C81">
            <w:rPr>
              <w:lang w:val="en-US"/>
            </w:rPr>
            <w:instrText xml:space="preserve"> CITATION domenico-petersson-2012-final-integrated-concept \l 1053 </w:instrText>
          </w:r>
          <w:r w:rsidRPr="00EB7ED0">
            <w:fldChar w:fldCharType="separate"/>
          </w:r>
          <w:r w:rsidR="00F35116">
            <w:rPr>
              <w:noProof/>
              <w:lang w:val="en-US"/>
            </w:rPr>
            <w:t xml:space="preserve"> </w:t>
          </w:r>
          <w:r w:rsidR="00F35116" w:rsidRPr="00F35116">
            <w:rPr>
              <w:noProof/>
              <w:lang w:val="en-US"/>
            </w:rPr>
            <w:t>[14]</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53A71FFD" w:rsidR="001820FD" w:rsidRPr="00282C81" w:rsidRDefault="001820FD" w:rsidP="001820FD">
      <w:pPr>
        <w:jc w:val="center"/>
        <w:rPr>
          <w:lang w:val="en-US"/>
        </w:rPr>
      </w:pPr>
      <w:bookmarkStart w:id="79" w:name="_Hlk500693686"/>
      <m:oMath>
        <m:r>
          <w:rPr>
            <w:rFonts w:ascii="Cambria Math" w:hAnsi="Cambria Math"/>
          </w:rPr>
          <m:t>P</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70122438">
                    <v:shape id="_x0000_i1036" type="#_x0000_t75" style="width:87.9pt;height:19.25pt" o:ole="">
                      <v:imagedata r:id="rId26" o:title=""/>
                    </v:shape>
                    <o:OLEObject Type="Embed" ProgID="Equation.DSMT4" ShapeID="_x0000_i1036" DrawAspect="Content" ObjectID="_1574779261" r:id="rId27"/>
                  </w:object>
                </m:r>
                <m:r>
                  <w:rPr>
                    <w:rFonts w:ascii="Cambria Math" w:hAnsi="Cambria Math"/>
                    <w:lang w:val="en-US"/>
                  </w:rPr>
                  <m:t xml:space="preserve">,  </m:t>
                </m:r>
                <m:r>
                  <m:rPr>
                    <m:sty m:val="p"/>
                  </m:rPr>
                  <w:rPr>
                    <w:rFonts w:ascii="Cambria Math" w:hAnsi="Cambria Math"/>
                    <w:position w:val="-12"/>
                  </w:rPr>
                  <w:object w:dxaOrig="1358" w:dyaOrig="367" w14:anchorId="03047135">
                    <v:shape id="_x0000_i1037" type="#_x0000_t75" style="width:67.8pt;height:17.6pt" o:ole="">
                      <v:imagedata r:id="rId28" o:title=""/>
                    </v:shape>
                    <o:OLEObject Type="Embed" ProgID="Equation.DSMT4" ShapeID="_x0000_i1037" DrawAspect="Content" ObjectID="_1574779262" r:id="rId29"/>
                  </w:object>
                </m:r>
              </m:e>
              <m:e>
                <m:r>
                  <m:rPr>
                    <m:sty m:val="p"/>
                  </m:rPr>
                  <w:rPr>
                    <w:rFonts w:ascii="Cambria Math" w:hAnsi="Cambria Math"/>
                    <w:position w:val="-12"/>
                  </w:rPr>
                  <w:object w:dxaOrig="516" w:dyaOrig="367" w14:anchorId="5C77B147">
                    <v:shape id="_x0000_i1038" type="#_x0000_t75" style="width:25.1pt;height:17.6pt" o:ole="">
                      <v:imagedata r:id="rId30" o:title=""/>
                    </v:shape>
                    <o:OLEObject Type="Embed" ProgID="Equation.DSMT4" ShapeID="_x0000_i1038" DrawAspect="Content" ObjectID="_1574779263" r:id="rId31"/>
                  </w:object>
                </m:r>
                <m:r>
                  <m:rPr>
                    <m:sty m:val="p"/>
                  </m:rPr>
                  <w:rPr>
                    <w:rFonts w:ascii="Cambria Math" w:hAnsi="Cambria Math"/>
                    <w:lang w:val="en-US"/>
                  </w:rPr>
                  <m:t>.</m:t>
                </m:r>
                <m:r>
                  <m:rPr>
                    <m:sty m:val="p"/>
                  </m:rPr>
                  <w:rPr>
                    <w:rFonts w:ascii="Cambria Math" w:hAnsi="Cambria Math"/>
                    <w:position w:val="-14"/>
                  </w:rPr>
                  <w:object w:dxaOrig="475" w:dyaOrig="380" w14:anchorId="76D8E561">
                    <v:shape id="_x0000_i1039" type="#_x0000_t75" style="width:23.45pt;height:19.25pt" o:ole="">
                      <v:imagedata r:id="rId32" o:title=""/>
                    </v:shape>
                    <o:OLEObject Type="Embed" ProgID="Equation.DSMT4" ShapeID="_x0000_i1039" DrawAspect="Content" ObjectID="_1574779264" r:id="rId33"/>
                  </w:object>
                </m:r>
                <m:r>
                  <w:rPr>
                    <w:rFonts w:ascii="Cambria Math" w:hAnsi="Cambria Math"/>
                    <w:lang w:val="en-US"/>
                  </w:rPr>
                  <m:t>,                  &amp;</m:t>
                </m:r>
                <m:r>
                  <m:rPr>
                    <m:sty m:val="p"/>
                  </m:rPr>
                  <w:rPr>
                    <w:rFonts w:ascii="Cambria Math" w:hAnsi="Cambria Math"/>
                    <w:position w:val="-12"/>
                  </w:rPr>
                  <w:object w:dxaOrig="761" w:dyaOrig="367" w14:anchorId="79E4C35B">
                    <v:shape id="_x0000_i1040" type="#_x0000_t75" style="width:36.85pt;height:17.6pt" o:ole="">
                      <v:imagedata r:id="rId34" o:title=""/>
                    </v:shape>
                    <o:OLEObject Type="Embed" ProgID="Equation.DSMT4" ShapeID="_x0000_i1040" DrawAspect="Content" ObjectID="_1574779265" r:id="rId35"/>
                  </w:object>
                </m:r>
              </m:e>
            </m:eqArr>
          </m:e>
        </m:d>
      </m:oMath>
      <w:bookmarkEnd w:id="79"/>
      <w:r w:rsidR="00220A0A" w:rsidRPr="00F64A7C">
        <w:rPr>
          <w:lang w:val="en-US"/>
        </w:rPr>
        <w:tab/>
      </w:r>
      <w:r w:rsidR="00C779C6">
        <w:rPr>
          <w:lang w:val="en-US"/>
        </w:rPr>
        <w:tab/>
      </w:r>
      <w:r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52EF5231" w:rsidR="001820FD" w:rsidRPr="00EB7ED0" w:rsidRDefault="001820FD" w:rsidP="00CE7631">
      <w:pPr>
        <w:pStyle w:val="NewNormal"/>
        <w:ind w:firstLine="0"/>
      </w:pPr>
      <w:r w:rsidRPr="00282C81">
        <w:rPr>
          <w:lang w:val="en-US"/>
        </w:rPr>
        <w:t xml:space="preserve">This represents the linear approximation of the power model. Here </w:t>
      </w:r>
      <w:r w:rsidRPr="00282C81">
        <w:rPr>
          <w:i/>
          <w:lang w:val="en-US"/>
        </w:rPr>
        <w:t xml:space="preserve">P </w:t>
      </w:r>
      <w:r w:rsidRPr="00282C81">
        <w:rPr>
          <w:lang w:val="en-US"/>
        </w:rPr>
        <w:t>would represent</w:t>
      </w:r>
      <w:r w:rsidR="004A1EFD">
        <w:rPr>
          <w:lang w:val="en-US"/>
        </w:rPr>
        <w:t xml:space="preserve"> </w:t>
      </w:r>
      <w:r w:rsidRPr="00282C81">
        <w:rPr>
          <w:lang w:val="en-US"/>
        </w:rPr>
        <w:t xml:space="preserve">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r w:rsidRPr="00282C81">
        <w:rPr>
          <w:i/>
          <w:lang w:val="en-US"/>
        </w:rPr>
        <w:t>P</w:t>
      </w:r>
      <w:r w:rsidRPr="00282C81">
        <w:rPr>
          <w:i/>
          <w:vertAlign w:val="subscript"/>
          <w:lang w:val="en-US"/>
        </w:rPr>
        <w:t>max</w:t>
      </w:r>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r w:rsidRPr="00282C81">
        <w:rPr>
          <w:i/>
          <w:lang w:val="en-US"/>
        </w:rPr>
        <w:t>P</w:t>
      </w:r>
      <w:r w:rsidRPr="00282C81">
        <w:rPr>
          <w:i/>
          <w:vertAlign w:val="subscript"/>
          <w:lang w:val="en-US"/>
        </w:rPr>
        <w:t>sleep</w:t>
      </w:r>
      <w:r w:rsidRPr="00282C81">
        <w:rPr>
          <w:lang w:val="en-US"/>
        </w:rPr>
        <w:t xml:space="preserve"> represents the sleep mode power consumption in the BS when the load is low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00501264" w:rsidRPr="00501264">
        <w:t xml:space="preserve">Table </w:t>
      </w:r>
      <w:r w:rsidR="00501264" w:rsidRPr="00501264">
        <w:rPr>
          <w:noProof/>
        </w:rPr>
        <w:t>3</w:t>
      </w:r>
      <w:r w:rsidRPr="00EB7ED0">
        <w:fldChar w:fldCharType="end"/>
      </w:r>
      <w:r w:rsidRPr="00EB7ED0">
        <w:t xml:space="preserve"> provides parameters of power model for different BSs</w:t>
      </w:r>
      <w:sdt>
        <w:sdtPr>
          <w:id w:val="-293373592"/>
          <w:citation/>
        </w:sdtPr>
        <w:sdtContent>
          <w:r w:rsidRPr="00EB7ED0">
            <w:fldChar w:fldCharType="begin"/>
          </w:r>
          <w:r w:rsidRPr="00EB7ED0">
            <w:instrText xml:space="preserve"> CITATION blume-giannini-2010-d2.-3:-energy-efficiency-analysis-of-the-reference-systems,-areas-of-improvements-and-target-breakdown \l 1053 </w:instrText>
          </w:r>
          <w:r w:rsidRPr="00EB7ED0">
            <w:fldChar w:fldCharType="separate"/>
          </w:r>
          <w:r w:rsidR="00F35116">
            <w:rPr>
              <w:noProof/>
            </w:rPr>
            <w:t xml:space="preserve"> </w:t>
          </w:r>
          <w:r w:rsidR="00F35116" w:rsidRPr="00F35116">
            <w:rPr>
              <w:noProof/>
            </w:rPr>
            <w:t>[15]</w:t>
          </w:r>
          <w:r w:rsidRPr="00EB7ED0">
            <w:fldChar w:fldCharType="end"/>
          </w:r>
        </w:sdtContent>
      </w:sdt>
      <w:r w:rsidRPr="00EB7ED0">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BS type</w:t>
            </w:r>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r w:rsidRPr="00FB7F25">
              <w:rPr>
                <w:b/>
                <w:i/>
              </w:rPr>
              <w:t>P</w:t>
            </w:r>
            <w:r w:rsidRPr="00FB7F25">
              <w:rPr>
                <w:b/>
                <w:i/>
                <w:vertAlign w:val="subscript"/>
              </w:rPr>
              <w:t>max</w:t>
            </w:r>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r w:rsidRPr="00FB7F25">
              <w:rPr>
                <w:b/>
              </w:rPr>
              <w:t>Δ</w:t>
            </w:r>
            <w:r w:rsidRPr="00FB7F25">
              <w:rPr>
                <w:b/>
                <w:i/>
                <w:vertAlign w:val="subscript"/>
              </w:rPr>
              <w:t>p</w:t>
            </w:r>
          </w:p>
        </w:tc>
        <w:tc>
          <w:tcPr>
            <w:tcW w:w="1123" w:type="dxa"/>
            <w:shd w:val="clear" w:color="auto" w:fill="auto"/>
          </w:tcPr>
          <w:p w14:paraId="264C91AB" w14:textId="77777777" w:rsidR="001820FD" w:rsidRPr="00FB7F25" w:rsidRDefault="001820FD" w:rsidP="000C26DA">
            <w:pPr>
              <w:pStyle w:val="NewNormal"/>
              <w:ind w:firstLine="0"/>
              <w:jc w:val="center"/>
              <w:rPr>
                <w:b/>
              </w:rPr>
            </w:pPr>
            <w:r w:rsidRPr="00FB7F25">
              <w:rPr>
                <w:b/>
                <w:i/>
              </w:rPr>
              <w:t>P</w:t>
            </w:r>
            <w:r w:rsidRPr="00FB7F25">
              <w:rPr>
                <w:b/>
                <w:i/>
                <w:vertAlign w:val="subscript"/>
              </w:rPr>
              <w:t>sleep</w:t>
            </w:r>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r w:rsidRPr="00FB7F25">
              <w:rPr>
                <w:b/>
              </w:rPr>
              <w:t>Macro</w:t>
            </w:r>
          </w:p>
        </w:tc>
        <w:tc>
          <w:tcPr>
            <w:tcW w:w="1122" w:type="dxa"/>
            <w:shd w:val="clear" w:color="auto" w:fill="auto"/>
          </w:tcPr>
          <w:p w14:paraId="07315BA6" w14:textId="71413E20" w:rsidR="001820FD" w:rsidRDefault="00A327EA" w:rsidP="000C26DA">
            <w:pPr>
              <w:pStyle w:val="NewNormal"/>
              <w:ind w:firstLine="0"/>
              <w:jc w:val="center"/>
            </w:pPr>
            <w:r>
              <w:t>2</w:t>
            </w:r>
          </w:p>
        </w:tc>
        <w:tc>
          <w:tcPr>
            <w:tcW w:w="1123" w:type="dxa"/>
            <w:shd w:val="clear" w:color="auto" w:fill="auto"/>
          </w:tcPr>
          <w:p w14:paraId="0B959CA4" w14:textId="0E5D6AAF" w:rsidR="001820FD" w:rsidRDefault="00B01C56" w:rsidP="000C26DA">
            <w:pPr>
              <w:pStyle w:val="NewNormal"/>
              <w:ind w:firstLine="0"/>
              <w:jc w:val="center"/>
            </w:pPr>
            <w:r>
              <w:t>4</w:t>
            </w:r>
            <w:r w:rsidR="001820FD">
              <w:t>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A327EA" w14:paraId="1E4F403E" w14:textId="77777777" w:rsidTr="000C26DA">
        <w:tc>
          <w:tcPr>
            <w:tcW w:w="1122" w:type="dxa"/>
            <w:shd w:val="clear" w:color="auto" w:fill="auto"/>
          </w:tcPr>
          <w:p w14:paraId="35A2D9A6" w14:textId="30BAFBF7" w:rsidR="00A327EA" w:rsidRPr="00FB7F25" w:rsidRDefault="00A327EA" w:rsidP="000C26DA">
            <w:pPr>
              <w:pStyle w:val="NewNormal"/>
              <w:ind w:firstLine="0"/>
              <w:rPr>
                <w:b/>
              </w:rPr>
            </w:pPr>
            <w:r w:rsidRPr="00FB7F25">
              <w:rPr>
                <w:b/>
              </w:rPr>
              <w:t>Micro</w:t>
            </w:r>
          </w:p>
        </w:tc>
        <w:tc>
          <w:tcPr>
            <w:tcW w:w="1122" w:type="dxa"/>
            <w:shd w:val="clear" w:color="auto" w:fill="auto"/>
          </w:tcPr>
          <w:p w14:paraId="438494C3" w14:textId="7454A3EB" w:rsidR="00A327EA" w:rsidRDefault="00A327EA" w:rsidP="000C26DA">
            <w:pPr>
              <w:pStyle w:val="NewNormal"/>
              <w:ind w:firstLine="0"/>
              <w:jc w:val="center"/>
            </w:pPr>
            <w:r>
              <w:t>2</w:t>
            </w:r>
          </w:p>
        </w:tc>
        <w:tc>
          <w:tcPr>
            <w:tcW w:w="1123" w:type="dxa"/>
            <w:shd w:val="clear" w:color="auto" w:fill="auto"/>
          </w:tcPr>
          <w:p w14:paraId="504BE66A" w14:textId="371250B6" w:rsidR="00A327EA" w:rsidRDefault="00115790" w:rsidP="000C26DA">
            <w:pPr>
              <w:pStyle w:val="NewNormal"/>
              <w:ind w:firstLine="0"/>
              <w:jc w:val="center"/>
            </w:pPr>
            <w:r>
              <w:t>10</w:t>
            </w:r>
          </w:p>
        </w:tc>
        <w:tc>
          <w:tcPr>
            <w:tcW w:w="1123" w:type="dxa"/>
            <w:shd w:val="clear" w:color="auto" w:fill="auto"/>
          </w:tcPr>
          <w:p w14:paraId="0AD347BA" w14:textId="76723D45" w:rsidR="00A327EA" w:rsidRDefault="00A327EA" w:rsidP="000C26DA">
            <w:pPr>
              <w:pStyle w:val="NewNormal"/>
              <w:ind w:firstLine="0"/>
              <w:jc w:val="center"/>
            </w:pPr>
            <w:r>
              <w:t>56.0</w:t>
            </w:r>
          </w:p>
        </w:tc>
        <w:tc>
          <w:tcPr>
            <w:tcW w:w="1123" w:type="dxa"/>
            <w:shd w:val="clear" w:color="auto" w:fill="auto"/>
          </w:tcPr>
          <w:p w14:paraId="66736E87" w14:textId="43A9A3A4" w:rsidR="00A327EA" w:rsidRDefault="00A327EA" w:rsidP="000C26DA">
            <w:pPr>
              <w:pStyle w:val="NewNormal"/>
              <w:ind w:firstLine="0"/>
              <w:jc w:val="center"/>
            </w:pPr>
            <w:r>
              <w:t>2.6</w:t>
            </w:r>
          </w:p>
        </w:tc>
        <w:tc>
          <w:tcPr>
            <w:tcW w:w="1123" w:type="dxa"/>
            <w:shd w:val="clear" w:color="auto" w:fill="auto"/>
          </w:tcPr>
          <w:p w14:paraId="75642794" w14:textId="7FB096F2" w:rsidR="00A327EA" w:rsidRDefault="00A327EA" w:rsidP="000C26DA">
            <w:pPr>
              <w:pStyle w:val="NewNormal"/>
              <w:ind w:firstLine="0"/>
              <w:jc w:val="center"/>
            </w:pPr>
            <w:r>
              <w:t>39.0</w:t>
            </w:r>
          </w:p>
        </w:tc>
      </w:tr>
      <w:tr w:rsidR="00A327EA" w14:paraId="3FC6D948" w14:textId="77777777" w:rsidTr="000C26DA">
        <w:tc>
          <w:tcPr>
            <w:tcW w:w="1122" w:type="dxa"/>
            <w:shd w:val="clear" w:color="auto" w:fill="auto"/>
          </w:tcPr>
          <w:p w14:paraId="61605E84" w14:textId="5647AC82" w:rsidR="00A327EA" w:rsidRPr="00FB7F25" w:rsidRDefault="00A327EA" w:rsidP="000C26DA">
            <w:pPr>
              <w:pStyle w:val="NewNormal"/>
              <w:ind w:firstLine="0"/>
              <w:rPr>
                <w:b/>
              </w:rPr>
            </w:pPr>
            <w:r w:rsidRPr="00FB7F25">
              <w:rPr>
                <w:b/>
              </w:rPr>
              <w:t>Pico</w:t>
            </w:r>
          </w:p>
        </w:tc>
        <w:tc>
          <w:tcPr>
            <w:tcW w:w="1122" w:type="dxa"/>
            <w:shd w:val="clear" w:color="auto" w:fill="auto"/>
          </w:tcPr>
          <w:p w14:paraId="4916DF8B" w14:textId="4220C325" w:rsidR="00A327EA" w:rsidRDefault="00A327EA" w:rsidP="000C26DA">
            <w:pPr>
              <w:pStyle w:val="NewNormal"/>
              <w:ind w:firstLine="0"/>
              <w:jc w:val="center"/>
            </w:pPr>
            <w:r>
              <w:t>2</w:t>
            </w:r>
          </w:p>
        </w:tc>
        <w:tc>
          <w:tcPr>
            <w:tcW w:w="1123" w:type="dxa"/>
            <w:shd w:val="clear" w:color="auto" w:fill="auto"/>
          </w:tcPr>
          <w:p w14:paraId="0D8ABF6D" w14:textId="4482C72E" w:rsidR="00A327EA" w:rsidRDefault="00A327EA" w:rsidP="000C26DA">
            <w:pPr>
              <w:pStyle w:val="NewNormal"/>
              <w:ind w:firstLine="0"/>
              <w:jc w:val="center"/>
            </w:pPr>
            <w:r>
              <w:t>0.13</w:t>
            </w:r>
          </w:p>
        </w:tc>
        <w:tc>
          <w:tcPr>
            <w:tcW w:w="1123" w:type="dxa"/>
            <w:shd w:val="clear" w:color="auto" w:fill="auto"/>
          </w:tcPr>
          <w:p w14:paraId="1EDE699A" w14:textId="32B619E4" w:rsidR="00A327EA" w:rsidRDefault="00A327EA" w:rsidP="000C26DA">
            <w:pPr>
              <w:pStyle w:val="NewNormal"/>
              <w:ind w:firstLine="0"/>
              <w:jc w:val="center"/>
            </w:pPr>
            <w:r>
              <w:t>6.8</w:t>
            </w:r>
          </w:p>
        </w:tc>
        <w:tc>
          <w:tcPr>
            <w:tcW w:w="1123" w:type="dxa"/>
            <w:shd w:val="clear" w:color="auto" w:fill="auto"/>
          </w:tcPr>
          <w:p w14:paraId="55860AD7" w14:textId="5EA34265" w:rsidR="00A327EA" w:rsidRDefault="00A327EA" w:rsidP="000C26DA">
            <w:pPr>
              <w:pStyle w:val="NewNormal"/>
              <w:ind w:firstLine="0"/>
              <w:jc w:val="center"/>
            </w:pPr>
            <w:r>
              <w:t>4.0</w:t>
            </w:r>
          </w:p>
        </w:tc>
        <w:tc>
          <w:tcPr>
            <w:tcW w:w="1123" w:type="dxa"/>
            <w:shd w:val="clear" w:color="auto" w:fill="auto"/>
          </w:tcPr>
          <w:p w14:paraId="125AC867" w14:textId="318AFAD6" w:rsidR="00A327EA" w:rsidRDefault="00A327EA" w:rsidP="000C26DA">
            <w:pPr>
              <w:pStyle w:val="NewNormal"/>
              <w:ind w:firstLine="0"/>
              <w:jc w:val="center"/>
            </w:pPr>
            <w:r>
              <w:t>4.3</w:t>
            </w:r>
          </w:p>
        </w:tc>
      </w:tr>
      <w:tr w:rsidR="00A327EA" w14:paraId="5922EE2B" w14:textId="77777777" w:rsidTr="000C26DA">
        <w:tc>
          <w:tcPr>
            <w:tcW w:w="1122" w:type="dxa"/>
            <w:shd w:val="clear" w:color="auto" w:fill="auto"/>
          </w:tcPr>
          <w:p w14:paraId="4A8A6C08" w14:textId="29382F22" w:rsidR="00A327EA" w:rsidRPr="00FB7F25" w:rsidRDefault="00A327EA" w:rsidP="000C26DA">
            <w:pPr>
              <w:pStyle w:val="NewNormal"/>
              <w:ind w:firstLine="0"/>
              <w:rPr>
                <w:b/>
              </w:rPr>
            </w:pPr>
            <w:r w:rsidRPr="00FB7F25">
              <w:rPr>
                <w:b/>
              </w:rPr>
              <w:t>Femto</w:t>
            </w:r>
          </w:p>
        </w:tc>
        <w:tc>
          <w:tcPr>
            <w:tcW w:w="1122" w:type="dxa"/>
            <w:shd w:val="clear" w:color="auto" w:fill="auto"/>
          </w:tcPr>
          <w:p w14:paraId="3B5F56AF" w14:textId="026F04D3" w:rsidR="00A327EA" w:rsidRDefault="00A327EA" w:rsidP="000C26DA">
            <w:pPr>
              <w:pStyle w:val="NewNormal"/>
              <w:ind w:firstLine="0"/>
              <w:jc w:val="center"/>
            </w:pPr>
            <w:r>
              <w:t>2</w:t>
            </w:r>
          </w:p>
        </w:tc>
        <w:tc>
          <w:tcPr>
            <w:tcW w:w="1123" w:type="dxa"/>
            <w:shd w:val="clear" w:color="auto" w:fill="auto"/>
          </w:tcPr>
          <w:p w14:paraId="538D4101" w14:textId="67144D14" w:rsidR="00A327EA" w:rsidRDefault="00A327EA" w:rsidP="000C26DA">
            <w:pPr>
              <w:pStyle w:val="NewNormal"/>
              <w:ind w:firstLine="0"/>
              <w:jc w:val="center"/>
            </w:pPr>
            <w:r>
              <w:t>0.05</w:t>
            </w:r>
          </w:p>
        </w:tc>
        <w:tc>
          <w:tcPr>
            <w:tcW w:w="1123" w:type="dxa"/>
            <w:shd w:val="clear" w:color="auto" w:fill="auto"/>
          </w:tcPr>
          <w:p w14:paraId="6D039D80" w14:textId="2AE8CF6D" w:rsidR="00A327EA" w:rsidRDefault="00A327EA" w:rsidP="000C26DA">
            <w:pPr>
              <w:pStyle w:val="NewNormal"/>
              <w:ind w:firstLine="0"/>
              <w:jc w:val="center"/>
            </w:pPr>
            <w:r>
              <w:t>4.8</w:t>
            </w:r>
          </w:p>
        </w:tc>
        <w:tc>
          <w:tcPr>
            <w:tcW w:w="1123" w:type="dxa"/>
            <w:shd w:val="clear" w:color="auto" w:fill="auto"/>
          </w:tcPr>
          <w:p w14:paraId="3EBE250C" w14:textId="4C5AB3D7" w:rsidR="00A327EA" w:rsidRDefault="00A327EA" w:rsidP="000C26DA">
            <w:pPr>
              <w:pStyle w:val="NewNormal"/>
              <w:ind w:firstLine="0"/>
              <w:jc w:val="center"/>
            </w:pPr>
            <w:r>
              <w:t>8.0</w:t>
            </w:r>
          </w:p>
        </w:tc>
        <w:tc>
          <w:tcPr>
            <w:tcW w:w="1123" w:type="dxa"/>
            <w:shd w:val="clear" w:color="auto" w:fill="auto"/>
          </w:tcPr>
          <w:p w14:paraId="1FA0066B" w14:textId="24A9E89A" w:rsidR="00A327EA" w:rsidRDefault="00A327EA" w:rsidP="000C26DA">
            <w:pPr>
              <w:pStyle w:val="NewNormal"/>
              <w:ind w:firstLine="0"/>
              <w:jc w:val="center"/>
            </w:pPr>
            <w:r>
              <w:t>2.9</w:t>
            </w:r>
          </w:p>
        </w:tc>
      </w:tr>
    </w:tbl>
    <w:p w14:paraId="0D2E062A" w14:textId="77777777" w:rsidR="001820FD" w:rsidRDefault="001820FD" w:rsidP="001820FD">
      <w:pPr>
        <w:pStyle w:val="Caption"/>
      </w:pPr>
    </w:p>
    <w:p w14:paraId="39AF3640" w14:textId="3C380C1D" w:rsidR="001820FD" w:rsidRDefault="001820FD" w:rsidP="001820FD">
      <w:pPr>
        <w:pStyle w:val="Caption"/>
        <w:rPr>
          <w:lang w:val="en-US"/>
        </w:rPr>
      </w:pPr>
      <w:bookmarkStart w:id="80" w:name="_Ref497845722"/>
      <w:bookmarkStart w:id="81"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501264">
        <w:rPr>
          <w:noProof/>
          <w:lang w:val="en-US"/>
        </w:rPr>
        <w:t>3</w:t>
      </w:r>
      <w:r w:rsidR="000F2CF5">
        <w:rPr>
          <w:noProof/>
        </w:rPr>
        <w:fldChar w:fldCharType="end"/>
      </w:r>
      <w:bookmarkEnd w:id="80"/>
      <w:r w:rsidRPr="00282C81">
        <w:rPr>
          <w:lang w:val="en-US"/>
        </w:rPr>
        <w:t xml:space="preserve"> This table provides parameters of power model for different BSs.</w:t>
      </w:r>
      <w:bookmarkEnd w:id="81"/>
    </w:p>
    <w:p w14:paraId="4CB34519" w14:textId="77777777" w:rsidR="009343ED" w:rsidRPr="009343ED" w:rsidRDefault="009343ED" w:rsidP="009343ED">
      <w:pPr>
        <w:rPr>
          <w:lang w:val="en-US"/>
        </w:rPr>
      </w:pPr>
    </w:p>
    <w:p w14:paraId="11C1098C" w14:textId="59FD6FE5" w:rsidR="001820FD" w:rsidRDefault="001820FD" w:rsidP="0004656D">
      <w:pPr>
        <w:pStyle w:val="Heading3"/>
        <w:numPr>
          <w:ilvl w:val="2"/>
          <w:numId w:val="8"/>
        </w:numPr>
        <w:ind w:left="1440"/>
      </w:pPr>
      <w:bookmarkStart w:id="82" w:name="_Toc498623840"/>
      <w:r>
        <w:t>Energy consumption references</w:t>
      </w:r>
      <w:bookmarkEnd w:id="82"/>
    </w:p>
    <w:p w14:paraId="6ABA7FFA" w14:textId="77777777" w:rsidR="009343ED" w:rsidRPr="009343ED" w:rsidRDefault="009343ED" w:rsidP="009343ED"/>
    <w:p w14:paraId="5C96E4AE" w14:textId="13F7EA71" w:rsidR="002D2287" w:rsidRDefault="002D2287" w:rsidP="009B17D4">
      <w:pPr>
        <w:pStyle w:val="NewNormal"/>
        <w:ind w:firstLine="0"/>
        <w:rPr>
          <w:rFonts w:eastAsia="Calibri"/>
          <w:lang w:val="en-US"/>
        </w:rPr>
      </w:pPr>
      <w:commentRangeStart w:id="83"/>
      <w:r w:rsidRPr="00282C81">
        <w:rPr>
          <w:lang w:val="en-US"/>
        </w:rPr>
        <w:t xml:space="preserve">Power per unit area and Energy per bit are the standard units for comparison of energy performance; </w:t>
      </w:r>
      <w:r w:rsidR="00DD0150" w:rsidRPr="00282C81">
        <w:rPr>
          <w:lang w:val="en-US"/>
        </w:rPr>
        <w:t>thus,</w:t>
      </w:r>
      <w:r w:rsidRPr="00282C81">
        <w:rPr>
          <w:lang w:val="en-US"/>
        </w:rPr>
        <w:t xml:space="preserve"> we will use these units to compare the energy consumption in different scenarios</w:t>
      </w:r>
      <w:commentRangeEnd w:id="83"/>
      <w:r w:rsidRPr="009B17D4">
        <w:commentReference w:id="83"/>
      </w:r>
      <w:r w:rsidRPr="00282C81">
        <w:rPr>
          <w:rFonts w:eastAsia="Calibri"/>
          <w:lang w:val="en-US"/>
        </w:rPr>
        <w:t>.</w:t>
      </w:r>
    </w:p>
    <w:p w14:paraId="28E9B324" w14:textId="77777777" w:rsidR="00FA678A" w:rsidRDefault="00FA678A" w:rsidP="009B17D4">
      <w:pPr>
        <w:pStyle w:val="NewNormal"/>
        <w:ind w:firstLine="0"/>
        <w:rPr>
          <w:rFonts w:eastAsia="Calibri"/>
          <w:lang w:val="en-US"/>
        </w:rPr>
      </w:pPr>
    </w:p>
    <w:p w14:paraId="235BC507" w14:textId="04F6D51A" w:rsidR="001820FD" w:rsidRDefault="001820FD" w:rsidP="0004656D">
      <w:pPr>
        <w:pStyle w:val="Heading3"/>
        <w:numPr>
          <w:ilvl w:val="2"/>
          <w:numId w:val="8"/>
        </w:numPr>
        <w:ind w:left="1440"/>
      </w:pPr>
      <w:bookmarkStart w:id="84" w:name="_Toc498623841"/>
      <w:r w:rsidRPr="00DE41A5">
        <w:t>Energy per bit</w:t>
      </w:r>
      <w:bookmarkEnd w:id="84"/>
    </w:p>
    <w:p w14:paraId="0C59EC23" w14:textId="77777777" w:rsidR="009343ED" w:rsidRPr="009343ED" w:rsidRDefault="009343ED" w:rsidP="009343ED"/>
    <w:p w14:paraId="265B9390" w14:textId="3880E879" w:rsidR="002D2287" w:rsidRDefault="002D2287" w:rsidP="001820FD">
      <w:pPr>
        <w:pStyle w:val="NewNormal"/>
        <w:ind w:firstLine="0"/>
      </w:pPr>
      <w:commentRangeStart w:id="85"/>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expressed </w:t>
      </w:r>
      <w:commentRangeEnd w:id="85"/>
      <w:r w:rsidR="003C3B2E">
        <w:rPr>
          <w:rStyle w:val="CommentReference"/>
          <w:rFonts w:ascii="Calibri" w:hAnsi="Calibri"/>
        </w:rPr>
        <w:commentReference w:id="85"/>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41" type="#_x0000_t75" style="width:82.05pt;height:31pt" o:ole="">
            <v:imagedata r:id="rId36" o:title=""/>
          </v:shape>
          <o:OLEObject Type="Embed" ProgID="Equation.DSMT4" ShapeID="_x0000_i1041" DrawAspect="Content" ObjectID="_1574779266" r:id="rId37"/>
        </w:object>
      </w:r>
      <w:r>
        <w:tab/>
      </w:r>
      <w:r>
        <w:tab/>
      </w:r>
      <w:r>
        <w:tab/>
      </w:r>
      <w:r w:rsidRPr="004A4659">
        <w:t>(3.4)</w:t>
      </w:r>
    </w:p>
    <w:p w14:paraId="3F3E7A39" w14:textId="77777777" w:rsidR="001820FD" w:rsidRDefault="001820FD" w:rsidP="001820FD">
      <w:pPr>
        <w:pStyle w:val="NewNormal"/>
        <w:ind w:left="360" w:firstLine="944"/>
        <w:jc w:val="right"/>
      </w:pPr>
    </w:p>
    <w:p w14:paraId="5AE3A60F" w14:textId="630ACB93" w:rsidR="001820FD" w:rsidRPr="00DD0150" w:rsidRDefault="001820FD" w:rsidP="0004656D">
      <w:pPr>
        <w:pStyle w:val="Heading3"/>
        <w:numPr>
          <w:ilvl w:val="2"/>
          <w:numId w:val="8"/>
        </w:numPr>
        <w:ind w:left="1440"/>
      </w:pPr>
      <w:bookmarkStart w:id="86" w:name="_Toc498623842"/>
      <w:r w:rsidRPr="00DD0150">
        <w:rPr>
          <w:rStyle w:val="Heading3Char"/>
          <w:b/>
          <w:bCs/>
          <w:i/>
        </w:rPr>
        <w:t>Power per unit area</w:t>
      </w:r>
      <w:bookmarkEnd w:id="86"/>
    </w:p>
    <w:p w14:paraId="0F4AD1F4" w14:textId="77777777" w:rsidR="00220A0A" w:rsidRDefault="00220A0A" w:rsidP="001820FD">
      <w:pPr>
        <w:pStyle w:val="NewNormal"/>
        <w:ind w:firstLine="0"/>
        <w:rPr>
          <w:lang w:val="en-US"/>
        </w:rPr>
      </w:pPr>
    </w:p>
    <w:p w14:paraId="6A6686FB" w14:textId="71060716" w:rsidR="001820FD" w:rsidRPr="00DD0150" w:rsidRDefault="001820FD" w:rsidP="001820FD">
      <w:pPr>
        <w:pStyle w:val="NewNormal"/>
        <w:ind w:firstLine="0"/>
        <w:rPr>
          <w:lang w:val="en-US"/>
        </w:rPr>
      </w:pPr>
      <w:r w:rsidRPr="00282C81">
        <w:rPr>
          <w:lang w:val="en-US"/>
        </w:rPr>
        <w:t xml:space="preserve">It is the amount of power consumed in the network divided on average by the coverage area. </w:t>
      </w:r>
      <w:r w:rsidRPr="00DD0150">
        <w:rPr>
          <w:lang w:val="en-US"/>
        </w:rPr>
        <w:t>It is expressed in [W/m</w:t>
      </w:r>
      <w:r w:rsidRPr="00DD0150">
        <w:rPr>
          <w:vertAlign w:val="superscript"/>
          <w:lang w:val="en-US"/>
        </w:rPr>
        <w:t>2</w:t>
      </w:r>
      <w:r w:rsidRPr="00DD0150">
        <w:rPr>
          <w:lang w:val="en-US"/>
        </w:rPr>
        <w:t>].</w:t>
      </w:r>
    </w:p>
    <w:p w14:paraId="330C3FBA" w14:textId="3DF82B6B" w:rsidR="001820FD" w:rsidRDefault="001820FD" w:rsidP="001820FD">
      <w:pPr>
        <w:pStyle w:val="NewNormal"/>
        <w:ind w:firstLine="0"/>
        <w:jc w:val="center"/>
        <w:rPr>
          <w:szCs w:val="28"/>
        </w:rPr>
      </w:pPr>
      <w:r w:rsidRPr="00040D88">
        <w:rPr>
          <w:position w:val="-24"/>
        </w:rPr>
        <w:object w:dxaOrig="2079" w:dyaOrig="620" w14:anchorId="644927A1">
          <v:shape id="_x0000_i1042" type="#_x0000_t75" style="width:103.8pt;height:31pt" o:ole="">
            <v:imagedata r:id="rId38" o:title=""/>
          </v:shape>
          <o:OLEObject Type="Embed" ProgID="Equation.DSMT4" ShapeID="_x0000_i1042" DrawAspect="Content" ObjectID="_1574779267" r:id="rId39"/>
        </w:object>
      </w:r>
      <w:r>
        <w:tab/>
      </w:r>
      <w:r>
        <w:tab/>
      </w:r>
      <w:r>
        <w:tab/>
      </w:r>
      <w:r w:rsidRPr="00BB6AD5">
        <w:rPr>
          <w:szCs w:val="28"/>
        </w:rPr>
        <w:t>(3.5)</w:t>
      </w:r>
    </w:p>
    <w:p w14:paraId="74A68275" w14:textId="77777777" w:rsidR="00ED5F54" w:rsidRDefault="00ED5F54" w:rsidP="001820FD">
      <w:pPr>
        <w:pStyle w:val="NewNormal"/>
        <w:ind w:firstLine="0"/>
        <w:jc w:val="center"/>
      </w:pPr>
    </w:p>
    <w:p w14:paraId="23814533" w14:textId="13CB7CB4" w:rsidR="001820FD" w:rsidRDefault="001820FD" w:rsidP="0004656D">
      <w:pPr>
        <w:pStyle w:val="Heading2"/>
        <w:numPr>
          <w:ilvl w:val="1"/>
          <w:numId w:val="8"/>
        </w:numPr>
        <w:ind w:left="720"/>
        <w:rPr>
          <w:rStyle w:val="Heading3Char"/>
          <w:b/>
          <w:bCs/>
          <w:i/>
          <w:sz w:val="28"/>
          <w:szCs w:val="28"/>
        </w:rPr>
      </w:pPr>
      <w:bookmarkStart w:id="87" w:name="_Toc498623843"/>
      <w:r w:rsidRPr="007A0461">
        <w:rPr>
          <w:rStyle w:val="Heading3Char"/>
          <w:b/>
          <w:bCs/>
          <w:i/>
          <w:sz w:val="28"/>
          <w:szCs w:val="28"/>
        </w:rPr>
        <w:t>Average power consumption</w:t>
      </w:r>
      <w:bookmarkEnd w:id="87"/>
    </w:p>
    <w:p w14:paraId="007BC442" w14:textId="77777777" w:rsidR="009343ED" w:rsidRPr="009343ED" w:rsidRDefault="009343ED" w:rsidP="009343ED"/>
    <w:p w14:paraId="365C15C6" w14:textId="77777777" w:rsidR="00170250" w:rsidRPr="00170250" w:rsidRDefault="001820FD" w:rsidP="00170250">
      <w:pPr>
        <w:pStyle w:val="NewNormal"/>
        <w:ind w:firstLine="0"/>
        <w:rPr>
          <w:szCs w:val="24"/>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time period. </w:t>
      </w:r>
      <w:r w:rsidR="00170250" w:rsidRPr="00170250">
        <w:rPr>
          <w:szCs w:val="24"/>
          <w:lang w:val="en-US"/>
        </w:rPr>
        <w:t xml:space="preserve">This falls in confirmation of our model as power consumption is a function, u(t) which depends upon the traffic generated at a time instant </w:t>
      </w:r>
      <w:r w:rsidR="00170250" w:rsidRPr="00170250">
        <w:rPr>
          <w:i/>
          <w:szCs w:val="24"/>
          <w:lang w:val="en-US"/>
        </w:rPr>
        <w:t>t</w:t>
      </w:r>
      <w:r w:rsidR="00170250" w:rsidRPr="00170250">
        <w:rPr>
          <w:szCs w:val="24"/>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43" type="#_x0000_t75" style="width:80.35pt;height:36pt" o:ole="">
            <v:imagedata r:id="rId40" o:title=""/>
          </v:shape>
          <o:OLEObject Type="Embed" ProgID="Equation.DSMT4" ShapeID="_x0000_i1043" DrawAspect="Content" ObjectID="_1574779268" r:id="rId41"/>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44" type="#_x0000_t75" style="width:159.9pt;height:36pt" o:ole="">
            <v:imagedata r:id="rId42" o:title=""/>
          </v:shape>
          <o:OLEObject Type="Embed" ProgID="Equation.DSMT4" ShapeID="_x0000_i1044" DrawAspect="Content" ObjectID="_1574779269" r:id="rId43"/>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045" type="#_x0000_t75" style="width:165.75pt;height:36.85pt" o:ole="">
            <v:imagedata r:id="rId44" o:title=""/>
          </v:shape>
          <o:OLEObject Type="Embed" ProgID="Equation.DSMT4" ShapeID="_x0000_i1045" DrawAspect="Content" ObjectID="_1574779270" r:id="rId45"/>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046" type="#_x0000_t75" style="width:128.1pt;height:21.75pt" o:ole="">
            <v:imagedata r:id="rId46" o:title=""/>
          </v:shape>
          <o:OLEObject Type="Embed" ProgID="Equation.DSMT4" ShapeID="_x0000_i1046" DrawAspect="Content" ObjectID="_1574779271" r:id="rId47"/>
        </w:object>
      </w:r>
      <w:r>
        <w:tab/>
      </w:r>
      <w:r>
        <w:tab/>
      </w:r>
      <w:r>
        <w:tab/>
        <w:t>(3.9)</w:t>
      </w:r>
    </w:p>
    <w:p w14:paraId="49363C8F" w14:textId="77777777" w:rsidR="001820FD" w:rsidRDefault="001820FD" w:rsidP="001820FD">
      <w:pPr>
        <w:pStyle w:val="NewNormal"/>
        <w:ind w:firstLine="0"/>
        <w:jc w:val="center"/>
      </w:pPr>
    </w:p>
    <w:p w14:paraId="40BE1BF5" w14:textId="1E64B676" w:rsidR="001820FD" w:rsidRDefault="001820FD" w:rsidP="0004656D">
      <w:pPr>
        <w:pStyle w:val="Heading2"/>
        <w:numPr>
          <w:ilvl w:val="1"/>
          <w:numId w:val="8"/>
        </w:numPr>
        <w:ind w:left="720"/>
        <w:rPr>
          <w:lang w:val="en-US"/>
        </w:rPr>
      </w:pPr>
      <w:bookmarkStart w:id="88" w:name="_Toc498623844"/>
      <w:r w:rsidRPr="00282C81">
        <w:rPr>
          <w:lang w:val="en-US"/>
        </w:rPr>
        <w:t>Average power consumption over a day</w:t>
      </w:r>
      <w:bookmarkEnd w:id="88"/>
    </w:p>
    <w:p w14:paraId="18B89D45" w14:textId="77777777" w:rsidR="009343ED" w:rsidRPr="009343ED" w:rsidRDefault="009343ED" w:rsidP="009343ED">
      <w:pPr>
        <w:rPr>
          <w:lang w:val="en-US"/>
        </w:rPr>
      </w:pPr>
    </w:p>
    <w:p w14:paraId="58434FF5" w14:textId="3536F3DE" w:rsidR="001820FD" w:rsidRPr="00282C81" w:rsidRDefault="001820FD" w:rsidP="001820FD">
      <w:pPr>
        <w:pStyle w:val="NewNormal"/>
        <w:ind w:firstLine="0"/>
        <w:rPr>
          <w:lang w:val="en-US"/>
        </w:rPr>
      </w:pPr>
      <w:r w:rsidRPr="00282C81">
        <w:rPr>
          <w:lang w:val="en-US"/>
        </w:rPr>
        <w:lastRenderedPageBreak/>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89"/>
      <w:r w:rsidR="00FF0F68" w:rsidRPr="00282C81">
        <w:rPr>
          <w:lang w:val="en-US"/>
        </w:rPr>
        <w:t>entire</w:t>
      </w:r>
      <w:commentRangeEnd w:id="89"/>
      <w:r w:rsidR="00FF0F68">
        <w:rPr>
          <w:rStyle w:val="CommentReference"/>
          <w:rFonts w:ascii="Calibri" w:hAnsi="Calibri"/>
        </w:rPr>
        <w:commentReference w:id="89"/>
      </w:r>
      <w:r w:rsidRPr="00282C81">
        <w:rPr>
          <w:lang w:val="en-US"/>
        </w:rPr>
        <w:t xml:space="preserve"> day, we need to average the power consumed over a day. The simulator which we have us</w:t>
      </w:r>
      <w:r w:rsidR="00995DA0">
        <w:rPr>
          <w:lang w:val="en-US"/>
        </w:rPr>
        <w:t xml:space="preserve">es statistical tools to model the </w:t>
      </w:r>
      <w:r w:rsidRPr="00282C81">
        <w:rPr>
          <w:lang w:val="en-US"/>
        </w:rPr>
        <w:t xml:space="preserve">traffic. It measures the networks parameters for a small period of time while keeping the total traffic to be constant. Therefore, to know the network performance over a varied load, we sweep the total traffic value over a sufficient range. </w:t>
      </w:r>
    </w:p>
    <w:p w14:paraId="295F4E8F" w14:textId="29AF0BCA" w:rsidR="001820FD" w:rsidRPr="00282C81" w:rsidRDefault="001820FD" w:rsidP="001820FD">
      <w:pPr>
        <w:pStyle w:val="NewNormal"/>
        <w:ind w:firstLine="0"/>
        <w:rPr>
          <w:lang w:val="en-US"/>
        </w:rPr>
      </w:pPr>
      <w:r w:rsidRPr="00282C81">
        <w:rPr>
          <w:lang w:val="en-US"/>
        </w:rPr>
        <w:t>In real scenario the traffic values change over the day in a pattern which is given in</w:t>
      </w:r>
      <w:sdt>
        <w:sdtPr>
          <w:id w:val="-52224201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By taking the traffic profile as described in</w:t>
      </w:r>
      <w:sdt>
        <w:sdtPr>
          <w:id w:val="2127582904"/>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4D0475">
      <w:pPr>
        <w:pStyle w:val="NewNormal"/>
        <w:keepNext/>
        <w:ind w:firstLine="3"/>
        <w:jc w:val="center"/>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74B31BD0" w14:textId="7A3D12A3" w:rsidR="001820FD" w:rsidRPr="00282C81" w:rsidRDefault="001820FD" w:rsidP="00FB0C2A">
      <w:pPr>
        <w:pStyle w:val="Caption"/>
        <w:rPr>
          <w:lang w:val="en-US"/>
        </w:rPr>
      </w:pPr>
      <w:bookmarkStart w:id="90" w:name="_Toc49783684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01264">
        <w:rPr>
          <w:noProof/>
          <w:lang w:val="en-US"/>
        </w:rPr>
        <w:t>9</w:t>
      </w:r>
      <w:r w:rsidR="000F2CF5">
        <w:rPr>
          <w:noProof/>
        </w:rPr>
        <w:fldChar w:fldCharType="end"/>
      </w:r>
      <w:r w:rsidRPr="00282C81">
        <w:rPr>
          <w:lang w:val="en-US"/>
        </w:rPr>
        <w:t>. The figure shows the variation of peak throughput percentage over the whole day.</w:t>
      </w:r>
      <w:bookmarkEnd w:id="90"/>
    </w:p>
    <w:p w14:paraId="163EE7D0" w14:textId="6474B05B" w:rsidR="001820FD" w:rsidRDefault="001820FD" w:rsidP="0004656D">
      <w:pPr>
        <w:pStyle w:val="Heading2"/>
        <w:numPr>
          <w:ilvl w:val="1"/>
          <w:numId w:val="8"/>
        </w:numPr>
        <w:ind w:left="720"/>
        <w:jc w:val="both"/>
      </w:pPr>
      <w:bookmarkStart w:id="91" w:name="_Toc498623845"/>
      <w:r w:rsidRPr="00466C2F">
        <w:t>Energy Saving schemes</w:t>
      </w:r>
      <w:bookmarkEnd w:id="91"/>
    </w:p>
    <w:p w14:paraId="6B9E86E5" w14:textId="77777777" w:rsidR="009343ED" w:rsidRPr="009343ED" w:rsidRDefault="009343ED" w:rsidP="009343ED"/>
    <w:p w14:paraId="064FC3C0" w14:textId="19369D04" w:rsidR="001820FD" w:rsidRDefault="001820FD" w:rsidP="001820FD">
      <w:pPr>
        <w:jc w:val="both"/>
        <w:rPr>
          <w:lang w:val="en-US"/>
        </w:rPr>
      </w:pPr>
      <w:r w:rsidRPr="00282C81">
        <w:rPr>
          <w:lang w:val="en-US"/>
        </w:rPr>
        <w:t>We wil</w:t>
      </w:r>
      <w:r w:rsidR="00FF0F68" w:rsidRPr="00282C81">
        <w:rPr>
          <w:lang w:val="en-US"/>
        </w:rPr>
        <w:t>l consider the following energy</w:t>
      </w:r>
      <w:commentRangeStart w:id="92"/>
      <w:r w:rsidR="00FF0F68" w:rsidRPr="00282C81">
        <w:rPr>
          <w:lang w:val="en-US"/>
        </w:rPr>
        <w:t>-</w:t>
      </w:r>
      <w:commentRangeEnd w:id="92"/>
      <w:r w:rsidR="00FF0F68">
        <w:rPr>
          <w:rStyle w:val="CommentReference"/>
        </w:rPr>
        <w:commentReference w:id="92"/>
      </w:r>
      <w:r w:rsidRPr="00282C81">
        <w:rPr>
          <w:lang w:val="en-US"/>
        </w:rPr>
        <w:t xml:space="preserve">saving schemes in our deployment of macro and micro nodes. These energy schemes are supposed to be implemented in future mobile networks on a large scale. </w:t>
      </w:r>
    </w:p>
    <w:p w14:paraId="5F326C42" w14:textId="77777777" w:rsidR="00ED5F54" w:rsidRPr="00282C81" w:rsidRDefault="00ED5F54" w:rsidP="001820FD">
      <w:pPr>
        <w:jc w:val="both"/>
        <w:rPr>
          <w:lang w:val="en-US"/>
        </w:rPr>
      </w:pPr>
    </w:p>
    <w:p w14:paraId="3D153E2B" w14:textId="34637A40" w:rsidR="001820FD" w:rsidRDefault="001820FD" w:rsidP="0004656D">
      <w:pPr>
        <w:pStyle w:val="Heading3"/>
        <w:numPr>
          <w:ilvl w:val="2"/>
          <w:numId w:val="8"/>
        </w:numPr>
        <w:ind w:left="1440"/>
        <w:rPr>
          <w:rStyle w:val="Heading2Char"/>
          <w:b/>
          <w:bCs/>
          <w:i/>
          <w:iCs w:val="0"/>
          <w:sz w:val="26"/>
          <w:szCs w:val="26"/>
        </w:rPr>
      </w:pPr>
      <w:bookmarkStart w:id="93" w:name="_Toc498623846"/>
      <w:r w:rsidRPr="007A0461">
        <w:rPr>
          <w:rStyle w:val="Heading2Char"/>
          <w:b/>
          <w:bCs/>
          <w:i/>
          <w:iCs w:val="0"/>
          <w:sz w:val="26"/>
          <w:szCs w:val="26"/>
        </w:rPr>
        <w:lastRenderedPageBreak/>
        <w:t xml:space="preserve">Lean </w:t>
      </w:r>
      <w:r w:rsidR="0073299A" w:rsidRPr="007A0461">
        <w:rPr>
          <w:rStyle w:val="Heading2Char"/>
          <w:b/>
          <w:bCs/>
          <w:i/>
          <w:iCs w:val="0"/>
          <w:sz w:val="26"/>
          <w:szCs w:val="26"/>
        </w:rPr>
        <w:t>c</w:t>
      </w:r>
      <w:r w:rsidRPr="007A0461">
        <w:rPr>
          <w:rStyle w:val="Heading2Char"/>
          <w:b/>
          <w:bCs/>
          <w:i/>
          <w:iCs w:val="0"/>
          <w:sz w:val="26"/>
          <w:szCs w:val="26"/>
        </w:rPr>
        <w:t>arrier</w:t>
      </w:r>
      <w:bookmarkEnd w:id="93"/>
    </w:p>
    <w:p w14:paraId="6755A989" w14:textId="77777777" w:rsidR="009343ED" w:rsidRPr="009343ED" w:rsidRDefault="009343ED" w:rsidP="009343ED"/>
    <w:p w14:paraId="3C52295C" w14:textId="5E727C4B" w:rsidR="00404743" w:rsidRPr="00282C81" w:rsidRDefault="00404743" w:rsidP="001820FD">
      <w:pPr>
        <w:jc w:val="both"/>
        <w:rPr>
          <w:lang w:val="en-US"/>
        </w:rPr>
      </w:pPr>
      <w:r w:rsidRPr="00282C81">
        <w:rPr>
          <w:lang w:val="en-US"/>
        </w:rPr>
        <w:t xml:space="preserve">The Lean carrier make use the sleep modes and switching off the cell when there is no transmission of data. It </w:t>
      </w:r>
      <w:r w:rsidR="000F2CF5" w:rsidRPr="00282C81">
        <w:rPr>
          <w:lang w:val="en-US"/>
        </w:rPr>
        <w:t>makes</w:t>
      </w:r>
      <w:r w:rsidRPr="00282C81">
        <w:rPr>
          <w:lang w:val="en-US"/>
        </w:rPr>
        <w:t xml:space="preserve"> use of different features like 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34C7ACC4" w14:textId="3D944450" w:rsidR="001820FD" w:rsidRDefault="001820FD" w:rsidP="001820FD">
      <w:pPr>
        <w:jc w:val="both"/>
      </w:pPr>
      <w:r w:rsidRPr="00282C81">
        <w:rPr>
          <w:lang w:val="en-US"/>
        </w:rPr>
        <w:t xml:space="preserve">Minimizing the overhead cell specific reference signaling and using the spectrum flexibility it reduces energy consumption. With lean carrier design, it is possible to achieve fraction of sleep at no load condition to 100%. </w:t>
      </w:r>
      <w:r w:rsidRPr="00FB7F25">
        <w:t>More details about lean carrier can be found in</w:t>
      </w:r>
      <w:sdt>
        <w:sdtPr>
          <w:id w:val="2131352567"/>
          <w:citation/>
        </w:sdtPr>
        <w:sdtContent>
          <w:r w:rsidRPr="00FB7F25">
            <w:fldChar w:fldCharType="begin"/>
          </w:r>
          <w:r w:rsidRPr="00FB7F25">
            <w:instrText xml:space="preserve">CITATION 5Genergyperformance \l 1053 </w:instrText>
          </w:r>
          <w:r w:rsidRPr="00FB7F25">
            <w:fldChar w:fldCharType="separate"/>
          </w:r>
          <w:r w:rsidR="00F35116">
            <w:rPr>
              <w:noProof/>
            </w:rPr>
            <w:t xml:space="preserve"> </w:t>
          </w:r>
          <w:r w:rsidR="00F35116" w:rsidRPr="00F35116">
            <w:rPr>
              <w:noProof/>
            </w:rPr>
            <w:t>[16]</w:t>
          </w:r>
          <w:r w:rsidRPr="00FB7F25">
            <w:fldChar w:fldCharType="end"/>
          </w:r>
        </w:sdtContent>
      </w:sdt>
      <w:r w:rsidRPr="00FB7F25">
        <w:t>.</w:t>
      </w:r>
      <w:r w:rsidR="000A5AFB">
        <w:rPr>
          <w:rStyle w:val="CommentReference"/>
        </w:rPr>
        <w:commentReference w:id="94"/>
      </w:r>
    </w:p>
    <w:p w14:paraId="7C0D8FD8" w14:textId="77777777" w:rsidR="00ED5F54" w:rsidRPr="00FB7F25" w:rsidRDefault="00ED5F54" w:rsidP="001820FD">
      <w:pPr>
        <w:jc w:val="both"/>
      </w:pPr>
    </w:p>
    <w:p w14:paraId="6B3B9BDD" w14:textId="6DEA8051" w:rsidR="001820FD" w:rsidRDefault="001820FD" w:rsidP="0004656D">
      <w:pPr>
        <w:pStyle w:val="Heading3"/>
        <w:numPr>
          <w:ilvl w:val="2"/>
          <w:numId w:val="8"/>
        </w:numPr>
        <w:ind w:left="1440"/>
        <w:rPr>
          <w:rStyle w:val="Heading2Char"/>
          <w:b/>
          <w:bCs/>
          <w:i/>
          <w:iCs w:val="0"/>
          <w:sz w:val="26"/>
          <w:szCs w:val="26"/>
        </w:rPr>
      </w:pPr>
      <w:bookmarkStart w:id="95" w:name="_Toc498623847"/>
      <w:r w:rsidRPr="007A0461">
        <w:rPr>
          <w:rStyle w:val="Heading2Char"/>
          <w:b/>
          <w:bCs/>
          <w:i/>
          <w:iCs w:val="0"/>
          <w:sz w:val="26"/>
          <w:szCs w:val="26"/>
        </w:rPr>
        <w:t xml:space="preserve">Micro </w:t>
      </w:r>
      <w:r w:rsidR="00023A70">
        <w:rPr>
          <w:rStyle w:val="Heading2Char"/>
          <w:b/>
          <w:bCs/>
          <w:i/>
          <w:iCs w:val="0"/>
          <w:sz w:val="26"/>
          <w:szCs w:val="26"/>
        </w:rPr>
        <w:t>TX</w:t>
      </w:r>
      <w:r w:rsidRPr="007A0461">
        <w:rPr>
          <w:rStyle w:val="Heading2Char"/>
          <w:b/>
          <w:bCs/>
          <w:i/>
          <w:iCs w:val="0"/>
          <w:sz w:val="26"/>
          <w:szCs w:val="26"/>
        </w:rPr>
        <w:t xml:space="preserve"> sleep</w:t>
      </w:r>
      <w:bookmarkEnd w:id="95"/>
    </w:p>
    <w:p w14:paraId="66D97A6C" w14:textId="77777777" w:rsidR="009343ED" w:rsidRPr="009343ED" w:rsidRDefault="009343ED" w:rsidP="009343ED"/>
    <w:p w14:paraId="68D7641F" w14:textId="3589AB7B" w:rsidR="001820FD" w:rsidRPr="006472F7" w:rsidRDefault="001820FD" w:rsidP="001820FD">
      <w:pPr>
        <w:jc w:val="both"/>
        <w:rPr>
          <w:lang w:val="en-US"/>
        </w:rPr>
      </w:pPr>
      <w:r w:rsidRPr="00282C81">
        <w:rPr>
          <w:lang w:val="en-US"/>
        </w:rPr>
        <w:t>The radio’s RRU component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Content>
          <w:r w:rsidRPr="00FB7F25">
            <w:fldChar w:fldCharType="begin"/>
          </w:r>
          <w:r w:rsidRPr="00282C81">
            <w:rPr>
              <w:lang w:val="en-US"/>
            </w:rPr>
            <w:instrText xml:space="preserve"> CITATION Kas16 \l 1053 </w:instrText>
          </w:r>
          <w:r w:rsidRPr="00FB7F25">
            <w:fldChar w:fldCharType="separate"/>
          </w:r>
          <w:r w:rsidR="00F35116">
            <w:rPr>
              <w:noProof/>
              <w:lang w:val="en-US"/>
            </w:rPr>
            <w:t xml:space="preserve"> </w:t>
          </w:r>
          <w:r w:rsidR="00F35116" w:rsidRPr="00F35116">
            <w:rPr>
              <w:noProof/>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6621440B" w:rsidR="001820FD" w:rsidRDefault="006472F7" w:rsidP="001820FD">
      <w:pPr>
        <w:jc w:val="both"/>
        <w:rPr>
          <w:lang w:val="en-US"/>
        </w:rPr>
      </w:pPr>
      <w:r>
        <w:rPr>
          <w:lang w:val="en-US"/>
        </w:rPr>
        <w:t>The</w:t>
      </w:r>
      <w:r w:rsidR="001820FD" w:rsidRPr="00282C81">
        <w:rPr>
          <w:lang w:val="en-US"/>
        </w:rPr>
        <w:t xml:space="preserve"> LTE R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253C4D2A" w14:textId="77777777" w:rsidR="00ED5F54" w:rsidRPr="00282C81" w:rsidRDefault="00ED5F54" w:rsidP="001820FD">
      <w:pPr>
        <w:jc w:val="both"/>
        <w:rPr>
          <w:lang w:val="en-US"/>
        </w:rPr>
      </w:pPr>
    </w:p>
    <w:p w14:paraId="7BB5D86C" w14:textId="5031FFBE" w:rsidR="001820FD" w:rsidRDefault="001820FD" w:rsidP="0004656D">
      <w:pPr>
        <w:pStyle w:val="Heading3"/>
        <w:numPr>
          <w:ilvl w:val="2"/>
          <w:numId w:val="8"/>
        </w:numPr>
        <w:ind w:left="1440"/>
        <w:rPr>
          <w:rStyle w:val="Heading2Char"/>
          <w:b/>
          <w:bCs/>
          <w:i/>
          <w:iCs w:val="0"/>
          <w:sz w:val="26"/>
          <w:szCs w:val="26"/>
        </w:rPr>
      </w:pPr>
      <w:bookmarkStart w:id="96" w:name="_Toc498623848"/>
      <w:r w:rsidRPr="007A0461">
        <w:rPr>
          <w:rStyle w:val="Heading2Char"/>
          <w:b/>
          <w:bCs/>
          <w:i/>
          <w:iCs w:val="0"/>
          <w:sz w:val="26"/>
          <w:szCs w:val="26"/>
        </w:rPr>
        <w:t>MBSFN</w:t>
      </w:r>
      <w:bookmarkEnd w:id="96"/>
      <w:r w:rsidR="0045410A">
        <w:rPr>
          <w:rStyle w:val="Heading2Char"/>
          <w:b/>
          <w:bCs/>
          <w:i/>
          <w:iCs w:val="0"/>
          <w:sz w:val="26"/>
          <w:szCs w:val="26"/>
        </w:rPr>
        <w:t xml:space="preserve"> sub-frames</w:t>
      </w:r>
    </w:p>
    <w:p w14:paraId="57C1B494" w14:textId="77777777" w:rsidR="009343ED" w:rsidRPr="009343ED" w:rsidRDefault="009343ED" w:rsidP="009343ED"/>
    <w:p w14:paraId="0A3CB17B" w14:textId="1AFA3489"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00F35116">
            <w:rPr>
              <w:noProof/>
              <w:lang w:val="en-US"/>
            </w:rPr>
            <w:t xml:space="preserve"> </w:t>
          </w:r>
          <w:r w:rsidR="00F35116" w:rsidRPr="00F35116">
            <w:rPr>
              <w:noProof/>
              <w:lang w:val="en-US"/>
            </w:rPr>
            <w:t>[18]</w:t>
          </w:r>
          <w:r w:rsidRPr="00EB7ED0">
            <w:fldChar w:fldCharType="end"/>
          </w:r>
        </w:sdtContent>
      </w:sdt>
      <w:r w:rsidRPr="00282C81">
        <w:rPr>
          <w:lang w:val="en-US"/>
        </w:rPr>
        <w:t>. The MBSFN sub-frames are used to predict the future traffic load</w:t>
      </w:r>
      <w:r w:rsidR="006472F7">
        <w:rPr>
          <w:lang w:val="en-US"/>
        </w:rPr>
        <w:t xml:space="preserve"> for a base station. Using</w:t>
      </w:r>
      <w:r w:rsidRPr="00282C81">
        <w:rPr>
          <w:lang w:val="en-US"/>
        </w:rPr>
        <w:t xml:space="preserve"> </w:t>
      </w:r>
      <w:r w:rsidR="0045410A">
        <w:rPr>
          <w:lang w:val="en-US"/>
        </w:rPr>
        <w:t xml:space="preserve">MBSFN sub-frames </w:t>
      </w:r>
      <w:r w:rsidRPr="00282C81">
        <w:rPr>
          <w:lang w:val="en-US"/>
        </w:rPr>
        <w:t xml:space="preserve">a base station could calculate the load it needs to handle in subsequent frames and the resources required to cater to </w:t>
      </w:r>
      <w:r w:rsidRPr="00282C81">
        <w:rPr>
          <w:lang w:val="en-US"/>
        </w:rPr>
        <w:lastRenderedPageBreak/>
        <w:t xml:space="preserve">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Content>
          <w:r w:rsidRPr="00EB7ED0">
            <w:fldChar w:fldCharType="begin"/>
          </w:r>
          <w:r w:rsidRPr="00282C81">
            <w:rPr>
              <w:lang w:val="en-US"/>
            </w:rPr>
            <w:instrText xml:space="preserve"> CITATION kanwal-safdar-2017-energy-management-in-lte-networks \l 1053 </w:instrText>
          </w:r>
          <w:r w:rsidRPr="00EB7ED0">
            <w:fldChar w:fldCharType="separate"/>
          </w:r>
          <w:r w:rsidR="00F35116">
            <w:rPr>
              <w:noProof/>
              <w:lang w:val="en-US"/>
            </w:rPr>
            <w:t xml:space="preserve"> </w:t>
          </w:r>
          <w:r w:rsidR="00F35116" w:rsidRPr="00F35116">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4054B53B"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0CB9707A" w14:textId="77777777" w:rsidR="00B94886" w:rsidRDefault="00B94886" w:rsidP="001820FD">
      <w:pPr>
        <w:jc w:val="both"/>
        <w:rPr>
          <w:lang w:val="en-US"/>
        </w:rPr>
      </w:pPr>
    </w:p>
    <w:p w14:paraId="55B465D9" w14:textId="77777777" w:rsidR="001820FD" w:rsidRDefault="001820FD" w:rsidP="004D0475">
      <w:pPr>
        <w:keepNext/>
        <w:jc w:val="center"/>
      </w:pPr>
      <w:r w:rsidRPr="00786F60">
        <w:rPr>
          <w:noProof/>
        </w:rPr>
        <w:drawing>
          <wp:inline distT="0" distB="0" distL="0" distR="0" wp14:anchorId="2062AE04" wp14:editId="04BA8328">
            <wp:extent cx="4991100"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991100" cy="2400300"/>
                    </a:xfrm>
                    <a:prstGeom prst="rect">
                      <a:avLst/>
                    </a:prstGeom>
                    <a:noFill/>
                    <a:ln>
                      <a:noFill/>
                    </a:ln>
                  </pic:spPr>
                </pic:pic>
              </a:graphicData>
            </a:graphic>
          </wp:inline>
        </w:drawing>
      </w:r>
    </w:p>
    <w:p w14:paraId="04B41CDD" w14:textId="76B154D6" w:rsidR="00721250" w:rsidRDefault="001820FD" w:rsidP="00FB0C2A">
      <w:pPr>
        <w:pStyle w:val="Caption"/>
        <w:rPr>
          <w:lang w:val="en-US"/>
        </w:rPr>
      </w:pPr>
      <w:bookmarkStart w:id="97" w:name="_Ref497834577"/>
      <w:bookmarkStart w:id="98" w:name="_Ref497834573"/>
      <w:bookmarkStart w:id="99" w:name="_Toc497836841"/>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01264">
        <w:rPr>
          <w:noProof/>
          <w:lang w:val="en-US"/>
        </w:rPr>
        <w:t>10</w:t>
      </w:r>
      <w:r w:rsidR="000F2CF5">
        <w:fldChar w:fldCharType="end"/>
      </w:r>
      <w:bookmarkEnd w:id="97"/>
      <w:r w:rsidRPr="00282C81">
        <w:rPr>
          <w:lang w:val="en-US"/>
        </w:rPr>
        <w:t>. LTE OFDM radio frame structure.</w:t>
      </w:r>
      <w:bookmarkEnd w:id="98"/>
      <w:bookmarkEnd w:id="99"/>
    </w:p>
    <w:p w14:paraId="0C897167" w14:textId="32092E5D" w:rsidR="00A143E1" w:rsidRDefault="00A143E1">
      <w:pPr>
        <w:spacing w:after="200" w:line="276" w:lineRule="auto"/>
        <w:jc w:val="both"/>
        <w:rPr>
          <w:lang w:val="en-US"/>
        </w:rPr>
      </w:pPr>
      <w:r>
        <w:rPr>
          <w:lang w:val="en-US"/>
        </w:rPr>
        <w:br w:type="page"/>
      </w:r>
    </w:p>
    <w:p w14:paraId="25447716" w14:textId="77777777" w:rsidR="00A143E1" w:rsidRPr="00A143E1" w:rsidRDefault="00A143E1" w:rsidP="00A143E1">
      <w:pPr>
        <w:rPr>
          <w:lang w:val="en-US"/>
        </w:rPr>
      </w:pPr>
    </w:p>
    <w:p w14:paraId="72E1B643" w14:textId="245D3DC9" w:rsidR="00366AE5" w:rsidRDefault="00721250">
      <w:pPr>
        <w:spacing w:after="200" w:line="276" w:lineRule="auto"/>
        <w:jc w:val="both"/>
        <w:rPr>
          <w:lang w:val="en-US"/>
        </w:rPr>
      </w:pPr>
      <w:r>
        <w:rPr>
          <w:lang w:val="en-US"/>
        </w:rPr>
        <w:br w:type="page"/>
      </w:r>
    </w:p>
    <w:p w14:paraId="1797DAEC" w14:textId="791EA58E" w:rsidR="0077656A" w:rsidRDefault="000A33F0" w:rsidP="0077656A">
      <w:pPr>
        <w:pStyle w:val="Title"/>
        <w:jc w:val="right"/>
        <w:rPr>
          <w:sz w:val="72"/>
          <w:szCs w:val="72"/>
          <w:lang w:val="en-US"/>
        </w:rPr>
      </w:pPr>
      <w:bookmarkStart w:id="100" w:name="_Toc498623849"/>
      <w:r w:rsidRPr="004208AE">
        <w:rPr>
          <w:sz w:val="40"/>
          <w:szCs w:val="40"/>
          <w:lang w:val="en-US"/>
        </w:rPr>
        <w:lastRenderedPageBreak/>
        <w:t>CHAPTER</w:t>
      </w:r>
      <w:r w:rsidRPr="00220A0A">
        <w:rPr>
          <w:lang w:val="en-US"/>
        </w:rPr>
        <w:t xml:space="preserve"> </w:t>
      </w:r>
      <w:r w:rsidR="0077656A">
        <w:rPr>
          <w:sz w:val="72"/>
          <w:szCs w:val="72"/>
          <w:lang w:val="en-US"/>
        </w:rPr>
        <w:t>4</w:t>
      </w:r>
    </w:p>
    <w:p w14:paraId="27C22529" w14:textId="77777777" w:rsidR="0077656A" w:rsidRDefault="0077656A" w:rsidP="0077656A">
      <w:pPr>
        <w:pStyle w:val="Title"/>
        <w:jc w:val="right"/>
        <w:rPr>
          <w:lang w:val="en-US"/>
        </w:rPr>
      </w:pPr>
    </w:p>
    <w:p w14:paraId="5483A3AD" w14:textId="0092367A" w:rsidR="001820FD" w:rsidRPr="00282C81" w:rsidRDefault="0012403E" w:rsidP="00D16ADF">
      <w:pPr>
        <w:pStyle w:val="Heading1"/>
        <w:ind w:left="540" w:hanging="540"/>
        <w:rPr>
          <w:lang w:val="en-US"/>
        </w:rPr>
      </w:pPr>
      <w:r w:rsidRPr="00282C81">
        <w:rPr>
          <w:lang w:val="en-US"/>
        </w:rPr>
        <w:t>4</w:t>
      </w:r>
      <w:r w:rsidR="00D16ADF">
        <w:rPr>
          <w:lang w:val="en-US"/>
        </w:rPr>
        <w:t xml:space="preserve"> </w:t>
      </w:r>
      <w:r w:rsidR="001820FD" w:rsidRPr="00282C81">
        <w:rPr>
          <w:lang w:val="en-US"/>
        </w:rPr>
        <w:t>Methodology</w:t>
      </w:r>
      <w:bookmarkEnd w:id="100"/>
    </w:p>
    <w:p w14:paraId="30797C7B" w14:textId="77777777" w:rsidR="00220A0A" w:rsidRDefault="00220A0A" w:rsidP="001820FD">
      <w:pPr>
        <w:pStyle w:val="NewNormal"/>
        <w:ind w:firstLine="0"/>
        <w:rPr>
          <w:lang w:val="en-US"/>
        </w:rPr>
      </w:pPr>
    </w:p>
    <w:p w14:paraId="592B0DA5" w14:textId="1D35B550"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00BF720F" w:rsidR="001820FD" w:rsidRPr="00582511" w:rsidRDefault="001820FD" w:rsidP="0004656D">
      <w:pPr>
        <w:pStyle w:val="Heading2"/>
        <w:numPr>
          <w:ilvl w:val="1"/>
          <w:numId w:val="9"/>
        </w:numPr>
        <w:ind w:left="540" w:hanging="540"/>
      </w:pPr>
      <w:bookmarkStart w:id="101" w:name="_Toc498623850"/>
      <w:r w:rsidRPr="00582511">
        <w:t>The Simulator</w:t>
      </w:r>
      <w:bookmarkEnd w:id="101"/>
    </w:p>
    <w:p w14:paraId="4B87556F" w14:textId="77777777" w:rsidR="00414AB8" w:rsidRPr="00414AB8" w:rsidRDefault="00414AB8" w:rsidP="00414AB8"/>
    <w:p w14:paraId="40C46B3A" w14:textId="28AED659"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Content>
          <w:r w:rsidRPr="00EB7ED0">
            <w:fldChar w:fldCharType="begin"/>
          </w:r>
          <w:r w:rsidRPr="00282C81">
            <w:rPr>
              <w:lang w:val="en-US"/>
            </w:rPr>
            <w:instrText xml:space="preserve"> CITATION rydén-2016-outdoor-to-indoor-coverage-in-5g-networks \l 1053 </w:instrText>
          </w:r>
          <w:r w:rsidRPr="00EB7ED0">
            <w:fldChar w:fldCharType="separate"/>
          </w:r>
          <w:r w:rsidR="00F35116">
            <w:rPr>
              <w:noProof/>
              <w:lang w:val="en-US"/>
            </w:rPr>
            <w:t xml:space="preserve"> </w:t>
          </w:r>
          <w:r w:rsidR="00F35116" w:rsidRPr="00F35116">
            <w:rPr>
              <w:noProof/>
              <w:lang w:val="en-US"/>
            </w:rPr>
            <w:t>[12]</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on a particular load. The utilization values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6604F03A" w:rsidR="001820FD" w:rsidRPr="00582511" w:rsidRDefault="001820FD" w:rsidP="0004656D">
      <w:pPr>
        <w:pStyle w:val="Heading2"/>
        <w:numPr>
          <w:ilvl w:val="1"/>
          <w:numId w:val="9"/>
        </w:numPr>
        <w:ind w:left="540" w:hanging="540"/>
      </w:pPr>
      <w:bookmarkStart w:id="102" w:name="_Toc498623851"/>
      <w:r w:rsidRPr="00582511">
        <w:t>Setup</w:t>
      </w:r>
      <w:bookmarkEnd w:id="102"/>
    </w:p>
    <w:p w14:paraId="6680D6C8" w14:textId="77777777" w:rsidR="00414AB8" w:rsidRPr="00414AB8" w:rsidRDefault="00414AB8" w:rsidP="00414AB8"/>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4D0475">
      <w:pPr>
        <w:pStyle w:val="NewNormal"/>
        <w:keepNext/>
        <w:ind w:firstLine="0"/>
        <w:jc w:val="center"/>
      </w:pPr>
      <w:r w:rsidRPr="00213469">
        <w:rPr>
          <w:noProof/>
        </w:rPr>
        <w:drawing>
          <wp:inline distT="0" distB="0" distL="0" distR="0" wp14:anchorId="024655C0" wp14:editId="5F544D69">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4C4C7655" w14:textId="55734E3F" w:rsidR="001820FD" w:rsidRDefault="001820FD" w:rsidP="004D0475">
      <w:pPr>
        <w:pStyle w:val="Caption"/>
        <w:rPr>
          <w:lang w:val="en-US"/>
        </w:rPr>
      </w:pPr>
      <w:bookmarkStart w:id="103" w:name="_Toc497836842"/>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01264">
        <w:rPr>
          <w:noProof/>
          <w:lang w:val="en-US"/>
        </w:rPr>
        <w:t>11</w:t>
      </w:r>
      <w:r w:rsidR="000F2CF5">
        <w:fldChar w:fldCharType="end"/>
      </w:r>
      <w:r w:rsidRPr="00282C81">
        <w:rPr>
          <w:lang w:val="en-US"/>
        </w:rPr>
        <w:t>. The figure shows the 3D model of the city with buildings and streets, the city center has high rise buildings.</w:t>
      </w:r>
      <w:bookmarkEnd w:id="103"/>
    </w:p>
    <w:p w14:paraId="23660AFC" w14:textId="77777777" w:rsidR="00414AB8" w:rsidRPr="00414AB8" w:rsidRDefault="00414AB8" w:rsidP="00414AB8">
      <w:pPr>
        <w:rPr>
          <w:lang w:val="en-US"/>
        </w:rPr>
      </w:pPr>
    </w:p>
    <w:p w14:paraId="2C647685" w14:textId="77777777" w:rsidR="001820FD" w:rsidRPr="00582511" w:rsidRDefault="001820FD" w:rsidP="0004656D">
      <w:pPr>
        <w:pStyle w:val="Heading2"/>
        <w:numPr>
          <w:ilvl w:val="1"/>
          <w:numId w:val="9"/>
        </w:numPr>
        <w:ind w:left="540" w:hanging="540"/>
      </w:pPr>
      <w:bookmarkStart w:id="104" w:name="_Toc498623852"/>
      <w:r w:rsidRPr="00582511">
        <w:t>Deployment</w:t>
      </w:r>
      <w:bookmarkEnd w:id="104"/>
    </w:p>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77777777" w:rsidR="00A220E6" w:rsidRDefault="001820FD" w:rsidP="001820FD">
      <w:pPr>
        <w:pStyle w:val="NewNormal"/>
        <w:ind w:firstLine="0"/>
        <w:rPr>
          <w:lang w:val="en-US"/>
        </w:rPr>
      </w:pPr>
      <w:r w:rsidRPr="00282C81">
        <w:rPr>
          <w:lang w:val="en-US"/>
        </w:rPr>
        <w:lastRenderedPageBreak/>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r w:rsidR="001820FD" w:rsidRPr="004A346E">
        <w:rPr>
          <w:i/>
          <w:lang w:val="en-US"/>
        </w:rPr>
        <w:t>P</w:t>
      </w:r>
      <w:r w:rsidR="001820FD" w:rsidRPr="004A346E">
        <w:rPr>
          <w:i/>
          <w:vertAlign w:val="subscript"/>
          <w:lang w:val="en-US"/>
        </w:rPr>
        <w:t>sleep</w:t>
      </w:r>
      <w:r w:rsidR="001820FD" w:rsidRPr="004A346E">
        <w:rPr>
          <w:lang w:val="en-US"/>
        </w:rPr>
        <w:t xml:space="preserve"> = 75.0.</w:t>
      </w:r>
    </w:p>
    <w:p w14:paraId="12B9691B" w14:textId="6FE817B3"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and  </w:t>
      </w:r>
      <w:r w:rsidR="001820FD" w:rsidRPr="00282C81">
        <w:rPr>
          <w:i/>
          <w:lang w:val="en-US"/>
        </w:rPr>
        <w:t>P</w:t>
      </w:r>
      <w:r w:rsidR="001820FD" w:rsidRPr="00282C81">
        <w:rPr>
          <w:i/>
          <w:vertAlign w:val="subscript"/>
          <w:lang w:val="en-US"/>
        </w:rPr>
        <w:t>sleep</w:t>
      </w:r>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7A0461">
      <w:pPr>
        <w:pStyle w:val="NewNormal"/>
        <w:keepNext/>
        <w:ind w:firstLine="0"/>
        <w:jc w:val="center"/>
      </w:pPr>
      <w:r w:rsidRPr="00213469">
        <w:rPr>
          <w:noProof/>
        </w:rPr>
        <w:drawing>
          <wp:inline distT="0" distB="0" distL="0" distR="0" wp14:anchorId="402AAADC" wp14:editId="3FE9921D">
            <wp:extent cx="4286250" cy="2647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14:paraId="4060F74B" w14:textId="5B5DF32D" w:rsidR="001820FD" w:rsidRDefault="001820FD" w:rsidP="00FB0C2A">
      <w:pPr>
        <w:pStyle w:val="Caption"/>
        <w:rPr>
          <w:lang w:val="en-US"/>
        </w:rPr>
      </w:pPr>
      <w:bookmarkStart w:id="105" w:name="_Toc49783684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01264">
        <w:rPr>
          <w:noProof/>
          <w:lang w:val="en-US"/>
        </w:rPr>
        <w:t>12</w:t>
      </w:r>
      <w:r w:rsidR="000F2CF5">
        <w:fldChar w:fldCharType="end"/>
      </w:r>
      <w:r w:rsidRPr="00282C81">
        <w:rPr>
          <w:lang w:val="en-US"/>
        </w:rPr>
        <w:t>. The figure shows deployment of micro cells in the center of the city with macro cells in the surrounding area.</w:t>
      </w:r>
      <w:bookmarkEnd w:id="105"/>
    </w:p>
    <w:p w14:paraId="41D6284E" w14:textId="77777777" w:rsidR="00C80F95" w:rsidRPr="00C80F95" w:rsidRDefault="00C80F95" w:rsidP="00C80F95">
      <w:pPr>
        <w:rPr>
          <w:lang w:val="en-US"/>
        </w:rPr>
      </w:pPr>
    </w:p>
    <w:p w14:paraId="62FBBDED" w14:textId="694FC6D5" w:rsidR="001820FD" w:rsidRPr="00495D57" w:rsidRDefault="001820FD" w:rsidP="0004656D">
      <w:pPr>
        <w:pStyle w:val="Heading2"/>
        <w:numPr>
          <w:ilvl w:val="1"/>
          <w:numId w:val="9"/>
        </w:numPr>
        <w:ind w:left="540" w:hanging="540"/>
      </w:pPr>
      <w:bookmarkStart w:id="106" w:name="_Toc498623853"/>
      <w:r w:rsidRPr="00495D57">
        <w:t>Traffic</w:t>
      </w:r>
      <w:bookmarkEnd w:id="106"/>
    </w:p>
    <w:p w14:paraId="348BC0B5" w14:textId="77777777" w:rsidR="00703ABF" w:rsidRPr="00703ABF" w:rsidRDefault="00703ABF" w:rsidP="00703ABF"/>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w:t>
      </w:r>
      <w:r w:rsidR="001820FD" w:rsidRPr="00282C81">
        <w:rPr>
          <w:lang w:val="en-US"/>
        </w:rPr>
        <w:lastRenderedPageBreak/>
        <w:t>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77777777" w:rsidR="001820FD" w:rsidRPr="00282C81" w:rsidRDefault="001820FD" w:rsidP="001820FD">
      <w:pPr>
        <w:pStyle w:val="NewNormal"/>
        <w:ind w:left="450" w:firstLine="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7A0461">
        <w:trPr>
          <w:jc w:val="center"/>
        </w:trPr>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t>Parameter</w:t>
            </w:r>
          </w:p>
        </w:tc>
        <w:tc>
          <w:tcPr>
            <w:tcW w:w="2171" w:type="dxa"/>
            <w:shd w:val="clear" w:color="auto" w:fill="auto"/>
            <w:vAlign w:val="bottom"/>
          </w:tcPr>
          <w:p w14:paraId="282F5E67" w14:textId="77777777" w:rsidR="001820FD" w:rsidRPr="00EB7ED0" w:rsidRDefault="001820FD" w:rsidP="000C26DA">
            <w:pPr>
              <w:pStyle w:val="NewNormal"/>
              <w:ind w:firstLine="0"/>
            </w:pPr>
            <w:r w:rsidRPr="00EB7ED0">
              <w:rPr>
                <w:b/>
                <w:bCs/>
              </w:rPr>
              <w:t>Value</w:t>
            </w:r>
          </w:p>
        </w:tc>
      </w:tr>
      <w:tr w:rsidR="001820FD" w14:paraId="41B4FCA5" w14:textId="77777777" w:rsidTr="007A0461">
        <w:trPr>
          <w:jc w:val="center"/>
        </w:trPr>
        <w:tc>
          <w:tcPr>
            <w:tcW w:w="2170" w:type="dxa"/>
            <w:shd w:val="clear" w:color="auto" w:fill="auto"/>
            <w:vAlign w:val="bottom"/>
          </w:tcPr>
          <w:p w14:paraId="49BC82D8" w14:textId="77777777" w:rsidR="001820FD" w:rsidRPr="00EB7ED0" w:rsidRDefault="001820FD" w:rsidP="000C26DA">
            <w:pPr>
              <w:pStyle w:val="NewNormal"/>
              <w:ind w:firstLine="0"/>
            </w:pPr>
            <w:r w:rsidRPr="00EB7ED0">
              <w:t>Carrier frequency</w:t>
            </w:r>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7A0461">
        <w:trPr>
          <w:jc w:val="center"/>
        </w:trPr>
        <w:tc>
          <w:tcPr>
            <w:tcW w:w="2170" w:type="dxa"/>
            <w:shd w:val="clear" w:color="auto" w:fill="auto"/>
            <w:vAlign w:val="bottom"/>
          </w:tcPr>
          <w:p w14:paraId="574D1D88" w14:textId="77777777" w:rsidR="001820FD" w:rsidRPr="00EB7ED0" w:rsidRDefault="001820FD" w:rsidP="000C26DA">
            <w:pPr>
              <w:pStyle w:val="NewNormal"/>
              <w:ind w:firstLine="0"/>
            </w:pPr>
            <w:r w:rsidRPr="00EB7ED0">
              <w:t>Bandwidth</w:t>
            </w:r>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7A0461">
        <w:trPr>
          <w:jc w:val="center"/>
        </w:trPr>
        <w:tc>
          <w:tcPr>
            <w:tcW w:w="2170" w:type="dxa"/>
            <w:shd w:val="clear" w:color="auto" w:fill="auto"/>
            <w:vAlign w:val="bottom"/>
          </w:tcPr>
          <w:p w14:paraId="7A69B46C" w14:textId="77777777" w:rsidR="001820FD" w:rsidRPr="00EB7ED0" w:rsidRDefault="001820FD" w:rsidP="000C26DA">
            <w:pPr>
              <w:pStyle w:val="NewNormal"/>
              <w:ind w:firstLine="0"/>
            </w:pPr>
            <w:r w:rsidRPr="00EB7ED0">
              <w:t>Modulation scheme</w:t>
            </w:r>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7A0461">
        <w:trPr>
          <w:jc w:val="center"/>
        </w:trPr>
        <w:tc>
          <w:tcPr>
            <w:tcW w:w="2170" w:type="dxa"/>
            <w:shd w:val="clear" w:color="auto" w:fill="auto"/>
            <w:vAlign w:val="bottom"/>
          </w:tcPr>
          <w:p w14:paraId="52A9FE03" w14:textId="77777777" w:rsidR="001820FD" w:rsidRPr="00EB7ED0" w:rsidRDefault="001820FD" w:rsidP="000C26DA">
            <w:pPr>
              <w:pStyle w:val="NewNormal"/>
              <w:ind w:firstLine="0"/>
            </w:pPr>
            <w:r w:rsidRPr="00EB7ED0">
              <w:t>Packet traffic model</w:t>
            </w:r>
          </w:p>
        </w:tc>
        <w:tc>
          <w:tcPr>
            <w:tcW w:w="2171" w:type="dxa"/>
            <w:shd w:val="clear" w:color="auto" w:fill="auto"/>
            <w:vAlign w:val="bottom"/>
          </w:tcPr>
          <w:p w14:paraId="5E82A702" w14:textId="77777777" w:rsidR="001820FD" w:rsidRPr="00EB7ED0" w:rsidRDefault="001820FD" w:rsidP="000C26DA">
            <w:pPr>
              <w:pStyle w:val="NewNormal"/>
              <w:ind w:firstLine="0"/>
            </w:pPr>
            <w:r w:rsidRPr="00EB7ED0">
              <w:t>Equal buffer model</w:t>
            </w:r>
          </w:p>
        </w:tc>
      </w:tr>
      <w:tr w:rsidR="001820FD" w14:paraId="672D7BE4" w14:textId="77777777" w:rsidTr="007A0461">
        <w:trPr>
          <w:jc w:val="center"/>
        </w:trPr>
        <w:tc>
          <w:tcPr>
            <w:tcW w:w="2170" w:type="dxa"/>
            <w:shd w:val="clear" w:color="auto" w:fill="auto"/>
            <w:vAlign w:val="bottom"/>
          </w:tcPr>
          <w:p w14:paraId="281C7A71" w14:textId="77777777" w:rsidR="001820FD" w:rsidRPr="00EB7ED0" w:rsidRDefault="001820FD" w:rsidP="000C26DA">
            <w:pPr>
              <w:pStyle w:val="NewNormal"/>
              <w:ind w:firstLine="0"/>
            </w:pPr>
            <w:r w:rsidRPr="00EB7ED0">
              <w:t>Macro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40 W per sector</w:t>
            </w:r>
          </w:p>
        </w:tc>
      </w:tr>
      <w:tr w:rsidR="001820FD" w14:paraId="0F66B453" w14:textId="77777777" w:rsidTr="007A0461">
        <w:trPr>
          <w:jc w:val="center"/>
        </w:trPr>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7A0461">
        <w:trPr>
          <w:jc w:val="center"/>
        </w:trPr>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7A0461">
        <w:trPr>
          <w:jc w:val="center"/>
        </w:trPr>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7A0461">
        <w:trPr>
          <w:jc w:val="center"/>
        </w:trPr>
        <w:tc>
          <w:tcPr>
            <w:tcW w:w="2170" w:type="dxa"/>
            <w:shd w:val="clear" w:color="auto" w:fill="auto"/>
            <w:vAlign w:val="bottom"/>
          </w:tcPr>
          <w:p w14:paraId="4E75A676" w14:textId="77777777" w:rsidR="001820FD" w:rsidRPr="00EB7ED0" w:rsidRDefault="001820FD" w:rsidP="000C26DA">
            <w:pPr>
              <w:pStyle w:val="NewNormal"/>
              <w:ind w:firstLine="0"/>
            </w:pPr>
            <w:r w:rsidRPr="00EB7ED0">
              <w:t>Feeder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07" w:name="_Toc497847929"/>
    </w:p>
    <w:p w14:paraId="2F0D3F4B" w14:textId="6C410400" w:rsidR="001820FD" w:rsidRDefault="001820FD" w:rsidP="001820FD">
      <w:pPr>
        <w:pStyle w:val="Caption"/>
      </w:pPr>
      <w:r>
        <w:t xml:space="preserve">Table </w:t>
      </w:r>
      <w:fldSimple w:instr=" SEQ Table \* ARABIC ">
        <w:r w:rsidR="00501264">
          <w:rPr>
            <w:noProof/>
          </w:rPr>
          <w:t>4</w:t>
        </w:r>
      </w:fldSimple>
      <w:r>
        <w:t xml:space="preserve">. </w:t>
      </w:r>
      <w:r w:rsidRPr="008A5FBA">
        <w:t>Simulation parameters</w:t>
      </w:r>
      <w:bookmarkEnd w:id="107"/>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63FD08C" w:rsidR="000D1885" w:rsidRDefault="000D1885">
      <w:pPr>
        <w:spacing w:after="200" w:line="276" w:lineRule="auto"/>
        <w:jc w:val="both"/>
      </w:pPr>
      <w:r>
        <w:br w:type="page"/>
      </w:r>
    </w:p>
    <w:p w14:paraId="09308944" w14:textId="77777777" w:rsidR="001820FD" w:rsidRDefault="001820FD" w:rsidP="001820FD">
      <w:pPr>
        <w:pStyle w:val="NewNormal"/>
      </w:pPr>
    </w:p>
    <w:p w14:paraId="031A262C" w14:textId="0581F1EC" w:rsidR="00495D57" w:rsidRPr="00220A0A" w:rsidRDefault="00495D57" w:rsidP="00495D57">
      <w:pPr>
        <w:pStyle w:val="Title"/>
        <w:jc w:val="right"/>
        <w:rPr>
          <w:lang w:val="en-US"/>
        </w:rPr>
      </w:pPr>
      <w:r w:rsidRPr="004208AE">
        <w:rPr>
          <w:sz w:val="40"/>
          <w:szCs w:val="40"/>
          <w:lang w:val="en-US"/>
        </w:rPr>
        <w:t>CHAPTER</w:t>
      </w:r>
      <w:r w:rsidRPr="00220A0A">
        <w:rPr>
          <w:lang w:val="en-US"/>
        </w:rPr>
        <w:t xml:space="preserve"> </w:t>
      </w:r>
      <w:r>
        <w:rPr>
          <w:sz w:val="72"/>
          <w:szCs w:val="72"/>
          <w:lang w:val="en-US"/>
        </w:rPr>
        <w:t>5</w:t>
      </w:r>
    </w:p>
    <w:p w14:paraId="3DC2C1E2" w14:textId="77777777" w:rsidR="00DB63FB" w:rsidRDefault="00DB63FB" w:rsidP="006949E8">
      <w:pPr>
        <w:pStyle w:val="Title"/>
      </w:pPr>
    </w:p>
    <w:p w14:paraId="195D8FF8" w14:textId="4903E693" w:rsidR="001820FD" w:rsidRPr="00F836DD" w:rsidRDefault="0012403E" w:rsidP="006949E8">
      <w:pPr>
        <w:pStyle w:val="Heading1"/>
        <w:ind w:left="540" w:hanging="540"/>
        <w:rPr>
          <w:rFonts w:ascii="Times New Roman" w:hAnsi="Times New Roman"/>
          <w:lang w:val="en-US"/>
        </w:rPr>
      </w:pPr>
      <w:bookmarkStart w:id="108" w:name="_Toc498623854"/>
      <w:r w:rsidRPr="00495D57">
        <w:rPr>
          <w:rFonts w:eastAsia="Times New Roman"/>
          <w:color w:val="auto"/>
          <w:lang w:val="en-US" w:eastAsia="sv-SE"/>
        </w:rPr>
        <w:t xml:space="preserve">5 </w:t>
      </w:r>
      <w:r w:rsidR="001820FD" w:rsidRPr="00495D57">
        <w:rPr>
          <w:rFonts w:eastAsia="Times New Roman"/>
          <w:color w:val="auto"/>
          <w:lang w:val="en-US" w:eastAsia="sv-SE"/>
        </w:rPr>
        <w:t>Results and Discussions</w:t>
      </w:r>
      <w:bookmarkEnd w:id="108"/>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7A636D6F" w:rsidR="001820F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536A4245" w14:textId="77777777" w:rsidR="004B34B5" w:rsidRPr="00F836DD" w:rsidRDefault="004B34B5" w:rsidP="001820FD">
      <w:pPr>
        <w:rPr>
          <w:lang w:val="en-US"/>
        </w:rPr>
      </w:pPr>
    </w:p>
    <w:p w14:paraId="14F5F619" w14:textId="2C1D02D6" w:rsidR="001820FD" w:rsidRPr="00282C81" w:rsidRDefault="00055767" w:rsidP="0004656D">
      <w:pPr>
        <w:pStyle w:val="Heading2"/>
        <w:numPr>
          <w:ilvl w:val="1"/>
          <w:numId w:val="10"/>
        </w:numPr>
        <w:ind w:left="540" w:hanging="540"/>
        <w:rPr>
          <w:lang w:val="en-US"/>
        </w:rPr>
      </w:pPr>
      <w:bookmarkStart w:id="109" w:name="_Toc498623855"/>
      <w:r>
        <w:rPr>
          <w:lang w:val="en-US"/>
        </w:rPr>
        <w:t xml:space="preserve"> </w:t>
      </w:r>
      <w:r w:rsidR="00F836DD">
        <w:rPr>
          <w:lang w:val="en-US"/>
        </w:rPr>
        <w:t xml:space="preserve">Comparison </w:t>
      </w:r>
      <w:r w:rsidR="00D65266">
        <w:rPr>
          <w:lang w:val="en-US"/>
        </w:rPr>
        <w:t xml:space="preserve">of </w:t>
      </w:r>
      <w:r w:rsidR="00F836DD">
        <w:rPr>
          <w:lang w:val="en-US"/>
        </w:rPr>
        <w:t>macro versus</w:t>
      </w:r>
      <w:r w:rsidR="001820FD" w:rsidRPr="00282C81">
        <w:rPr>
          <w:lang w:val="en-US"/>
        </w:rPr>
        <w:t xml:space="preserve"> micro without energy saving schemes</w:t>
      </w:r>
      <w:bookmarkEnd w:id="109"/>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1F56FBCB" w14:textId="77777777" w:rsidR="001820FD" w:rsidRDefault="001820FD" w:rsidP="0082763B">
      <w:pPr>
        <w:pStyle w:val="NewNormal"/>
        <w:keepNext/>
        <w:ind w:firstLine="0"/>
        <w:jc w:val="center"/>
      </w:pPr>
      <w:r w:rsidRPr="00746DB6">
        <w:rPr>
          <w:noProof/>
        </w:rPr>
        <w:drawing>
          <wp:inline distT="0" distB="0" distL="0" distR="0" wp14:anchorId="7E97345A" wp14:editId="09C06E63">
            <wp:extent cx="4283710" cy="2954655"/>
            <wp:effectExtent l="0" t="0" r="254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283710" cy="2954655"/>
                    </a:xfrm>
                    <a:prstGeom prst="rect">
                      <a:avLst/>
                    </a:prstGeom>
                  </pic:spPr>
                </pic:pic>
              </a:graphicData>
            </a:graphic>
          </wp:inline>
        </w:drawing>
      </w:r>
    </w:p>
    <w:p w14:paraId="670661DA" w14:textId="50CC1AF1" w:rsidR="001820FD" w:rsidRPr="00282C81" w:rsidRDefault="001820FD" w:rsidP="0082763B">
      <w:pPr>
        <w:pStyle w:val="Caption"/>
        <w:spacing w:before="0" w:after="0"/>
        <w:rPr>
          <w:lang w:val="en-US"/>
        </w:rPr>
      </w:pPr>
      <w:bookmarkStart w:id="110" w:name="_Ref497835954"/>
      <w:bookmarkStart w:id="111" w:name="_Toc49783684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01264">
        <w:rPr>
          <w:noProof/>
          <w:lang w:val="en-US"/>
        </w:rPr>
        <w:t>13</w:t>
      </w:r>
      <w:r w:rsidR="000F2CF5">
        <w:rPr>
          <w:noProof/>
        </w:rPr>
        <w:fldChar w:fldCharType="end"/>
      </w:r>
      <w:bookmarkEnd w:id="110"/>
      <w:r w:rsidRPr="00282C81">
        <w:rPr>
          <w:lang w:val="en-US"/>
        </w:rPr>
        <w:t>. Comparison of Power per area unit versus System throughput</w:t>
      </w:r>
      <w:bookmarkEnd w:id="111"/>
    </w:p>
    <w:p w14:paraId="7AE4D07E" w14:textId="77777777" w:rsidR="001820FD" w:rsidRPr="00282C81" w:rsidRDefault="001820FD" w:rsidP="0082763B">
      <w:pPr>
        <w:pStyle w:val="Caption"/>
        <w:spacing w:before="0" w:after="0"/>
        <w:rPr>
          <w:lang w:val="en-US"/>
        </w:rPr>
      </w:pPr>
      <w:r w:rsidRPr="00282C81">
        <w:rPr>
          <w:lang w:val="en-US"/>
        </w:rPr>
        <w:lastRenderedPageBreak/>
        <w:t>for central deployment of macro cells and micro cells.</w:t>
      </w:r>
    </w:p>
    <w:p w14:paraId="6015DDCF" w14:textId="77777777" w:rsidR="007C3B35" w:rsidRDefault="007C3B35" w:rsidP="001820FD">
      <w:pPr>
        <w:pStyle w:val="NewNormal"/>
        <w:ind w:firstLine="0"/>
        <w:rPr>
          <w:lang w:val="en-US"/>
        </w:rPr>
      </w:pPr>
    </w:p>
    <w:p w14:paraId="371F6BFB" w14:textId="486D515C" w:rsidR="001820FD" w:rsidRPr="00282C81" w:rsidRDefault="001820FD" w:rsidP="001820FD">
      <w:pPr>
        <w:pStyle w:val="NewNormal"/>
        <w:ind w:firstLine="0"/>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00501264" w:rsidRPr="00282C81">
        <w:rPr>
          <w:lang w:val="en-US"/>
        </w:rPr>
        <w:t xml:space="preserve">Figure </w:t>
      </w:r>
      <w:r w:rsidR="00501264">
        <w:rPr>
          <w:noProof/>
          <w:lang w:val="en-US"/>
        </w:rPr>
        <w:t>13</w:t>
      </w:r>
      <w:r w:rsidRPr="00EB7ED0">
        <w:fldChar w:fldCharType="end"/>
      </w:r>
      <w:r w:rsidRPr="00282C81">
        <w:rPr>
          <w:lang w:val="en-US"/>
        </w:rPr>
        <w:t>,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p>
    <w:p w14:paraId="4B7E5FEA" w14:textId="77777777" w:rsidR="001820FD" w:rsidRPr="00282C81" w:rsidRDefault="001820FD" w:rsidP="001820FD">
      <w:pPr>
        <w:pStyle w:val="NewNormal"/>
        <w:rPr>
          <w:lang w:val="en-US"/>
        </w:rPr>
      </w:pPr>
    </w:p>
    <w:p w14:paraId="4A3264C8" w14:textId="77777777" w:rsidR="001820FD" w:rsidRDefault="001820FD" w:rsidP="0082763B">
      <w:pPr>
        <w:pStyle w:val="NewNormal"/>
        <w:keepNext/>
        <w:ind w:firstLine="0"/>
        <w:jc w:val="center"/>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283710" cy="3279775"/>
                    </a:xfrm>
                    <a:prstGeom prst="rect">
                      <a:avLst/>
                    </a:prstGeom>
                  </pic:spPr>
                </pic:pic>
              </a:graphicData>
            </a:graphic>
          </wp:inline>
        </w:drawing>
      </w:r>
    </w:p>
    <w:p w14:paraId="6524F47B" w14:textId="38DB9F32" w:rsidR="001820FD" w:rsidRDefault="001820FD" w:rsidP="0082763B">
      <w:pPr>
        <w:pStyle w:val="Caption"/>
        <w:rPr>
          <w:lang w:val="en-US"/>
        </w:rPr>
      </w:pPr>
      <w:bookmarkStart w:id="112" w:name="_Ref497836117"/>
      <w:bookmarkStart w:id="113" w:name="_Toc49783684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01264">
        <w:rPr>
          <w:noProof/>
          <w:lang w:val="en-US"/>
        </w:rPr>
        <w:t>14</w:t>
      </w:r>
      <w:r w:rsidR="000F2CF5">
        <w:rPr>
          <w:noProof/>
        </w:rPr>
        <w:fldChar w:fldCharType="end"/>
      </w:r>
      <w:bookmarkEnd w:id="112"/>
      <w:r w:rsidRPr="00282C81">
        <w:rPr>
          <w:lang w:val="en-US"/>
        </w:rPr>
        <w:t>. Comparison of Energy per bit versus System throughput for central deployment of macro cells and micro cells.</w:t>
      </w:r>
      <w:bookmarkEnd w:id="113"/>
    </w:p>
    <w:p w14:paraId="15697E15" w14:textId="77777777" w:rsidR="00114908" w:rsidRPr="00114908" w:rsidRDefault="00114908" w:rsidP="00114908">
      <w:pPr>
        <w:rPr>
          <w:lang w:val="en-US"/>
        </w:rPr>
      </w:pPr>
    </w:p>
    <w:p w14:paraId="55C4004D" w14:textId="0E4737FB"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00501264" w:rsidRPr="00282C81">
        <w:rPr>
          <w:lang w:val="en-US"/>
        </w:rPr>
        <w:t xml:space="preserve">Figure </w:t>
      </w:r>
      <w:r w:rsidR="00501264">
        <w:rPr>
          <w:noProof/>
          <w:lang w:val="en-US"/>
        </w:rPr>
        <w:t>14</w:t>
      </w:r>
      <w:r w:rsidRPr="00EB7ED0">
        <w:fldChar w:fldCharType="end"/>
      </w:r>
      <w:r w:rsidRPr="00282C81">
        <w:rPr>
          <w:lang w:val="en-US"/>
        </w:rPr>
        <w:t xml:space="preserve">, we compare the energy performance with respect to the energy per bit. For calculating the energy per bit, we divide the total energy consumed by the serving nodes by the total traffic served by them. Energy per bit tells us that how much energy is needed in the system to deliver a single bit. As we can observe that the deployment of micro cells proves out </w:t>
      </w:r>
      <w:r w:rsidRPr="00282C81">
        <w:rPr>
          <w:lang w:val="en-US"/>
        </w:rPr>
        <w:lastRenderedPageBreak/>
        <w:t xml:space="preserve">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20DF6339" w14:textId="77777777" w:rsidR="001820FD" w:rsidRPr="00282C81" w:rsidRDefault="001820FD" w:rsidP="001820FD">
      <w:pPr>
        <w:pStyle w:val="NewNormal"/>
        <w:rPr>
          <w:lang w:val="en-US"/>
        </w:rPr>
      </w:pPr>
    </w:p>
    <w:p w14:paraId="34EE3FC0" w14:textId="77777777" w:rsidR="001820FD" w:rsidRDefault="001820FD" w:rsidP="0082763B">
      <w:pPr>
        <w:pStyle w:val="NewNormal"/>
        <w:keepNext/>
        <w:ind w:firstLine="0"/>
        <w:jc w:val="center"/>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283710" cy="3279775"/>
                    </a:xfrm>
                    <a:prstGeom prst="rect">
                      <a:avLst/>
                    </a:prstGeom>
                  </pic:spPr>
                </pic:pic>
              </a:graphicData>
            </a:graphic>
          </wp:inline>
        </w:drawing>
      </w:r>
    </w:p>
    <w:p w14:paraId="33106B83" w14:textId="61405710" w:rsidR="001820FD" w:rsidRDefault="001820FD" w:rsidP="0082763B">
      <w:pPr>
        <w:pStyle w:val="Caption"/>
        <w:rPr>
          <w:lang w:val="en-US"/>
        </w:rPr>
      </w:pPr>
      <w:bookmarkStart w:id="114" w:name="_Ref497836234"/>
      <w:bookmarkStart w:id="115" w:name="_Toc49783684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01264">
        <w:rPr>
          <w:noProof/>
          <w:lang w:val="en-US"/>
        </w:rPr>
        <w:t>15</w:t>
      </w:r>
      <w:r w:rsidR="000F2CF5">
        <w:rPr>
          <w:noProof/>
        </w:rPr>
        <w:fldChar w:fldCharType="end"/>
      </w:r>
      <w:bookmarkEnd w:id="114"/>
      <w:r w:rsidRPr="00282C81">
        <w:rPr>
          <w:lang w:val="en-US"/>
        </w:rPr>
        <w:t>. Comparison of Energy per bit versus 10th percentile DL user throughput for central deployment of macro cells and micro cells.</w:t>
      </w:r>
      <w:bookmarkEnd w:id="115"/>
    </w:p>
    <w:p w14:paraId="1C5CEB36" w14:textId="77777777" w:rsidR="00114908" w:rsidRPr="00114908" w:rsidRDefault="00114908" w:rsidP="00114908">
      <w:pPr>
        <w:rPr>
          <w:lang w:val="en-US"/>
        </w:rPr>
      </w:pPr>
    </w:p>
    <w:p w14:paraId="53262A1B" w14:textId="426FB863"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00501264" w:rsidRPr="00282C81">
        <w:rPr>
          <w:lang w:val="en-US"/>
        </w:rPr>
        <w:t xml:space="preserve">Figure </w:t>
      </w:r>
      <w:r w:rsidR="00501264">
        <w:rPr>
          <w:noProof/>
          <w:lang w:val="en-US"/>
        </w:rPr>
        <w:t>15</w:t>
      </w:r>
      <w:r w:rsidRPr="00EB7ED0">
        <w:fldChar w:fldCharType="end"/>
      </w:r>
      <w:r w:rsidRPr="00282C81">
        <w:rPr>
          <w:lang w:val="en-US"/>
        </w:rPr>
        <w:t>,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Mbps we can see the macr</w:t>
      </w:r>
      <w:r w:rsidR="00406BA7">
        <w:rPr>
          <w:lang w:val="en-US"/>
        </w:rPr>
        <w:t xml:space="preserve">o cells need something around </w:t>
      </w:r>
      <w:r w:rsidR="005B58C0">
        <w:rPr>
          <w:lang w:val="en-US"/>
        </w:rPr>
        <w:t>0.</w:t>
      </w:r>
      <w:r w:rsidR="00406BA7">
        <w:rPr>
          <w:lang w:val="en-US"/>
        </w:rPr>
        <w:t>1</w:t>
      </w:r>
      <w:r w:rsidRPr="00282C81">
        <w:rPr>
          <w:lang w:val="en-US"/>
        </w:rPr>
        <w:t>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82763B">
      <w:pPr>
        <w:pStyle w:val="NewNormal"/>
        <w:keepNext/>
        <w:ind w:firstLine="0"/>
        <w:jc w:val="center"/>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83710" cy="3279775"/>
                    </a:xfrm>
                    <a:prstGeom prst="rect">
                      <a:avLst/>
                    </a:prstGeom>
                  </pic:spPr>
                </pic:pic>
              </a:graphicData>
            </a:graphic>
          </wp:inline>
        </w:drawing>
      </w:r>
    </w:p>
    <w:p w14:paraId="42253FB0" w14:textId="1904EFE6" w:rsidR="001820FD" w:rsidRDefault="001820FD" w:rsidP="0082763B">
      <w:pPr>
        <w:pStyle w:val="Caption"/>
        <w:rPr>
          <w:lang w:val="en-US"/>
        </w:rPr>
      </w:pPr>
      <w:bookmarkStart w:id="116" w:name="_Ref497836522"/>
      <w:bookmarkStart w:id="117" w:name="_Toc49783684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501264">
        <w:rPr>
          <w:noProof/>
          <w:lang w:val="en-US"/>
        </w:rPr>
        <w:t>16</w:t>
      </w:r>
      <w:r w:rsidR="000F2CF5">
        <w:rPr>
          <w:noProof/>
        </w:rPr>
        <w:fldChar w:fldCharType="end"/>
      </w:r>
      <w:bookmarkEnd w:id="116"/>
      <w:r w:rsidRPr="00282C81">
        <w:rPr>
          <w:lang w:val="en-US"/>
        </w:rPr>
        <w:t>. Comparison of bits per unit energy versus system throughput for central deployment of macro cells and micro cells.</w:t>
      </w:r>
      <w:bookmarkEnd w:id="117"/>
    </w:p>
    <w:p w14:paraId="34FE8952" w14:textId="77777777" w:rsidR="003F2302" w:rsidRPr="003F2302" w:rsidRDefault="003F2302" w:rsidP="003F2302">
      <w:pPr>
        <w:rPr>
          <w:lang w:val="en-US"/>
        </w:rPr>
      </w:pPr>
    </w:p>
    <w:p w14:paraId="2A09294B" w14:textId="261CC090"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00501264" w:rsidRPr="00282C81">
        <w:rPr>
          <w:lang w:val="en-US"/>
        </w:rPr>
        <w:t xml:space="preserve">Figure </w:t>
      </w:r>
      <w:r w:rsidR="00501264">
        <w:rPr>
          <w:noProof/>
          <w:lang w:val="en-US"/>
        </w:rPr>
        <w:t>16</w:t>
      </w:r>
      <w:r w:rsidRPr="00EB7ED0">
        <w:fldChar w:fldCharType="end"/>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3C81DA5E" w14:textId="77777777" w:rsidR="001820FD" w:rsidRPr="00282C81" w:rsidRDefault="001820FD" w:rsidP="001820FD">
      <w:pPr>
        <w:pStyle w:val="NewNormal"/>
        <w:ind w:left="450" w:firstLine="0"/>
        <w:rPr>
          <w:color w:val="4F81BD"/>
          <w:lang w:val="en-US"/>
        </w:rPr>
      </w:pPr>
    </w:p>
    <w:p w14:paraId="5CA323DC" w14:textId="77777777" w:rsidR="001820FD" w:rsidRPr="00282C81" w:rsidRDefault="001820FD" w:rsidP="001820FD">
      <w:pPr>
        <w:pStyle w:val="NewNormal"/>
        <w:ind w:left="450" w:firstLine="0"/>
        <w:rPr>
          <w:color w:val="4F81BD"/>
          <w:lang w:val="en-US"/>
        </w:rPr>
      </w:pPr>
    </w:p>
    <w:p w14:paraId="79A39558" w14:textId="77777777" w:rsidR="001820FD" w:rsidRPr="00282C81" w:rsidRDefault="001820FD" w:rsidP="001820FD">
      <w:pPr>
        <w:pStyle w:val="NewNormal"/>
        <w:ind w:left="450" w:firstLine="0"/>
        <w:rPr>
          <w:lang w:val="en-US"/>
        </w:rPr>
      </w:pPr>
    </w:p>
    <w:p w14:paraId="13A55CCA" w14:textId="77777777" w:rsidR="001820FD" w:rsidRPr="00282C81" w:rsidRDefault="001820FD" w:rsidP="001820FD">
      <w:pPr>
        <w:pStyle w:val="NewNormal"/>
        <w:rPr>
          <w:b/>
          <w:sz w:val="32"/>
          <w:szCs w:val="32"/>
          <w:lang w:val="en-US"/>
        </w:rPr>
      </w:pPr>
    </w:p>
    <w:p w14:paraId="49E562C3" w14:textId="77777777" w:rsidR="001820FD" w:rsidRDefault="001820FD" w:rsidP="0082763B">
      <w:pPr>
        <w:pStyle w:val="NewNormal"/>
        <w:ind w:firstLine="0"/>
        <w:jc w:val="center"/>
      </w:pPr>
      <w:r w:rsidRPr="00EE7510">
        <w:rPr>
          <w:noProof/>
        </w:rPr>
        <w:lastRenderedPageBreak/>
        <w:drawing>
          <wp:inline distT="0" distB="0" distL="0" distR="0" wp14:anchorId="0FB97097" wp14:editId="5821059B">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000AA138" w14:textId="246DC823" w:rsidR="001820FD"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6. Comparison of DL user throughput for 50th and 95th percentile versus system throughput.</w:t>
      </w:r>
    </w:p>
    <w:p w14:paraId="22A3AD39" w14:textId="77777777" w:rsidR="003F2302" w:rsidRPr="004A346E" w:rsidRDefault="003F2302" w:rsidP="0082763B">
      <w:pPr>
        <w:pStyle w:val="NewNormal"/>
        <w:ind w:firstLine="0"/>
        <w:jc w:val="center"/>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4FEEBAB4"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w:t>
      </w:r>
      <w:r w:rsidR="007E498B">
        <w:rPr>
          <w:lang w:val="en-US"/>
        </w:rPr>
        <w:t>,</w:t>
      </w:r>
      <w:r w:rsidR="001820FD" w:rsidRPr="00282C81">
        <w:rPr>
          <w:lang w:val="en-US"/>
        </w:rPr>
        <w:t xml:space="preserve"> but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006B7283" w14:textId="77777777" w:rsidR="001820FD" w:rsidRPr="00282C81" w:rsidRDefault="001820FD" w:rsidP="001820FD">
      <w:pPr>
        <w:pStyle w:val="NewNormal"/>
        <w:rPr>
          <w:lang w:val="en-US"/>
        </w:rPr>
      </w:pPr>
    </w:p>
    <w:p w14:paraId="3514CDC1" w14:textId="77777777" w:rsidR="001820FD" w:rsidRPr="00282C81" w:rsidRDefault="001820FD" w:rsidP="001820FD">
      <w:pPr>
        <w:pStyle w:val="NewNormal"/>
        <w:rPr>
          <w:lang w:val="en-US"/>
        </w:rPr>
      </w:pPr>
    </w:p>
    <w:p w14:paraId="7A26277F"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82763B">
      <w:pPr>
        <w:pStyle w:val="NewNormal"/>
        <w:ind w:firstLine="0"/>
        <w:jc w:val="center"/>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283710" cy="3308350"/>
                    </a:xfrm>
                    <a:prstGeom prst="rect">
                      <a:avLst/>
                    </a:prstGeom>
                  </pic:spPr>
                </pic:pic>
              </a:graphicData>
            </a:graphic>
          </wp:inline>
        </w:drawing>
      </w:r>
    </w:p>
    <w:p w14:paraId="0425D4ED"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7.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3034FCB6"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Pr="00282C81">
        <w:rPr>
          <w:lang w:val="en-US"/>
        </w:rPr>
        <w:t xml:space="preserve">cell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6E585109" w:rsidR="001820FD" w:rsidRDefault="001820FD" w:rsidP="0004656D">
      <w:pPr>
        <w:pStyle w:val="Heading2"/>
        <w:numPr>
          <w:ilvl w:val="1"/>
          <w:numId w:val="10"/>
        </w:numPr>
        <w:ind w:left="540" w:hanging="540"/>
        <w:rPr>
          <w:lang w:val="en-US"/>
        </w:rPr>
      </w:pPr>
      <w:bookmarkStart w:id="118" w:name="_Toc498623856"/>
      <w:bookmarkStart w:id="119" w:name="_Toc353965511"/>
      <w:bookmarkStart w:id="120" w:name="_Toc353966389"/>
      <w:bookmarkStart w:id="121" w:name="_Toc436313868"/>
      <w:r w:rsidRPr="00282C81">
        <w:rPr>
          <w:lang w:val="en-US"/>
        </w:rPr>
        <w:lastRenderedPageBreak/>
        <w:t>Comparison</w:t>
      </w:r>
      <w:r w:rsidR="00D65266">
        <w:rPr>
          <w:lang w:val="en-US"/>
        </w:rPr>
        <w:t xml:space="preserve"> of</w:t>
      </w:r>
      <w:r w:rsidRPr="00282C81">
        <w:rPr>
          <w:lang w:val="en-US"/>
        </w:rPr>
        <w:t xml:space="preserve"> macro with and without energy saving schemes</w:t>
      </w:r>
      <w:bookmarkEnd w:id="118"/>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82763B">
      <w:pPr>
        <w:jc w:val="center"/>
      </w:pPr>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2CA57B16"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8. Comparison of power per area unit versus system throughput for central deployment of m</w:t>
      </w:r>
      <w:r w:rsidR="00D65266">
        <w:rPr>
          <w:rFonts w:ascii="Calibri" w:hAnsi="Calibri"/>
          <w:b/>
          <w:bCs/>
          <w:sz w:val="20"/>
          <w:lang w:val="en-US"/>
        </w:rPr>
        <w:t>a</w:t>
      </w:r>
      <w:r w:rsidRPr="004A346E">
        <w:rPr>
          <w:rFonts w:ascii="Calibri" w:hAnsi="Calibri"/>
          <w:b/>
          <w:bCs/>
          <w:sz w:val="20"/>
          <w:lang w:val="en-US"/>
        </w:rPr>
        <w:t>cro cells.</w:t>
      </w:r>
    </w:p>
    <w:p w14:paraId="0BD5694C" w14:textId="77777777" w:rsidR="001820FD" w:rsidRPr="004A346E" w:rsidRDefault="001820FD" w:rsidP="001820FD">
      <w:pPr>
        <w:pStyle w:val="NewNormal"/>
        <w:rPr>
          <w:lang w:val="en-US"/>
        </w:rPr>
      </w:pPr>
    </w:p>
    <w:p w14:paraId="15354CB9" w14:textId="32787D35" w:rsidR="001820FD" w:rsidRPr="00282C81" w:rsidRDefault="001820FD" w:rsidP="001820FD">
      <w:pPr>
        <w:pStyle w:val="NewNormal"/>
        <w:ind w:firstLine="0"/>
        <w:rPr>
          <w:lang w:val="en-US"/>
        </w:rPr>
      </w:pPr>
      <w:bookmarkStart w:id="122" w:name="_Hlk497241073"/>
      <w:r w:rsidRPr="00282C81">
        <w:rPr>
          <w:lang w:val="en-US"/>
        </w:rPr>
        <w:t>As we can see in figure 18</w:t>
      </w:r>
      <w:r w:rsidR="00AF04F4">
        <w:rPr>
          <w:lang w:val="en-US"/>
        </w:rPr>
        <w:t>,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 goes up. The Lean energy saving scheme seems to be more energy efficient than MBSFN and micro</w:t>
      </w:r>
      <w:r w:rsidR="0040571E">
        <w:rPr>
          <w:lang w:val="en-US"/>
        </w:rPr>
        <w:t xml:space="preserve"> </w:t>
      </w:r>
      <w:r w:rsidR="00023A70">
        <w:rPr>
          <w:lang w:val="en-US"/>
        </w:rPr>
        <w:t>TX</w:t>
      </w:r>
      <w:r w:rsidRPr="00282C81">
        <w:rPr>
          <w:lang w:val="en-US"/>
        </w:rPr>
        <w:t xml:space="preserve"> sleep. We can easily save around 10-15% energy using any of the energy saving schemes. Lean scheme proved to be the most energy efficient with 17% savings on energy.</w:t>
      </w:r>
    </w:p>
    <w:p w14:paraId="38CD0CF4" w14:textId="77777777" w:rsidR="001820FD" w:rsidRPr="00282C81" w:rsidRDefault="001820FD" w:rsidP="001820FD">
      <w:pPr>
        <w:pStyle w:val="NewNormal"/>
        <w:ind w:firstLine="0"/>
        <w:rPr>
          <w:lang w:val="en-US"/>
        </w:rPr>
      </w:pPr>
    </w:p>
    <w:p w14:paraId="2D76CBE0" w14:textId="77777777" w:rsidR="001820FD" w:rsidRDefault="001820FD" w:rsidP="0082763B">
      <w:pPr>
        <w:pStyle w:val="NewNormal"/>
        <w:ind w:firstLine="0"/>
        <w:jc w:val="center"/>
      </w:pPr>
      <w:r w:rsidRPr="008470D9">
        <w:rPr>
          <w:noProof/>
        </w:rPr>
        <w:lastRenderedPageBreak/>
        <w:drawing>
          <wp:inline distT="0" distB="0" distL="0" distR="0" wp14:anchorId="08ABD51C" wp14:editId="431B473F">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178250B"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9. Comparison of energy per bit unit versus system throughput for central deployment of macro cells.</w:t>
      </w:r>
    </w:p>
    <w:p w14:paraId="3931FA94" w14:textId="77777777" w:rsidR="001820FD" w:rsidRPr="004A346E" w:rsidRDefault="001820FD" w:rsidP="001820FD">
      <w:pPr>
        <w:pStyle w:val="NewNormal"/>
        <w:ind w:firstLine="0"/>
        <w:rPr>
          <w:lang w:val="en-US"/>
        </w:rPr>
      </w:pPr>
    </w:p>
    <w:p w14:paraId="4D66C29A" w14:textId="0B0DF6F7" w:rsidR="001820FD" w:rsidRPr="00282C81" w:rsidRDefault="001820FD" w:rsidP="001820FD">
      <w:pPr>
        <w:pStyle w:val="NewNormal"/>
        <w:ind w:firstLine="0"/>
        <w:rPr>
          <w:lang w:val="en-US"/>
        </w:rPr>
      </w:pPr>
      <w:r w:rsidRPr="00282C81">
        <w:rPr>
          <w:lang w:val="en-US"/>
        </w:rPr>
        <w:t>From fig</w:t>
      </w:r>
      <w:r w:rsidR="00AF04F4">
        <w:rPr>
          <w:lang w:val="en-US"/>
        </w:rPr>
        <w:t>ure</w:t>
      </w:r>
      <w:r w:rsidRPr="00282C81">
        <w:rPr>
          <w:lang w:val="en-US"/>
        </w:rPr>
        <w:t xml:space="preserve"> 19 we can derive that there is some difference in energy needed to transmit a bit for lower traffic load in different </w:t>
      </w:r>
      <w:r w:rsidR="007E498B" w:rsidRPr="00282C81">
        <w:rPr>
          <w:lang w:val="en-US"/>
        </w:rPr>
        <w:t>schemes,</w:t>
      </w:r>
      <w:r w:rsidR="007E498B">
        <w:rPr>
          <w:lang w:val="en-US"/>
        </w:rPr>
        <w:t xml:space="preserve"> but</w:t>
      </w:r>
      <w:r w:rsidRPr="00282C81">
        <w:rPr>
          <w:lang w:val="en-US"/>
        </w:rPr>
        <w:t xml:space="preserve"> as we gradually move towards higher loads this difference comes close together because at higher traffic loads there will be less idle time for the cells to save energy. </w:t>
      </w:r>
    </w:p>
    <w:p w14:paraId="7A4468AE" w14:textId="77777777" w:rsidR="001820FD" w:rsidRPr="00282C81" w:rsidRDefault="001820FD" w:rsidP="001820FD">
      <w:pPr>
        <w:pStyle w:val="NewNormal"/>
        <w:ind w:firstLine="0"/>
        <w:rPr>
          <w:lang w:val="en-US"/>
        </w:rPr>
      </w:pPr>
    </w:p>
    <w:p w14:paraId="2D70DA24" w14:textId="77777777" w:rsidR="001820FD" w:rsidRPr="00282C81" w:rsidRDefault="001820FD" w:rsidP="001820FD">
      <w:pPr>
        <w:pStyle w:val="NewNormal"/>
        <w:ind w:firstLine="0"/>
        <w:rPr>
          <w:lang w:val="en-US"/>
        </w:rPr>
      </w:pPr>
    </w:p>
    <w:p w14:paraId="5D6D6587" w14:textId="77777777" w:rsidR="001820FD" w:rsidRPr="00282C81" w:rsidRDefault="001820FD" w:rsidP="001820FD">
      <w:pPr>
        <w:pStyle w:val="NewNormal"/>
        <w:ind w:firstLine="0"/>
        <w:rPr>
          <w:lang w:val="en-US"/>
        </w:rPr>
      </w:pPr>
    </w:p>
    <w:p w14:paraId="48DCCCB3" w14:textId="77777777" w:rsidR="001820FD" w:rsidRPr="00282C81" w:rsidRDefault="001820FD" w:rsidP="001820FD">
      <w:pPr>
        <w:pStyle w:val="NewNormal"/>
        <w:ind w:firstLine="0"/>
        <w:rPr>
          <w:lang w:val="en-US"/>
        </w:rPr>
      </w:pPr>
    </w:p>
    <w:p w14:paraId="59A5D501" w14:textId="77777777" w:rsidR="001820FD" w:rsidRPr="00282C81" w:rsidRDefault="001820FD" w:rsidP="001820FD">
      <w:pPr>
        <w:pStyle w:val="NewNormal"/>
        <w:ind w:firstLine="0"/>
        <w:rPr>
          <w:lang w:val="en-US"/>
        </w:rPr>
      </w:pPr>
    </w:p>
    <w:p w14:paraId="49E9695F" w14:textId="77777777" w:rsidR="001820FD" w:rsidRPr="00282C81" w:rsidRDefault="001820FD" w:rsidP="001820FD">
      <w:pPr>
        <w:pStyle w:val="NewNormal"/>
        <w:ind w:firstLine="0"/>
        <w:rPr>
          <w:lang w:val="en-US"/>
        </w:rPr>
      </w:pPr>
    </w:p>
    <w:p w14:paraId="1A7C2B78" w14:textId="77777777" w:rsidR="001820FD" w:rsidRPr="00282C81" w:rsidRDefault="001820FD" w:rsidP="001820FD">
      <w:pPr>
        <w:pStyle w:val="NewNormal"/>
        <w:ind w:firstLine="0"/>
        <w:rPr>
          <w:lang w:val="en-US"/>
        </w:rPr>
      </w:pPr>
    </w:p>
    <w:p w14:paraId="289C58C9" w14:textId="77777777" w:rsidR="001820FD" w:rsidRPr="00282C81" w:rsidRDefault="001820FD" w:rsidP="001820FD">
      <w:pPr>
        <w:pStyle w:val="NewNormal"/>
        <w:ind w:firstLine="0"/>
        <w:rPr>
          <w:lang w:val="en-US"/>
        </w:rPr>
      </w:pPr>
    </w:p>
    <w:p w14:paraId="1106E7B8" w14:textId="77777777" w:rsidR="001820FD" w:rsidRPr="00282C81" w:rsidRDefault="001820FD" w:rsidP="001820FD">
      <w:pPr>
        <w:pStyle w:val="NewNormal"/>
        <w:ind w:firstLine="0"/>
        <w:rPr>
          <w:lang w:val="en-US"/>
        </w:rPr>
      </w:pPr>
    </w:p>
    <w:p w14:paraId="50F4495F" w14:textId="77777777" w:rsidR="001820FD" w:rsidRPr="00282C81" w:rsidRDefault="001820FD" w:rsidP="001820FD">
      <w:pPr>
        <w:pStyle w:val="NewNormal"/>
        <w:ind w:firstLine="0"/>
        <w:rPr>
          <w:lang w:val="en-US"/>
        </w:rPr>
      </w:pPr>
    </w:p>
    <w:p w14:paraId="5A719729" w14:textId="77777777" w:rsidR="001820FD" w:rsidRDefault="001820FD" w:rsidP="0082763B">
      <w:pPr>
        <w:pStyle w:val="NewNormal"/>
        <w:ind w:firstLine="0"/>
        <w:jc w:val="center"/>
      </w:pPr>
      <w:r w:rsidRPr="008470D9">
        <w:rPr>
          <w:noProof/>
        </w:rPr>
        <w:lastRenderedPageBreak/>
        <w:drawing>
          <wp:inline distT="0" distB="0" distL="0" distR="0" wp14:anchorId="08891EF2" wp14:editId="0F74E257">
            <wp:extent cx="4286250" cy="327660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86250" cy="3276600"/>
                    </a:xfrm>
                    <a:prstGeom prst="rect">
                      <a:avLst/>
                    </a:prstGeom>
                    <a:noFill/>
                    <a:ln>
                      <a:noFill/>
                    </a:ln>
                  </pic:spPr>
                </pic:pic>
              </a:graphicData>
            </a:graphic>
          </wp:inline>
        </w:drawing>
      </w:r>
    </w:p>
    <w:p w14:paraId="52C0D34A" w14:textId="77777777" w:rsidR="001820FD" w:rsidRDefault="001820FD" w:rsidP="001820FD">
      <w:pPr>
        <w:pStyle w:val="NewNormal"/>
        <w:ind w:firstLine="0"/>
        <w:rPr>
          <w:rFonts w:ascii="Calibri" w:hAnsi="Calibri"/>
          <w:b/>
          <w:bCs/>
          <w:sz w:val="20"/>
        </w:rPr>
      </w:pPr>
    </w:p>
    <w:p w14:paraId="4A769E17"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0. Comparison of bits per unit energy versus system throughput for central deployment of macro cells.</w:t>
      </w:r>
    </w:p>
    <w:p w14:paraId="439BBAE3" w14:textId="77777777" w:rsidR="001820FD" w:rsidRPr="004A346E" w:rsidRDefault="001820FD" w:rsidP="001820FD">
      <w:pPr>
        <w:pStyle w:val="NewNormal"/>
        <w:ind w:firstLine="0"/>
        <w:rPr>
          <w:lang w:val="en-US"/>
        </w:rPr>
      </w:pPr>
    </w:p>
    <w:p w14:paraId="485D6AD5" w14:textId="01E8A1FD" w:rsidR="001820FD" w:rsidRPr="00282C81" w:rsidRDefault="001820FD" w:rsidP="001820FD">
      <w:pPr>
        <w:pStyle w:val="NewNormal"/>
        <w:ind w:firstLine="0"/>
        <w:rPr>
          <w:lang w:val="en-US"/>
        </w:rPr>
      </w:pPr>
      <w:r w:rsidRPr="00282C81">
        <w:rPr>
          <w:lang w:val="en-US"/>
        </w:rPr>
        <w:t>In continuation to figure 19 we plot the bits per unit energy versus traffic demand in figure 20</w:t>
      </w:r>
      <w:r w:rsidR="00AF04F4">
        <w:rPr>
          <w:lang w:val="en-US"/>
        </w:rPr>
        <w:t>,</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2"/>
    </w:p>
    <w:p w14:paraId="69AEF671" w14:textId="628E43C3" w:rsidR="001820FD" w:rsidRDefault="001820FD" w:rsidP="0004656D">
      <w:pPr>
        <w:pStyle w:val="Heading2"/>
        <w:numPr>
          <w:ilvl w:val="1"/>
          <w:numId w:val="10"/>
        </w:numPr>
        <w:ind w:left="540" w:hanging="540"/>
        <w:rPr>
          <w:lang w:val="en-US"/>
        </w:rPr>
      </w:pPr>
      <w:bookmarkStart w:id="123" w:name="_Toc498623857"/>
      <w:r w:rsidRPr="00282C81">
        <w:rPr>
          <w:lang w:val="en-US"/>
        </w:rPr>
        <w:lastRenderedPageBreak/>
        <w:t>Comparison</w:t>
      </w:r>
      <w:r w:rsidR="00D65266">
        <w:rPr>
          <w:lang w:val="en-US"/>
        </w:rPr>
        <w:t xml:space="preserve"> of</w:t>
      </w:r>
      <w:r w:rsidRPr="00282C81">
        <w:rPr>
          <w:lang w:val="en-US"/>
        </w:rPr>
        <w:t xml:space="preserve"> micro with and without energy saving schemes</w:t>
      </w:r>
      <w:bookmarkEnd w:id="123"/>
    </w:p>
    <w:p w14:paraId="595D5C05" w14:textId="77777777" w:rsidR="00D733C5" w:rsidRDefault="00D733C5" w:rsidP="00D733C5">
      <w:pPr>
        <w:pStyle w:val="NewNormal"/>
        <w:ind w:firstLine="0"/>
        <w:rPr>
          <w:lang w:val="en-US"/>
        </w:rPr>
      </w:pPr>
    </w:p>
    <w:p w14:paraId="3B8134E8" w14:textId="383C47E4" w:rsidR="00D733C5" w:rsidRPr="00282C81"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ith and without energy saving schemes</w:t>
      </w:r>
      <w:r w:rsidRPr="00282C81">
        <w:rPr>
          <w:lang w:val="en-US"/>
        </w:rPr>
        <w:t xml:space="preserve">. </w:t>
      </w:r>
    </w:p>
    <w:p w14:paraId="2513E67B" w14:textId="77777777" w:rsidR="00D733C5" w:rsidRPr="00D733C5" w:rsidRDefault="00D733C5" w:rsidP="00D733C5">
      <w:pPr>
        <w:rPr>
          <w:lang w:val="en-US"/>
        </w:rPr>
      </w:pPr>
    </w:p>
    <w:p w14:paraId="78312C8B" w14:textId="77777777" w:rsidR="001820FD" w:rsidRPr="00D14405" w:rsidRDefault="001820FD" w:rsidP="00066AE4">
      <w:pPr>
        <w:jc w:val="center"/>
      </w:pPr>
      <w:r w:rsidRPr="001C0F01">
        <w:rPr>
          <w:noProof/>
        </w:rPr>
        <w:drawing>
          <wp:inline distT="0" distB="0" distL="0" distR="0" wp14:anchorId="121BCE78" wp14:editId="4FCC812C">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1186D0C7" w14:textId="075EED3C" w:rsidR="001820FD"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1. Comparison of Power per area unit versus System through</w:t>
      </w:r>
      <w:r w:rsidR="00D65266">
        <w:rPr>
          <w:rFonts w:ascii="Calibri" w:hAnsi="Calibri"/>
          <w:b/>
          <w:bCs/>
          <w:sz w:val="20"/>
          <w:lang w:val="en-US"/>
        </w:rPr>
        <w:t>put for central deployment of mi</w:t>
      </w:r>
      <w:r w:rsidRPr="004A346E">
        <w:rPr>
          <w:rFonts w:ascii="Calibri" w:hAnsi="Calibri"/>
          <w:b/>
          <w:bCs/>
          <w:sz w:val="20"/>
          <w:lang w:val="en-US"/>
        </w:rPr>
        <w:t>cro cells.</w:t>
      </w:r>
    </w:p>
    <w:p w14:paraId="5586DB67" w14:textId="77777777" w:rsidR="00F46B2D" w:rsidRPr="004A346E" w:rsidRDefault="00F46B2D" w:rsidP="00066AE4">
      <w:pPr>
        <w:pStyle w:val="NewNormal"/>
        <w:ind w:firstLine="0"/>
        <w:jc w:val="center"/>
        <w:rPr>
          <w:rFonts w:ascii="Calibri" w:hAnsi="Calibri"/>
          <w:b/>
          <w:bCs/>
          <w:sz w:val="20"/>
          <w:lang w:val="en-US"/>
        </w:rPr>
      </w:pPr>
    </w:p>
    <w:p w14:paraId="7C041491" w14:textId="71089101" w:rsidR="001820FD" w:rsidRDefault="001820FD" w:rsidP="001820FD">
      <w:pPr>
        <w:pStyle w:val="NewNormal"/>
        <w:ind w:firstLine="0"/>
        <w:rPr>
          <w:lang w:val="en-US"/>
        </w:rPr>
      </w:pPr>
      <w:r w:rsidRPr="00282C81">
        <w:rPr>
          <w:lang w:val="en-US"/>
        </w:rPr>
        <w:t xml:space="preserve">As we can see in figure 21,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 xml:space="preserve">than micro cells without energy saving schemes. Here we can see that as the traffic load increases the power required to serve that traffic also goes up. The Lean energy saving scheme seems to be more energy efficient than MBSFN and micro </w:t>
      </w:r>
      <w:r w:rsidR="00023A70">
        <w:rPr>
          <w:lang w:val="en-US"/>
        </w:rPr>
        <w:t>TX</w:t>
      </w:r>
      <w:r w:rsidR="0040571E">
        <w:rPr>
          <w:lang w:val="en-US"/>
        </w:rPr>
        <w:t xml:space="preserve"> sleep. </w:t>
      </w:r>
      <w:r w:rsidR="0040571E">
        <w:rPr>
          <w:lang w:val="en-US"/>
        </w:rPr>
        <w:lastRenderedPageBreak/>
        <w:t xml:space="preserve">We can see </w:t>
      </w:r>
      <w:r w:rsidRPr="00282C81">
        <w:rPr>
          <w:lang w:val="en-US"/>
        </w:rPr>
        <w:t>that</w:t>
      </w:r>
      <w:r w:rsidR="0040571E">
        <w:rPr>
          <w:lang w:val="en-US"/>
        </w:rPr>
        <w:t xml:space="preserve"> the</w:t>
      </w:r>
      <w:r w:rsidRPr="00282C81">
        <w:rPr>
          <w:lang w:val="en-US"/>
        </w:rPr>
        <w:t xml:space="preserve"> deployment with lean</w:t>
      </w:r>
      <w:r w:rsidR="00DE1AB7">
        <w:rPr>
          <w:lang w:val="en-US"/>
        </w:rPr>
        <w:t xml:space="preserve"> energy</w:t>
      </w:r>
      <w:r w:rsidRPr="00282C81">
        <w:rPr>
          <w:lang w:val="en-US"/>
        </w:rPr>
        <w:t xml:space="preserve"> saving scheme can save 23.5% energy compared</w:t>
      </w:r>
      <w:r w:rsidR="0040571E">
        <w:rPr>
          <w:lang w:val="en-US"/>
        </w:rPr>
        <w:t xml:space="preserve"> to </w:t>
      </w:r>
      <w:r w:rsidRPr="00282C81">
        <w:rPr>
          <w:lang w:val="en-US"/>
        </w:rPr>
        <w:t xml:space="preserve">deployment without any energy saving scheme. </w:t>
      </w:r>
    </w:p>
    <w:p w14:paraId="035CC4F4" w14:textId="77777777" w:rsidR="00F46B2D" w:rsidRPr="00282C81" w:rsidRDefault="00F46B2D" w:rsidP="001820FD">
      <w:pPr>
        <w:pStyle w:val="NewNormal"/>
        <w:ind w:firstLine="0"/>
        <w:rPr>
          <w:lang w:val="en-US"/>
        </w:rPr>
      </w:pPr>
    </w:p>
    <w:p w14:paraId="6BB07772" w14:textId="58541134" w:rsidR="001820FD" w:rsidRDefault="001820FD" w:rsidP="00066AE4">
      <w:pPr>
        <w:pStyle w:val="NewNormal"/>
        <w:ind w:firstLine="0"/>
        <w:jc w:val="center"/>
      </w:pPr>
      <w:r w:rsidRPr="008470D9">
        <w:rPr>
          <w:noProof/>
        </w:rPr>
        <w:drawing>
          <wp:inline distT="0" distB="0" distL="0" distR="0" wp14:anchorId="73845BEF" wp14:editId="37C7CFB1">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0A0BB590"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2. Comparison of energy per bit unit versus system throughput for central deployment of micro cells.</w:t>
      </w:r>
    </w:p>
    <w:p w14:paraId="7E40FA19" w14:textId="77777777" w:rsidR="001820FD" w:rsidRPr="004A346E" w:rsidRDefault="001820FD" w:rsidP="001820FD">
      <w:pPr>
        <w:pStyle w:val="NewNormal"/>
        <w:ind w:firstLine="0"/>
        <w:rPr>
          <w:noProof/>
          <w:lang w:val="en-US"/>
        </w:rPr>
      </w:pPr>
    </w:p>
    <w:p w14:paraId="1DC79868" w14:textId="7F42273C" w:rsidR="001820FD" w:rsidRPr="00282C81" w:rsidRDefault="0040571E" w:rsidP="001820FD">
      <w:pPr>
        <w:pStyle w:val="NewNormal"/>
        <w:ind w:firstLine="0"/>
        <w:rPr>
          <w:noProof/>
          <w:lang w:val="en-US"/>
        </w:rPr>
      </w:pPr>
      <w:r>
        <w:rPr>
          <w:noProof/>
          <w:lang w:val="en-US"/>
        </w:rPr>
        <w:t>Figure 22</w:t>
      </w:r>
      <w:r w:rsidR="001820FD" w:rsidRPr="00282C81">
        <w:rPr>
          <w:noProof/>
          <w:lang w:val="en-US"/>
        </w:rPr>
        <w:t xml:space="preserve"> follows the same pattern as the one we saw in central macro deployment case however the energy per bit needed in micro is lesser than that of macros. The energy schemes can save upto 25% on energy per bit for micro deployment. </w:t>
      </w:r>
    </w:p>
    <w:p w14:paraId="0D2E830F" w14:textId="77777777" w:rsidR="001820FD" w:rsidRPr="00282C81" w:rsidRDefault="001820FD" w:rsidP="001820FD">
      <w:pPr>
        <w:pStyle w:val="NewNormal"/>
        <w:ind w:firstLine="0"/>
        <w:rPr>
          <w:noProof/>
          <w:lang w:val="en-US"/>
        </w:rPr>
      </w:pPr>
    </w:p>
    <w:p w14:paraId="4C668F8B" w14:textId="77777777" w:rsidR="001820FD" w:rsidRPr="00282C81" w:rsidRDefault="001820FD" w:rsidP="001820FD">
      <w:pPr>
        <w:pStyle w:val="NewNormal"/>
        <w:ind w:firstLine="0"/>
        <w:rPr>
          <w:noProof/>
          <w:lang w:val="en-US"/>
        </w:rPr>
      </w:pPr>
    </w:p>
    <w:p w14:paraId="159DB113" w14:textId="77777777" w:rsidR="001820FD" w:rsidRPr="00282C81" w:rsidRDefault="001820FD" w:rsidP="001820FD">
      <w:pPr>
        <w:pStyle w:val="NewNormal"/>
        <w:ind w:firstLine="0"/>
        <w:rPr>
          <w:noProof/>
          <w:lang w:val="en-US"/>
        </w:rPr>
      </w:pPr>
    </w:p>
    <w:p w14:paraId="5D9ED6C1" w14:textId="77777777" w:rsidR="001820FD" w:rsidRPr="00282C81" w:rsidRDefault="001820FD" w:rsidP="001820FD">
      <w:pPr>
        <w:pStyle w:val="NewNormal"/>
        <w:ind w:firstLine="0"/>
        <w:rPr>
          <w:noProof/>
          <w:lang w:val="en-US"/>
        </w:rPr>
      </w:pPr>
    </w:p>
    <w:p w14:paraId="31A19470" w14:textId="77777777" w:rsidR="001820FD" w:rsidRPr="00282C81" w:rsidRDefault="001820FD" w:rsidP="001820FD">
      <w:pPr>
        <w:pStyle w:val="NewNormal"/>
        <w:ind w:firstLine="0"/>
        <w:rPr>
          <w:noProof/>
          <w:lang w:val="en-US"/>
        </w:rPr>
      </w:pPr>
    </w:p>
    <w:p w14:paraId="1EC85CDD" w14:textId="77777777" w:rsidR="001820FD" w:rsidRPr="00282C81" w:rsidRDefault="001820FD" w:rsidP="001820FD">
      <w:pPr>
        <w:pStyle w:val="NewNormal"/>
        <w:ind w:firstLine="0"/>
        <w:rPr>
          <w:noProof/>
          <w:lang w:val="en-US"/>
        </w:rPr>
      </w:pPr>
    </w:p>
    <w:p w14:paraId="079F4B67" w14:textId="77777777" w:rsidR="001820FD" w:rsidRPr="00282C81" w:rsidRDefault="001820FD" w:rsidP="001820FD">
      <w:pPr>
        <w:pStyle w:val="NewNormal"/>
        <w:ind w:firstLine="0"/>
        <w:rPr>
          <w:noProof/>
          <w:lang w:val="en-US"/>
        </w:rPr>
      </w:pPr>
    </w:p>
    <w:p w14:paraId="2C014A15" w14:textId="77777777" w:rsidR="001820FD" w:rsidRDefault="001820FD" w:rsidP="00066AE4">
      <w:pPr>
        <w:pStyle w:val="NewNormal"/>
        <w:ind w:firstLine="0"/>
        <w:jc w:val="center"/>
        <w:rPr>
          <w:noProof/>
        </w:rPr>
      </w:pPr>
      <w:r w:rsidRPr="008470D9">
        <w:rPr>
          <w:noProof/>
        </w:rPr>
        <w:lastRenderedPageBreak/>
        <w:drawing>
          <wp:inline distT="0" distB="0" distL="0" distR="0" wp14:anchorId="07779A7D" wp14:editId="126E5114">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4883CD50" w14:textId="58267186"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3. Comparison of bits per unit energy versus system through</w:t>
      </w:r>
      <w:r w:rsidR="005A42A3">
        <w:rPr>
          <w:rFonts w:ascii="Calibri" w:hAnsi="Calibri"/>
          <w:b/>
          <w:bCs/>
          <w:sz w:val="20"/>
          <w:lang w:val="en-US"/>
        </w:rPr>
        <w:t>put for central deployment of mi</w:t>
      </w:r>
      <w:r w:rsidRPr="004A346E">
        <w:rPr>
          <w:rFonts w:ascii="Calibri" w:hAnsi="Calibri"/>
          <w:b/>
          <w:bCs/>
          <w:sz w:val="20"/>
          <w:lang w:val="en-US"/>
        </w:rPr>
        <w:t>cro cells.</w:t>
      </w:r>
    </w:p>
    <w:p w14:paraId="03684D0F" w14:textId="77777777" w:rsidR="001820FD" w:rsidRPr="004A346E" w:rsidRDefault="001820FD" w:rsidP="001820FD">
      <w:pPr>
        <w:pStyle w:val="NewNormal"/>
        <w:ind w:firstLine="0"/>
        <w:rPr>
          <w:rFonts w:ascii="Calibri" w:hAnsi="Calibri"/>
          <w:b/>
          <w:bCs/>
          <w:sz w:val="20"/>
          <w:lang w:val="en-US"/>
        </w:rPr>
      </w:pPr>
    </w:p>
    <w:p w14:paraId="5360E781" w14:textId="5411B019" w:rsidR="001820FD" w:rsidRPr="00282C81" w:rsidRDefault="001820FD" w:rsidP="001820FD">
      <w:pPr>
        <w:pStyle w:val="NewNormal"/>
        <w:ind w:firstLine="0"/>
        <w:rPr>
          <w:noProof/>
          <w:lang w:val="en-US"/>
        </w:rPr>
      </w:pPr>
      <w:r w:rsidRPr="00282C81">
        <w:rPr>
          <w:noProof/>
          <w:lang w:val="en-US"/>
        </w:rPr>
        <w:t>I</w:t>
      </w:r>
      <w:r w:rsidR="0040571E">
        <w:rPr>
          <w:noProof/>
          <w:lang w:val="en-US"/>
        </w:rPr>
        <w:t>n figure 23, we see the behavio</w:t>
      </w:r>
      <w:r w:rsidRPr="00282C81">
        <w:rPr>
          <w:noProof/>
          <w:lang w:val="en-US"/>
        </w:rPr>
        <w:t xml:space="preserve">r as expected, deployment with enegy saving schemes have potential to fit in upto 30% more bits per unit energy than deployments without energy saving schemes. </w:t>
      </w:r>
    </w:p>
    <w:p w14:paraId="479E1C66" w14:textId="77777777" w:rsidR="001820FD" w:rsidRPr="00282C81" w:rsidRDefault="001820FD" w:rsidP="001820FD">
      <w:pPr>
        <w:pStyle w:val="NewNormal"/>
        <w:ind w:firstLine="0"/>
        <w:rPr>
          <w:noProof/>
          <w:lang w:val="en-US"/>
        </w:rPr>
      </w:pPr>
    </w:p>
    <w:p w14:paraId="17B45B69" w14:textId="77777777" w:rsidR="001820FD" w:rsidRPr="00282C81" w:rsidRDefault="001820FD" w:rsidP="001820FD">
      <w:pPr>
        <w:pStyle w:val="NewNormal"/>
        <w:ind w:firstLine="0"/>
        <w:rPr>
          <w:lang w:val="en-US"/>
        </w:rPr>
      </w:pPr>
    </w:p>
    <w:p w14:paraId="7D238343" w14:textId="77777777" w:rsidR="001820FD" w:rsidRPr="00282C81" w:rsidRDefault="001820FD" w:rsidP="001820FD">
      <w:pPr>
        <w:pStyle w:val="NewNormal"/>
        <w:ind w:firstLine="0"/>
        <w:rPr>
          <w:lang w:val="en-US"/>
        </w:rPr>
      </w:pPr>
    </w:p>
    <w:p w14:paraId="566FA36A" w14:textId="77777777" w:rsidR="001820FD" w:rsidRPr="00282C81" w:rsidRDefault="001820FD" w:rsidP="001820FD">
      <w:pPr>
        <w:pStyle w:val="NewNormal"/>
        <w:ind w:firstLine="0"/>
        <w:rPr>
          <w:lang w:val="en-US"/>
        </w:rPr>
      </w:pPr>
    </w:p>
    <w:p w14:paraId="13DCFFF0" w14:textId="77777777" w:rsidR="001820FD" w:rsidRPr="00282C81" w:rsidRDefault="001820FD" w:rsidP="001820FD">
      <w:pPr>
        <w:pStyle w:val="NewNormal"/>
        <w:ind w:firstLine="1304"/>
        <w:rPr>
          <w:lang w:val="en-US"/>
        </w:rPr>
      </w:pPr>
    </w:p>
    <w:p w14:paraId="20535948" w14:textId="77777777" w:rsidR="001820FD" w:rsidRPr="00282C81" w:rsidRDefault="001820FD" w:rsidP="001820FD">
      <w:pPr>
        <w:pStyle w:val="NewNormal"/>
        <w:ind w:firstLine="0"/>
        <w:rPr>
          <w:lang w:val="en-US"/>
        </w:rPr>
      </w:pPr>
      <w:r w:rsidRPr="00282C81">
        <w:rPr>
          <w:lang w:val="en-US"/>
        </w:rPr>
        <w:br w:type="page"/>
      </w:r>
    </w:p>
    <w:p w14:paraId="3894D063" w14:textId="48C98118" w:rsidR="001820FD" w:rsidRDefault="00F836DD" w:rsidP="0004656D">
      <w:pPr>
        <w:pStyle w:val="Heading2"/>
        <w:numPr>
          <w:ilvl w:val="1"/>
          <w:numId w:val="10"/>
        </w:numPr>
        <w:ind w:left="540" w:hanging="540"/>
        <w:rPr>
          <w:lang w:val="en-US"/>
        </w:rPr>
      </w:pPr>
      <w:bookmarkStart w:id="124" w:name="_Toc498623858"/>
      <w:r>
        <w:rPr>
          <w:lang w:val="en-US"/>
        </w:rPr>
        <w:lastRenderedPageBreak/>
        <w:t>Comparison macro versus</w:t>
      </w:r>
      <w:r w:rsidR="001820FD" w:rsidRPr="00282C81">
        <w:rPr>
          <w:lang w:val="en-US"/>
        </w:rPr>
        <w:t xml:space="preserve"> micro with energy saving schemes</w:t>
      </w:r>
      <w:bookmarkEnd w:id="124"/>
    </w:p>
    <w:p w14:paraId="370E1127" w14:textId="77777777" w:rsidR="00220A0A" w:rsidRDefault="00220A0A" w:rsidP="00827754">
      <w:pPr>
        <w:pStyle w:val="NewNormal"/>
        <w:ind w:firstLine="0"/>
        <w:rPr>
          <w:lang w:val="en-US"/>
        </w:rPr>
      </w:pPr>
    </w:p>
    <w:p w14:paraId="6FB172CB" w14:textId="49C21E3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77777777" w:rsidR="001820FD" w:rsidRDefault="001820FD" w:rsidP="00066AE4">
      <w:pPr>
        <w:jc w:val="center"/>
      </w:pPr>
      <w:r w:rsidRPr="008470D9">
        <w:rPr>
          <w:noProof/>
        </w:rPr>
        <w:drawing>
          <wp:inline distT="0" distB="0" distL="0" distR="0" wp14:anchorId="2D29316D" wp14:editId="2059EF2D">
            <wp:extent cx="4286250" cy="28956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2895600"/>
                    </a:xfrm>
                    <a:prstGeom prst="rect">
                      <a:avLst/>
                    </a:prstGeom>
                    <a:noFill/>
                    <a:ln>
                      <a:noFill/>
                    </a:ln>
                  </pic:spPr>
                </pic:pic>
              </a:graphicData>
            </a:graphic>
          </wp:inline>
        </w:drawing>
      </w:r>
    </w:p>
    <w:p w14:paraId="4AB2E4FA" w14:textId="77777777" w:rsidR="00827754" w:rsidRDefault="00827754" w:rsidP="001820FD">
      <w:pPr>
        <w:rPr>
          <w:b/>
          <w:bCs/>
          <w:sz w:val="20"/>
          <w:lang w:val="en-US"/>
        </w:rPr>
      </w:pPr>
    </w:p>
    <w:p w14:paraId="06CD1F5A" w14:textId="69CBCE36" w:rsidR="001820FD" w:rsidRPr="004A346E" w:rsidRDefault="001820FD" w:rsidP="00066AE4">
      <w:pPr>
        <w:jc w:val="center"/>
        <w:rPr>
          <w:b/>
          <w:bCs/>
          <w:sz w:val="20"/>
          <w:lang w:val="en-US"/>
        </w:rPr>
      </w:pPr>
      <w:r w:rsidRPr="004A346E">
        <w:rPr>
          <w:b/>
          <w:bCs/>
          <w:sz w:val="20"/>
          <w:lang w:val="en-US"/>
        </w:rPr>
        <w:t>Figure 24. Comparison of Power per area unit versus System throughput for central deployment of macro cells versus micro cells.</w:t>
      </w:r>
    </w:p>
    <w:p w14:paraId="42DF9CC2" w14:textId="161D7A66" w:rsidR="00827754" w:rsidRDefault="00827754" w:rsidP="001820FD">
      <w:pPr>
        <w:rPr>
          <w:noProof/>
          <w:lang w:val="en-US"/>
        </w:rPr>
      </w:pPr>
    </w:p>
    <w:p w14:paraId="03ED4D56" w14:textId="77777777" w:rsidR="007F1BB6" w:rsidRDefault="007F1BB6" w:rsidP="001820FD">
      <w:pPr>
        <w:rPr>
          <w:noProof/>
          <w:lang w:val="en-US"/>
        </w:rPr>
      </w:pPr>
    </w:p>
    <w:p w14:paraId="063882AF" w14:textId="78E779AB" w:rsidR="001820FD" w:rsidRPr="00282C81" w:rsidRDefault="001820FD" w:rsidP="00827754">
      <w:pPr>
        <w:jc w:val="both"/>
        <w:rPr>
          <w:lang w:val="en-US"/>
        </w:rPr>
      </w:pPr>
      <w:r w:rsidRPr="00282C81">
        <w:rPr>
          <w:noProof/>
          <w:lang w:val="en-US"/>
        </w:rPr>
        <w:t>In figure 24,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77777777" w:rsidR="001820FD" w:rsidRDefault="001820FD" w:rsidP="00066AE4">
      <w:pPr>
        <w:jc w:val="center"/>
      </w:pPr>
      <w:r w:rsidRPr="008470D9">
        <w:rPr>
          <w:noProof/>
        </w:rPr>
        <w:lastRenderedPageBreak/>
        <w:drawing>
          <wp:inline distT="0" distB="0" distL="0" distR="0" wp14:anchorId="35395D40" wp14:editId="74BB3A29">
            <wp:extent cx="4286250" cy="2638425"/>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14:paraId="50F047AE" w14:textId="77777777" w:rsidR="00827754" w:rsidRDefault="00827754" w:rsidP="001820FD">
      <w:pPr>
        <w:rPr>
          <w:b/>
          <w:bCs/>
          <w:sz w:val="20"/>
          <w:lang w:val="en-US"/>
        </w:rPr>
      </w:pPr>
    </w:p>
    <w:p w14:paraId="108D6785" w14:textId="0B0676F5" w:rsidR="001820FD" w:rsidRDefault="001820FD" w:rsidP="00066AE4">
      <w:pPr>
        <w:jc w:val="center"/>
        <w:rPr>
          <w:b/>
          <w:bCs/>
          <w:sz w:val="20"/>
          <w:lang w:val="en-US"/>
        </w:rPr>
      </w:pPr>
      <w:r w:rsidRPr="004A346E">
        <w:rPr>
          <w:b/>
          <w:bCs/>
          <w:sz w:val="20"/>
          <w:lang w:val="en-US"/>
        </w:rPr>
        <w:t>Figure 25. Comparison of energy per bit unit versus system throughput for central deployment of micro cells versus macro cells.</w:t>
      </w:r>
    </w:p>
    <w:p w14:paraId="120E43EA" w14:textId="77777777" w:rsidR="007F1BB6" w:rsidRPr="004A346E" w:rsidRDefault="007F1BB6" w:rsidP="00066AE4">
      <w:pPr>
        <w:jc w:val="center"/>
        <w:rPr>
          <w:b/>
          <w:bCs/>
          <w:sz w:val="20"/>
          <w:lang w:val="en-US"/>
        </w:rPr>
      </w:pPr>
    </w:p>
    <w:p w14:paraId="63F65C4D" w14:textId="77777777" w:rsidR="00827754" w:rsidRDefault="00827754" w:rsidP="001820FD">
      <w:pPr>
        <w:rPr>
          <w:lang w:val="en-US"/>
        </w:rPr>
      </w:pPr>
    </w:p>
    <w:p w14:paraId="1BC9071A" w14:textId="3BCE4834"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 xml:space="preserve">see in figure 25,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 and hence, the energy per bit increases.</w:t>
      </w:r>
    </w:p>
    <w:p w14:paraId="0A222340" w14:textId="77777777" w:rsidR="001820FD" w:rsidRDefault="001820FD" w:rsidP="00066AE4">
      <w:pPr>
        <w:jc w:val="center"/>
      </w:pPr>
      <w:r w:rsidRPr="00282C81">
        <w:rPr>
          <w:lang w:val="en-US"/>
        </w:rPr>
        <w:br w:type="page"/>
      </w:r>
      <w:r w:rsidRPr="008470D9">
        <w:rPr>
          <w:noProof/>
        </w:rPr>
        <w:lastRenderedPageBreak/>
        <w:drawing>
          <wp:inline distT="0" distB="0" distL="0" distR="0" wp14:anchorId="4DB335E6" wp14:editId="6F278DE5">
            <wp:extent cx="4286250" cy="2867025"/>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86250" cy="2867025"/>
                    </a:xfrm>
                    <a:prstGeom prst="rect">
                      <a:avLst/>
                    </a:prstGeom>
                    <a:noFill/>
                    <a:ln>
                      <a:noFill/>
                    </a:ln>
                  </pic:spPr>
                </pic:pic>
              </a:graphicData>
            </a:graphic>
          </wp:inline>
        </w:drawing>
      </w:r>
    </w:p>
    <w:p w14:paraId="104D3C03" w14:textId="77777777" w:rsidR="00827754" w:rsidRDefault="00827754" w:rsidP="001820FD">
      <w:pPr>
        <w:rPr>
          <w:b/>
          <w:bCs/>
          <w:sz w:val="20"/>
          <w:lang w:val="en-US"/>
        </w:rPr>
      </w:pPr>
    </w:p>
    <w:p w14:paraId="5AAF0792" w14:textId="746CE2FF" w:rsidR="001820FD" w:rsidRPr="004A346E" w:rsidRDefault="001820FD" w:rsidP="00066AE4">
      <w:pPr>
        <w:jc w:val="center"/>
        <w:rPr>
          <w:b/>
          <w:bCs/>
          <w:sz w:val="20"/>
          <w:lang w:val="en-US"/>
        </w:rPr>
      </w:pPr>
      <w:r w:rsidRPr="004A346E">
        <w:rPr>
          <w:b/>
          <w:bCs/>
          <w:sz w:val="20"/>
          <w:lang w:val="en-US"/>
        </w:rPr>
        <w:t>Figure 26. Comparison of bits per unit energy versus system throughput for central deployment of micro cells versus macro cells.</w:t>
      </w:r>
    </w:p>
    <w:p w14:paraId="10C668D4" w14:textId="10034E95" w:rsidR="00827754" w:rsidRDefault="00827754" w:rsidP="001820FD">
      <w:pPr>
        <w:rPr>
          <w:lang w:val="en-US"/>
        </w:rPr>
      </w:pPr>
    </w:p>
    <w:p w14:paraId="69EA6818" w14:textId="77777777" w:rsidR="007F1BB6" w:rsidRDefault="007F1BB6" w:rsidP="001820FD">
      <w:pPr>
        <w:rPr>
          <w:lang w:val="en-US"/>
        </w:rPr>
      </w:pPr>
    </w:p>
    <w:p w14:paraId="07C24429" w14:textId="31984284" w:rsidR="001820FD" w:rsidRDefault="001820FD" w:rsidP="007F6B8C">
      <w:pPr>
        <w:jc w:val="both"/>
        <w:rPr>
          <w:lang w:val="en-US"/>
        </w:rPr>
      </w:pPr>
      <w:r w:rsidRPr="00282C81">
        <w:rPr>
          <w:lang w:val="en-US"/>
        </w:rPr>
        <w:t xml:space="preserve">The bits per unit energy for micro cells with lean carrier energy saving scheme is almost double than that of the macro cells without energy saving schemes as seen in figure 26. </w:t>
      </w:r>
    </w:p>
    <w:p w14:paraId="393C85EA" w14:textId="77777777" w:rsidR="0073454B" w:rsidRPr="00282C81" w:rsidRDefault="0073454B" w:rsidP="001820FD">
      <w:pPr>
        <w:rPr>
          <w:lang w:val="en-US"/>
        </w:rPr>
      </w:pPr>
    </w:p>
    <w:p w14:paraId="42BD7D63" w14:textId="5BFFC0FB" w:rsidR="001820FD" w:rsidRPr="00220A0A" w:rsidRDefault="001820FD" w:rsidP="001820FD">
      <w:pPr>
        <w:rPr>
          <w:lang w:val="en-US"/>
        </w:rPr>
      </w:pPr>
    </w:p>
    <w:p w14:paraId="193B3F1F" w14:textId="3A406207" w:rsidR="009416C6" w:rsidRDefault="009416C6" w:rsidP="00066AE4">
      <w:pPr>
        <w:jc w:val="center"/>
      </w:pPr>
      <w:r w:rsidRPr="009416C6">
        <w:rPr>
          <w:noProof/>
        </w:rPr>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7DBC5055" w:rsidR="001820FD" w:rsidRDefault="001820FD" w:rsidP="00066AE4">
      <w:pPr>
        <w:jc w:val="center"/>
        <w:rPr>
          <w:b/>
          <w:bCs/>
          <w:sz w:val="20"/>
          <w:lang w:val="en-US"/>
        </w:rPr>
      </w:pPr>
      <w:r w:rsidRPr="004A346E">
        <w:rPr>
          <w:b/>
          <w:bCs/>
          <w:sz w:val="20"/>
          <w:lang w:val="en-US"/>
        </w:rPr>
        <w:t>Figure 27. Comparison of energy per bit unit versus system throughput for central deployment of micro cells versus macro cells.</w:t>
      </w:r>
    </w:p>
    <w:p w14:paraId="3C62D9D2" w14:textId="3CDDB4A7" w:rsidR="0073454B" w:rsidRDefault="0073454B" w:rsidP="001820FD">
      <w:pPr>
        <w:rPr>
          <w:b/>
          <w:bCs/>
          <w:sz w:val="20"/>
          <w:lang w:val="en-US"/>
        </w:rPr>
      </w:pPr>
    </w:p>
    <w:p w14:paraId="20682CC2" w14:textId="77777777" w:rsidR="006C3CB3" w:rsidRPr="004A346E" w:rsidRDefault="006C3CB3" w:rsidP="001820FD">
      <w:pPr>
        <w:rPr>
          <w:b/>
          <w:bCs/>
          <w:sz w:val="20"/>
          <w:lang w:val="en-US"/>
        </w:rPr>
      </w:pPr>
    </w:p>
    <w:p w14:paraId="4C3988FA" w14:textId="53CE4373"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9416C6">
        <w:rPr>
          <w:lang w:val="en-US"/>
        </w:rPr>
        <w:t xml:space="preserve">in figure 27,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04656D">
      <w:pPr>
        <w:pStyle w:val="Heading2"/>
        <w:numPr>
          <w:ilvl w:val="1"/>
          <w:numId w:val="10"/>
        </w:numPr>
        <w:ind w:left="540" w:hanging="540"/>
      </w:pPr>
      <w:bookmarkStart w:id="125" w:name="_Toc498623859"/>
      <w:r>
        <w:lastRenderedPageBreak/>
        <w:t>Daily power consumption</w:t>
      </w:r>
      <w:bookmarkEnd w:id="125"/>
    </w:p>
    <w:p w14:paraId="39CCC5A5" w14:textId="4069E063" w:rsidR="0060556C" w:rsidRDefault="0060556C" w:rsidP="001820FD">
      <w:pPr>
        <w:rPr>
          <w:noProof/>
        </w:rPr>
      </w:pPr>
    </w:p>
    <w:p w14:paraId="6C69444F" w14:textId="14596C0A" w:rsidR="003C5C49" w:rsidRDefault="003C5C49" w:rsidP="001820FD">
      <w:pPr>
        <w:rPr>
          <w:noProof/>
        </w:rPr>
      </w:pPr>
      <w:r w:rsidRPr="003C5C49">
        <w:rPr>
          <w:noProof/>
        </w:rPr>
        <w:t xml:space="preserve"> </w:t>
      </w:r>
      <w:r>
        <w:rPr>
          <w:noProof/>
        </w:rPr>
        <w:drawing>
          <wp:inline distT="0" distB="0" distL="0" distR="0" wp14:anchorId="69A34D93" wp14:editId="38E3F4EB">
            <wp:extent cx="3562350" cy="1609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562350" cy="1609725"/>
                    </a:xfrm>
                    <a:prstGeom prst="rect">
                      <a:avLst/>
                    </a:prstGeom>
                  </pic:spPr>
                </pic:pic>
              </a:graphicData>
            </a:graphic>
          </wp:inline>
        </w:drawing>
      </w:r>
      <w:r w:rsidRPr="003C5C49">
        <w:rPr>
          <w:noProof/>
        </w:rPr>
        <w:t xml:space="preserve"> </w:t>
      </w:r>
    </w:p>
    <w:p w14:paraId="17B19E4A" w14:textId="4317D0E5" w:rsidR="003C5C49" w:rsidRDefault="003C5C49" w:rsidP="001820FD">
      <w:pPr>
        <w:rPr>
          <w:noProof/>
        </w:rPr>
      </w:pPr>
      <w:r w:rsidRPr="003C5C49">
        <w:rPr>
          <w:noProof/>
        </w:rPr>
        <w:drawing>
          <wp:inline distT="0" distB="0" distL="0" distR="0" wp14:anchorId="03B5C4ED" wp14:editId="55E424E2">
            <wp:extent cx="4644390" cy="286004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644390" cy="2860040"/>
                    </a:xfrm>
                    <a:prstGeom prst="rect">
                      <a:avLst/>
                    </a:prstGeom>
                  </pic:spPr>
                </pic:pic>
              </a:graphicData>
            </a:graphic>
          </wp:inline>
        </w:drawing>
      </w:r>
    </w:p>
    <w:p w14:paraId="14FA2E80" w14:textId="1D71AE2D" w:rsidR="001820FD" w:rsidRDefault="001820FD" w:rsidP="001820FD">
      <w:pPr>
        <w:rPr>
          <w:noProof/>
        </w:rPr>
      </w:pPr>
    </w:p>
    <w:p w14:paraId="1B470204" w14:textId="77777777" w:rsidR="009416C6" w:rsidRDefault="009416C6" w:rsidP="001820FD">
      <w:pPr>
        <w:rPr>
          <w:b/>
          <w:bCs/>
          <w:sz w:val="20"/>
          <w:lang w:val="en-US"/>
        </w:rPr>
      </w:pPr>
    </w:p>
    <w:p w14:paraId="5CD6986D" w14:textId="4653E362" w:rsidR="001820FD" w:rsidRPr="004A346E" w:rsidRDefault="001820FD" w:rsidP="00066AE4">
      <w:pPr>
        <w:jc w:val="center"/>
        <w:rPr>
          <w:b/>
          <w:bCs/>
          <w:sz w:val="20"/>
          <w:lang w:val="en-US"/>
        </w:rPr>
      </w:pPr>
      <w:r w:rsidRPr="004A346E">
        <w:rPr>
          <w:b/>
          <w:bCs/>
          <w:sz w:val="20"/>
          <w:lang w:val="en-US"/>
        </w:rPr>
        <w:t>Figure 28. Comparison of daily power consumption in central deployment of micro cells versus macro cells.</w:t>
      </w:r>
    </w:p>
    <w:p w14:paraId="0F6B6859" w14:textId="25B682A1" w:rsidR="009416C6" w:rsidRDefault="009416C6" w:rsidP="001820FD">
      <w:pPr>
        <w:rPr>
          <w:noProof/>
          <w:lang w:val="en-US"/>
        </w:rPr>
      </w:pPr>
    </w:p>
    <w:p w14:paraId="65BE1FF2" w14:textId="77777777" w:rsidR="00A27FD9" w:rsidRDefault="00A27FD9" w:rsidP="001820FD">
      <w:pPr>
        <w:rPr>
          <w:noProof/>
          <w:lang w:val="en-US"/>
        </w:rPr>
      </w:pPr>
    </w:p>
    <w:p w14:paraId="2FA262B8" w14:textId="28DEB8C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Pr="00282C81">
        <w:rPr>
          <w:noProof/>
          <w:lang w:val="en-US"/>
        </w:rPr>
        <w:t>igure 28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lastRenderedPageBreak/>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721250">
      <w:pPr>
        <w:pStyle w:val="Chapter"/>
        <w:rPr>
          <w:lang w:val="en-US"/>
        </w:rPr>
      </w:pPr>
      <w:r w:rsidRPr="00282C81">
        <w:rPr>
          <w:lang w:val="en-US"/>
        </w:rPr>
        <w:br w:type="page"/>
      </w:r>
    </w:p>
    <w:p w14:paraId="0A4D9E9A" w14:textId="48533276" w:rsidR="00721250" w:rsidRPr="00721250" w:rsidRDefault="00495D57" w:rsidP="00FC213A">
      <w:pPr>
        <w:pStyle w:val="Title"/>
        <w:jc w:val="right"/>
        <w:rPr>
          <w:lang w:val="en-US"/>
        </w:rPr>
      </w:pPr>
      <w:bookmarkStart w:id="126" w:name="_Toc498623860"/>
      <w:r w:rsidRPr="00495D57">
        <w:rPr>
          <w:sz w:val="40"/>
          <w:szCs w:val="40"/>
          <w:lang w:val="en-US"/>
        </w:rPr>
        <w:lastRenderedPageBreak/>
        <w:t>CHAPTER</w:t>
      </w:r>
      <w:r w:rsidR="00FC213A" w:rsidRPr="00FC213A">
        <w:rPr>
          <w:sz w:val="48"/>
          <w:szCs w:val="48"/>
          <w:lang w:val="en-US"/>
        </w:rPr>
        <w:t xml:space="preserve"> </w:t>
      </w:r>
      <w:r w:rsidR="00FC213A" w:rsidRPr="00495D57">
        <w:rPr>
          <w:sz w:val="72"/>
          <w:szCs w:val="72"/>
          <w:lang w:val="en-US"/>
        </w:rPr>
        <w:t>6</w:t>
      </w:r>
    </w:p>
    <w:p w14:paraId="79CED873" w14:textId="3E4F7BD0" w:rsidR="001820FD" w:rsidRPr="00282C81" w:rsidRDefault="0012403E" w:rsidP="001820FD">
      <w:pPr>
        <w:pStyle w:val="Heading1"/>
        <w:rPr>
          <w:lang w:val="en-US"/>
        </w:rPr>
      </w:pPr>
      <w:r w:rsidRPr="00282C81">
        <w:rPr>
          <w:lang w:val="en-US"/>
        </w:rPr>
        <w:t xml:space="preserve">6 </w:t>
      </w:r>
      <w:r w:rsidR="001820FD" w:rsidRPr="00282C81">
        <w:rPr>
          <w:lang w:val="en-US"/>
        </w:rPr>
        <w:t>Conclusion</w:t>
      </w:r>
      <w:r w:rsidRPr="00282C81">
        <w:rPr>
          <w:lang w:val="en-US"/>
        </w:rPr>
        <w:t>s</w:t>
      </w:r>
      <w:bookmarkEnd w:id="126"/>
    </w:p>
    <w:p w14:paraId="0F52AB71" w14:textId="77777777" w:rsidR="001820FD" w:rsidRPr="00282C81" w:rsidRDefault="001820FD" w:rsidP="001820FD">
      <w:pPr>
        <w:rPr>
          <w:lang w:val="en-US"/>
        </w:rPr>
      </w:pPr>
    </w:p>
    <w:p w14:paraId="7187C4AC" w14:textId="10279C99"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w:t>
      </w:r>
      <w:r w:rsidR="00CF4B1F">
        <w:rPr>
          <w:lang w:val="en-US"/>
        </w:rPr>
        <w:t xml:space="preserve"> cover the central city area to</w:t>
      </w:r>
      <w:r w:rsidRPr="00282C81">
        <w:rPr>
          <w:lang w:val="en-US"/>
        </w:rPr>
        <w:t xml:space="preserve"> provide an acceptable throughput perf</w:t>
      </w:r>
      <w:r w:rsidR="00CF4B1F">
        <w:rPr>
          <w:lang w:val="en-US"/>
        </w:rPr>
        <w:t>ormance to the users</w:t>
      </w:r>
      <w:r w:rsidRPr="00282C81">
        <w:rPr>
          <w:lang w:val="en-US"/>
        </w:rPr>
        <w:t>.</w:t>
      </w:r>
    </w:p>
    <w:p w14:paraId="0090E44A" w14:textId="61423E5F"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er time to receive a file. Therefore, I</w:t>
      </w:r>
      <w:r w:rsidR="001820FD" w:rsidRPr="00282C81">
        <w:rPr>
          <w:lang w:val="en-US"/>
        </w:rPr>
        <w:t>t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77777777" w:rsidR="008F1C6D" w:rsidRDefault="001820FD" w:rsidP="008F1C6D">
      <w:pPr>
        <w:jc w:val="both"/>
        <w:rPr>
          <w:lang w:val="en-US"/>
        </w:rPr>
      </w:pPr>
      <w:r w:rsidRPr="00282C81">
        <w:rPr>
          <w:lang w:val="en-US"/>
        </w:rPr>
        <w:t>The energy saving schemes proved out to save a lot of energy in the operation of both macro and micro cells. It was observed that using the discontinuous transmission around 20% to 30% of energy could be saved. The amount of savings from these energies saving schemes depend upon the utilization and sleep time of these nodes.</w:t>
      </w:r>
    </w:p>
    <w:p w14:paraId="51928A47" w14:textId="3D0DB996" w:rsidR="001820FD" w:rsidRPr="00282C81" w:rsidRDefault="001820FD" w:rsidP="008F1C6D">
      <w:pPr>
        <w:jc w:val="both"/>
        <w:rPr>
          <w:lang w:val="en-US"/>
        </w:rPr>
      </w:pPr>
      <w:r w:rsidRPr="00282C81">
        <w:rPr>
          <w:lang w:val="en-US"/>
        </w:rPr>
        <w:t xml:space="preserve"> </w:t>
      </w:r>
    </w:p>
    <w:p w14:paraId="7DCFA3C0" w14:textId="6CF808D0" w:rsidR="001820FD" w:rsidRDefault="001820FD" w:rsidP="0004656D">
      <w:pPr>
        <w:numPr>
          <w:ilvl w:val="0"/>
          <w:numId w:val="2"/>
        </w:numPr>
        <w:jc w:val="both"/>
        <w:rPr>
          <w:lang w:val="en-US"/>
        </w:rPr>
      </w:pPr>
      <w:bookmarkStart w:id="127"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w:t>
      </w:r>
      <w:r w:rsidR="007C3B35">
        <w:rPr>
          <w:lang w:val="en-US"/>
        </w:rPr>
        <w:t>kWh</w:t>
      </w:r>
      <w:r w:rsidRPr="00282C81">
        <w:rPr>
          <w:lang w:val="en-US"/>
        </w:rPr>
        <w:t>r/km</w:t>
      </w:r>
      <w:r w:rsidRPr="00282C81">
        <w:rPr>
          <w:vertAlign w:val="superscript"/>
          <w:lang w:val="en-US"/>
        </w:rPr>
        <w:t>2</w:t>
      </w:r>
      <w:r w:rsidRPr="00282C81">
        <w:rPr>
          <w:lang w:val="en-US"/>
        </w:rPr>
        <w:t xml:space="preserve"> which is 103455.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as</w:t>
      </w:r>
      <w:r w:rsidRPr="00282C81">
        <w:rPr>
          <w:lang w:val="en-US"/>
        </w:rPr>
        <w:t xml:space="preserve"> 263.52</w:t>
      </w:r>
      <w:r w:rsidR="007C3B35">
        <w:rPr>
          <w:lang w:val="en-US"/>
        </w:rPr>
        <w:t>kWh</w:t>
      </w:r>
      <w:r w:rsidRPr="00282C81">
        <w:rPr>
          <w:lang w:val="en-US"/>
        </w:rPr>
        <w:t>r/km</w:t>
      </w:r>
      <w:r w:rsidRPr="00282C81">
        <w:rPr>
          <w:vertAlign w:val="superscript"/>
          <w:lang w:val="en-US"/>
        </w:rPr>
        <w:t>2</w:t>
      </w:r>
      <w:r w:rsidRPr="00282C81">
        <w:rPr>
          <w:lang w:val="en-US"/>
        </w:rPr>
        <w:t xml:space="preserve"> which is 96184.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w:t>
      </w:r>
      <w:r w:rsidR="007C3B35">
        <w:rPr>
          <w:lang w:val="en-US"/>
        </w:rPr>
        <w:t>kWh</w:t>
      </w:r>
      <w:r w:rsidRPr="00282C81">
        <w:rPr>
          <w:lang w:val="en-US"/>
        </w:rPr>
        <w:t>r/km</w:t>
      </w:r>
      <w:r w:rsidRPr="00282C81">
        <w:rPr>
          <w:vertAlign w:val="superscript"/>
          <w:lang w:val="en-US"/>
        </w:rPr>
        <w:t>2</w:t>
      </w:r>
      <w:r w:rsidRPr="00282C81">
        <w:rPr>
          <w:lang w:val="en-US"/>
        </w:rPr>
        <w:t xml:space="preserve"> which is 92943.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w:t>
      </w:r>
      <w:r w:rsidR="007C3B35">
        <w:rPr>
          <w:lang w:val="en-US"/>
        </w:rPr>
        <w:t>kWh</w:t>
      </w:r>
      <w:r w:rsidRPr="00282C81">
        <w:rPr>
          <w:lang w:val="en-US"/>
        </w:rPr>
        <w:t>r/km</w:t>
      </w:r>
      <w:r w:rsidRPr="00282C81">
        <w:rPr>
          <w:vertAlign w:val="superscript"/>
          <w:lang w:val="en-US"/>
        </w:rPr>
        <w:t>2</w:t>
      </w:r>
      <w:r w:rsidRPr="00282C81">
        <w:rPr>
          <w:lang w:val="en-US"/>
        </w:rPr>
        <w:t xml:space="preserve"> which is 85637.76</w:t>
      </w:r>
      <w:r w:rsidR="007C3B35">
        <w:rPr>
          <w:lang w:val="en-US"/>
        </w:rPr>
        <w:t>kWh</w:t>
      </w:r>
      <w:r w:rsidRPr="00282C81">
        <w:rPr>
          <w:lang w:val="en-US"/>
        </w:rPr>
        <w:t>r/km</w:t>
      </w:r>
      <w:r w:rsidRPr="00282C81">
        <w:rPr>
          <w:vertAlign w:val="superscript"/>
          <w:lang w:val="en-US"/>
        </w:rPr>
        <w:t>2</w:t>
      </w:r>
      <w:r w:rsidRPr="00282C81">
        <w:rPr>
          <w:lang w:val="en-US"/>
        </w:rPr>
        <w:t xml:space="preserve"> for a year.</w:t>
      </w:r>
      <w:bookmarkEnd w:id="127"/>
    </w:p>
    <w:p w14:paraId="1DE89ACD" w14:textId="77777777" w:rsidR="008F1C6D" w:rsidRPr="00282C81" w:rsidRDefault="008F1C6D" w:rsidP="008F1C6D">
      <w:pPr>
        <w:ind w:left="720"/>
        <w:jc w:val="both"/>
        <w:rPr>
          <w:lang w:val="en-US"/>
        </w:rPr>
      </w:pPr>
    </w:p>
    <w:p w14:paraId="21C9FFE0" w14:textId="07152E2D" w:rsidR="001820FD" w:rsidRDefault="001820FD" w:rsidP="0004656D">
      <w:pPr>
        <w:numPr>
          <w:ilvl w:val="0"/>
          <w:numId w:val="2"/>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w:t>
      </w:r>
      <w:r w:rsidR="007C3B35">
        <w:rPr>
          <w:lang w:val="en-US"/>
        </w:rPr>
        <w:t>kWh</w:t>
      </w:r>
      <w:r w:rsidRPr="00282C81">
        <w:rPr>
          <w:lang w:val="en-US"/>
        </w:rPr>
        <w:t>r/km</w:t>
      </w:r>
      <w:r w:rsidRPr="00282C81">
        <w:rPr>
          <w:vertAlign w:val="superscript"/>
          <w:lang w:val="en-US"/>
        </w:rPr>
        <w:t>2</w:t>
      </w:r>
      <w:r w:rsidRPr="00282C81">
        <w:rPr>
          <w:lang w:val="en-US"/>
        </w:rPr>
        <w:t xml:space="preserve"> which is 67819.92</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s</w:t>
      </w:r>
      <w:r w:rsidRPr="00282C81">
        <w:rPr>
          <w:lang w:val="en-US"/>
        </w:rPr>
        <w:t xml:space="preserve"> 161.23</w:t>
      </w:r>
      <w:r w:rsidR="007C3B35">
        <w:rPr>
          <w:lang w:val="en-US"/>
        </w:rPr>
        <w:t>kWh</w:t>
      </w:r>
      <w:r w:rsidRPr="00282C81">
        <w:rPr>
          <w:lang w:val="en-US"/>
        </w:rPr>
        <w:t>r/km</w:t>
      </w:r>
      <w:r w:rsidRPr="00282C81">
        <w:rPr>
          <w:vertAlign w:val="superscript"/>
          <w:lang w:val="en-US"/>
        </w:rPr>
        <w:t>2</w:t>
      </w:r>
      <w:r w:rsidRPr="00282C81">
        <w:rPr>
          <w:lang w:val="en-US"/>
        </w:rPr>
        <w:t xml:space="preserve"> which is 58849.68</w:t>
      </w:r>
      <w:r w:rsidR="007C3B35">
        <w:rPr>
          <w:lang w:val="en-US"/>
        </w:rPr>
        <w:t>kWh</w:t>
      </w:r>
      <w:r w:rsidRPr="00282C81">
        <w:rPr>
          <w:lang w:val="en-US"/>
        </w:rPr>
        <w:t>r/km</w:t>
      </w:r>
      <w:r w:rsidRPr="00282C81">
        <w:rPr>
          <w:vertAlign w:val="superscript"/>
          <w:lang w:val="en-US"/>
        </w:rPr>
        <w:t>2</w:t>
      </w:r>
      <w:r w:rsidRPr="00282C81">
        <w:rPr>
          <w:lang w:val="en-US"/>
        </w:rPr>
        <w:t xml:space="preserve"> for a </w:t>
      </w:r>
      <w:r w:rsidRPr="00282C81">
        <w:rPr>
          <w:lang w:val="en-US"/>
        </w:rPr>
        <w:lastRenderedPageBreak/>
        <w:t xml:space="preserve">year. Using </w:t>
      </w:r>
      <w:r w:rsidR="008F1C6D">
        <w:rPr>
          <w:lang w:val="en-US"/>
        </w:rPr>
        <w:t>MBSFN energy saving scheme it was</w:t>
      </w:r>
      <w:r w:rsidRPr="00282C81">
        <w:rPr>
          <w:lang w:val="en-US"/>
        </w:rPr>
        <w:t xml:space="preserve"> 150.24</w:t>
      </w:r>
      <w:r w:rsidR="007C3B35">
        <w:rPr>
          <w:lang w:val="en-US"/>
        </w:rPr>
        <w:t>kWh</w:t>
      </w:r>
      <w:r w:rsidRPr="00282C81">
        <w:rPr>
          <w:lang w:val="en-US"/>
        </w:rPr>
        <w:t>r/km</w:t>
      </w:r>
      <w:r w:rsidRPr="00282C81">
        <w:rPr>
          <w:vertAlign w:val="superscript"/>
          <w:lang w:val="en-US"/>
        </w:rPr>
        <w:t>2</w:t>
      </w:r>
      <w:r w:rsidRPr="00282C81">
        <w:rPr>
          <w:lang w:val="en-US"/>
        </w:rPr>
        <w:t xml:space="preserve"> which is 54837.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125.85</w:t>
      </w:r>
      <w:r w:rsidR="007C3B35">
        <w:rPr>
          <w:lang w:val="en-US"/>
        </w:rPr>
        <w:t>kWh</w:t>
      </w:r>
      <w:r w:rsidRPr="00282C81">
        <w:rPr>
          <w:lang w:val="en-US"/>
        </w:rPr>
        <w:t>r/km</w:t>
      </w:r>
      <w:r w:rsidRPr="00282C81">
        <w:rPr>
          <w:vertAlign w:val="superscript"/>
          <w:lang w:val="en-US"/>
        </w:rPr>
        <w:t>2</w:t>
      </w:r>
      <w:r w:rsidRPr="00282C81">
        <w:rPr>
          <w:lang w:val="en-US"/>
        </w:rPr>
        <w:t xml:space="preserve"> which is 45937.44</w:t>
      </w:r>
      <w:r w:rsidR="007C3B35">
        <w:rPr>
          <w:lang w:val="en-US"/>
        </w:rPr>
        <w:t>kWh</w:t>
      </w:r>
      <w:r w:rsidRPr="00282C81">
        <w:rPr>
          <w:lang w:val="en-US"/>
        </w:rPr>
        <w:t>r/km</w:t>
      </w:r>
      <w:r w:rsidRPr="00282C81">
        <w:rPr>
          <w:vertAlign w:val="superscript"/>
          <w:lang w:val="en-US"/>
        </w:rPr>
        <w:t>2</w:t>
      </w:r>
      <w:r w:rsidRPr="00282C81">
        <w:rPr>
          <w:lang w:val="en-US"/>
        </w:rPr>
        <w:t xml:space="preserve"> for a year.</w:t>
      </w:r>
    </w:p>
    <w:p w14:paraId="3D4589ED" w14:textId="77777777" w:rsidR="00CB65A6" w:rsidRDefault="00CB65A6" w:rsidP="00CB65A6">
      <w:pPr>
        <w:pStyle w:val="ListParagraph"/>
        <w:rPr>
          <w:lang w:val="en-US"/>
        </w:rPr>
      </w:pPr>
    </w:p>
    <w:p w14:paraId="1BEB78F4" w14:textId="77777777" w:rsidR="00CB65A6" w:rsidRPr="00282C81" w:rsidRDefault="00CB65A6" w:rsidP="00CB65A6">
      <w:pPr>
        <w:ind w:left="720"/>
        <w:jc w:val="both"/>
        <w:rPr>
          <w:lang w:val="en-US"/>
        </w:rPr>
      </w:pPr>
    </w:p>
    <w:p w14:paraId="137513A6" w14:textId="44063B1D" w:rsidR="006570A5" w:rsidRDefault="001820FD" w:rsidP="00752E95">
      <w:pPr>
        <w:jc w:val="both"/>
        <w:rPr>
          <w:lang w:val="en-US"/>
        </w:rPr>
      </w:pPr>
      <w:r w:rsidRPr="00282C81">
        <w:rPr>
          <w:lang w:val="en-US"/>
        </w:rPr>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008440DC">
        <w:rPr>
          <w:lang w:val="en-US"/>
        </w:rPr>
        <w:t>in micro cells over a year</w:t>
      </w:r>
      <w:r w:rsidRPr="00282C81">
        <w:rPr>
          <w:lang w:val="en-US"/>
        </w:rPr>
        <w:t>.</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656F623C"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rates and this will b</w:t>
      </w:r>
      <w:r w:rsidR="000D50FD">
        <w:rPr>
          <w:lang w:val="en-US"/>
        </w:rPr>
        <w:t xml:space="preserve">e a backbone of 5G deployments. Applying these </w:t>
      </w:r>
      <w:r w:rsidR="001820FD" w:rsidRPr="00282C81">
        <w:rPr>
          <w:lang w:val="en-US"/>
        </w:rPr>
        <w:t xml:space="preserve">energy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282F0F5C" w14:textId="32982AC1" w:rsidR="00721250" w:rsidRDefault="001820FD" w:rsidP="00721250">
      <w:pPr>
        <w:jc w:val="both"/>
        <w:rPr>
          <w:lang w:val="en-US"/>
        </w:rPr>
      </w:pPr>
      <w:r w:rsidRPr="00282C81">
        <w:rPr>
          <w:lang w:val="en-US"/>
        </w:rPr>
        <w:br w:type="page"/>
      </w:r>
      <w:bookmarkStart w:id="128" w:name="_Toc498623861"/>
    </w:p>
    <w:p w14:paraId="266C79E7" w14:textId="22200038" w:rsidR="00721250" w:rsidRDefault="001206F0" w:rsidP="001206F0">
      <w:pPr>
        <w:pStyle w:val="Title"/>
        <w:jc w:val="right"/>
        <w:rPr>
          <w:sz w:val="48"/>
          <w:szCs w:val="48"/>
          <w:lang w:val="en-US"/>
        </w:rPr>
      </w:pPr>
      <w:r w:rsidRPr="00495D57">
        <w:rPr>
          <w:sz w:val="48"/>
          <w:szCs w:val="48"/>
          <w:lang w:val="en-US"/>
        </w:rPr>
        <w:lastRenderedPageBreak/>
        <w:t>C</w:t>
      </w:r>
      <w:r w:rsidR="00495D57" w:rsidRPr="00495D57">
        <w:rPr>
          <w:sz w:val="48"/>
          <w:szCs w:val="48"/>
          <w:lang w:val="en-US"/>
        </w:rPr>
        <w:t>HAPTER</w:t>
      </w:r>
      <w:r>
        <w:rPr>
          <w:lang w:val="en-US"/>
        </w:rPr>
        <w:t xml:space="preserve"> </w:t>
      </w:r>
      <w:r w:rsidR="00495D57" w:rsidRPr="00495D57">
        <w:rPr>
          <w:sz w:val="72"/>
          <w:szCs w:val="72"/>
          <w:lang w:val="en-US"/>
        </w:rPr>
        <w:t>7</w:t>
      </w:r>
    </w:p>
    <w:p w14:paraId="20394339" w14:textId="77777777" w:rsidR="001206F0" w:rsidRDefault="001206F0" w:rsidP="001206F0">
      <w:pPr>
        <w:pStyle w:val="Title"/>
        <w:jc w:val="right"/>
        <w:rPr>
          <w:lang w:val="en-US"/>
        </w:rPr>
      </w:pPr>
    </w:p>
    <w:p w14:paraId="41CCC7FC" w14:textId="78105A7E" w:rsidR="001820FD" w:rsidRPr="00282C81" w:rsidRDefault="0012403E" w:rsidP="001820FD">
      <w:pPr>
        <w:pStyle w:val="Heading1"/>
        <w:rPr>
          <w:lang w:val="en-US"/>
        </w:rPr>
      </w:pPr>
      <w:r w:rsidRPr="00282C81">
        <w:rPr>
          <w:lang w:val="en-US"/>
        </w:rPr>
        <w:t xml:space="preserve">7 </w:t>
      </w:r>
      <w:r w:rsidR="001820FD" w:rsidRPr="00282C81">
        <w:rPr>
          <w:lang w:val="en-US"/>
        </w:rPr>
        <w:t>Future Work</w:t>
      </w:r>
      <w:bookmarkEnd w:id="128"/>
      <w:r w:rsidR="001820FD" w:rsidRPr="00282C81">
        <w:rPr>
          <w:lang w:val="en-US"/>
        </w:rPr>
        <w:tab/>
      </w:r>
    </w:p>
    <w:p w14:paraId="6820F1AD" w14:textId="77777777" w:rsidR="001820FD" w:rsidRPr="00282C81" w:rsidRDefault="001820FD" w:rsidP="001820FD">
      <w:pPr>
        <w:jc w:val="both"/>
        <w:rPr>
          <w:lang w:val="en-US"/>
        </w:rPr>
      </w:pPr>
    </w:p>
    <w:p w14:paraId="52E45F99" w14:textId="6F2A214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e urban scenario</w:t>
      </w:r>
      <w:r w:rsidR="001A2801">
        <w:rPr>
          <w:lang w:val="en-US"/>
        </w:rPr>
        <w:t>,</w:t>
      </w:r>
      <w:r w:rsidRPr="00282C81">
        <w:rPr>
          <w:lang w:val="en-US"/>
        </w:rPr>
        <w:t xml:space="preserve"> there is scope of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09215DD7"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19"/>
    <w:bookmarkEnd w:id="120"/>
    <w:bookmarkEnd w:id="121"/>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bookmarkStart w:id="129"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r>
            <w:t>References</w:t>
          </w:r>
          <w:bookmarkEnd w:id="129"/>
        </w:p>
        <w:sdt>
          <w:sdtPr>
            <w:id w:val="-573587230"/>
            <w:bibliography/>
          </w:sdtPr>
          <w:sdtContent>
            <w:p w14:paraId="71F47C71" w14:textId="77777777" w:rsidR="00F35116" w:rsidRDefault="001820FD" w:rsidP="001820F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F35116" w:rsidRPr="008440DC" w14:paraId="224B42C8" w14:textId="77777777">
                <w:trPr>
                  <w:divId w:val="941575115"/>
                  <w:tblCellSpacing w:w="15" w:type="dxa"/>
                </w:trPr>
                <w:tc>
                  <w:tcPr>
                    <w:tcW w:w="50" w:type="pct"/>
                    <w:hideMark/>
                  </w:tcPr>
                  <w:p w14:paraId="505EDEB3" w14:textId="2FA5427D" w:rsidR="00F35116" w:rsidRDefault="00F35116">
                    <w:pPr>
                      <w:pStyle w:val="Bibliography"/>
                      <w:rPr>
                        <w:noProof/>
                        <w:szCs w:val="24"/>
                      </w:rPr>
                    </w:pPr>
                    <w:r>
                      <w:rPr>
                        <w:noProof/>
                      </w:rPr>
                      <w:t xml:space="preserve">[1] </w:t>
                    </w:r>
                  </w:p>
                </w:tc>
                <w:tc>
                  <w:tcPr>
                    <w:tcW w:w="0" w:type="auto"/>
                    <w:hideMark/>
                  </w:tcPr>
                  <w:p w14:paraId="62925171" w14:textId="77777777" w:rsidR="00F35116" w:rsidRPr="00F35116" w:rsidRDefault="00F35116" w:rsidP="00AF52AE">
                    <w:pPr>
                      <w:pStyle w:val="Bibliography"/>
                      <w:jc w:val="both"/>
                      <w:rPr>
                        <w:noProof/>
                        <w:lang w:val="en-US"/>
                      </w:rPr>
                    </w:pPr>
                    <w:r w:rsidRPr="00F35116">
                      <w:rPr>
                        <w:noProof/>
                        <w:lang w:val="en-US"/>
                      </w:rPr>
                      <w:t xml:space="preserve">K. Dufková, M. Bjelica, B. Moon, L. Kencl och J.-Y. Le Boudec, ”Energy Savings for Cellular Network with Evaluation of Impact on Data Traffic Performance”. </w:t>
                    </w:r>
                  </w:p>
                </w:tc>
              </w:tr>
              <w:tr w:rsidR="00F35116" w:rsidRPr="008440DC" w14:paraId="15F14BEF" w14:textId="77777777">
                <w:trPr>
                  <w:divId w:val="941575115"/>
                  <w:tblCellSpacing w:w="15" w:type="dxa"/>
                </w:trPr>
                <w:tc>
                  <w:tcPr>
                    <w:tcW w:w="50" w:type="pct"/>
                    <w:hideMark/>
                  </w:tcPr>
                  <w:p w14:paraId="3C4DA742" w14:textId="77777777" w:rsidR="00F35116" w:rsidRDefault="00F35116">
                    <w:pPr>
                      <w:pStyle w:val="Bibliography"/>
                      <w:rPr>
                        <w:noProof/>
                      </w:rPr>
                    </w:pPr>
                    <w:r>
                      <w:rPr>
                        <w:noProof/>
                      </w:rPr>
                      <w:t xml:space="preserve">[2] </w:t>
                    </w:r>
                  </w:p>
                </w:tc>
                <w:tc>
                  <w:tcPr>
                    <w:tcW w:w="0" w:type="auto"/>
                    <w:hideMark/>
                  </w:tcPr>
                  <w:p w14:paraId="0A165616" w14:textId="77777777" w:rsidR="00F35116" w:rsidRPr="00F35116" w:rsidRDefault="00F35116" w:rsidP="00AF52AE">
                    <w:pPr>
                      <w:pStyle w:val="Bibliography"/>
                      <w:jc w:val="both"/>
                      <w:rPr>
                        <w:noProof/>
                        <w:lang w:val="en-US"/>
                      </w:rPr>
                    </w:pPr>
                    <w:r w:rsidRPr="00F35116">
                      <w:rPr>
                        <w:noProof/>
                        <w:lang w:val="en-US"/>
                      </w:rPr>
                      <w:t xml:space="preserve">”Cisco Visual Networking Index: Global Mobile Data Traffic Forecast Update The Cisco ® Visual Networking Index (VNI) Global Mobile Data Traffic Forecast Update,” 2016. </w:t>
                    </w:r>
                  </w:p>
                </w:tc>
              </w:tr>
              <w:tr w:rsidR="00F35116" w:rsidRPr="008440DC" w14:paraId="0259A615" w14:textId="77777777">
                <w:trPr>
                  <w:divId w:val="941575115"/>
                  <w:tblCellSpacing w:w="15" w:type="dxa"/>
                </w:trPr>
                <w:tc>
                  <w:tcPr>
                    <w:tcW w:w="50" w:type="pct"/>
                    <w:hideMark/>
                  </w:tcPr>
                  <w:p w14:paraId="64FABD4E" w14:textId="77777777" w:rsidR="00F35116" w:rsidRDefault="00F35116">
                    <w:pPr>
                      <w:pStyle w:val="Bibliography"/>
                      <w:rPr>
                        <w:noProof/>
                      </w:rPr>
                    </w:pPr>
                    <w:r>
                      <w:rPr>
                        <w:noProof/>
                      </w:rPr>
                      <w:t xml:space="preserve">[3] </w:t>
                    </w:r>
                  </w:p>
                </w:tc>
                <w:tc>
                  <w:tcPr>
                    <w:tcW w:w="0" w:type="auto"/>
                    <w:hideMark/>
                  </w:tcPr>
                  <w:p w14:paraId="023D3CFF" w14:textId="77777777" w:rsidR="00F35116" w:rsidRPr="00F35116" w:rsidRDefault="00F35116" w:rsidP="00AF52AE">
                    <w:pPr>
                      <w:pStyle w:val="Bibliography"/>
                      <w:jc w:val="both"/>
                      <w:rPr>
                        <w:noProof/>
                        <w:lang w:val="en-US"/>
                      </w:rPr>
                    </w:pPr>
                    <w:r w:rsidRPr="00F35116">
                      <w:rPr>
                        <w:noProof/>
                        <w:lang w:val="en-US"/>
                      </w:rPr>
                      <w:t xml:space="preserve">F. Richter, A. J. Fehske och G. P. Fettweis, ”Energy Efficiency Aspects of Base Station Deployment Strategies for Cellular Networks,” 2016. </w:t>
                    </w:r>
                  </w:p>
                </w:tc>
              </w:tr>
              <w:tr w:rsidR="00F35116" w:rsidRPr="008440DC" w14:paraId="2FC2B111" w14:textId="77777777">
                <w:trPr>
                  <w:divId w:val="941575115"/>
                  <w:tblCellSpacing w:w="15" w:type="dxa"/>
                </w:trPr>
                <w:tc>
                  <w:tcPr>
                    <w:tcW w:w="50" w:type="pct"/>
                    <w:hideMark/>
                  </w:tcPr>
                  <w:p w14:paraId="444523E3" w14:textId="77777777" w:rsidR="00F35116" w:rsidRDefault="00F35116">
                    <w:pPr>
                      <w:pStyle w:val="Bibliography"/>
                      <w:rPr>
                        <w:noProof/>
                      </w:rPr>
                    </w:pPr>
                    <w:r>
                      <w:rPr>
                        <w:noProof/>
                      </w:rPr>
                      <w:t xml:space="preserve">[4] </w:t>
                    </w:r>
                  </w:p>
                </w:tc>
                <w:tc>
                  <w:tcPr>
                    <w:tcW w:w="0" w:type="auto"/>
                    <w:hideMark/>
                  </w:tcPr>
                  <w:p w14:paraId="2B7E850B" w14:textId="77777777" w:rsidR="00F35116" w:rsidRPr="00F35116" w:rsidRDefault="00F35116" w:rsidP="00AF52AE">
                    <w:pPr>
                      <w:pStyle w:val="Bibliography"/>
                      <w:jc w:val="both"/>
                      <w:rPr>
                        <w:noProof/>
                        <w:lang w:val="en-US"/>
                      </w:rPr>
                    </w:pPr>
                    <w:r w:rsidRPr="00F35116">
                      <w:rPr>
                        <w:noProof/>
                        <w:lang w:val="en-US"/>
                      </w:rPr>
                      <w:t xml:space="preserve">C. Han, T. Harrold, S. Armour, I. Krikidis, S. Videv, P. M. Grant, H. Haas, J. S. Thompson, I. Ku, C. X. Wang, T. A. Le, M. R. Nakhai, J. Zhang och L. Hanzo, ”Green radio: Radio techniques to enable energy-efficient wireless networks,” </w:t>
                    </w:r>
                    <w:r w:rsidRPr="00F35116">
                      <w:rPr>
                        <w:i/>
                        <w:iCs/>
                        <w:noProof/>
                        <w:lang w:val="en-US"/>
                      </w:rPr>
                      <w:t xml:space="preserve">IEEE Communications Magazine, </w:t>
                    </w:r>
                    <w:r w:rsidRPr="00F35116">
                      <w:rPr>
                        <w:noProof/>
                        <w:lang w:val="en-US"/>
                      </w:rPr>
                      <w:t xml:space="preserve">vol. 49, nr 6, pp. 46-54, 2011. </w:t>
                    </w:r>
                  </w:p>
                </w:tc>
              </w:tr>
              <w:tr w:rsidR="00F35116" w:rsidRPr="008440DC" w14:paraId="2A1FA9CF" w14:textId="77777777">
                <w:trPr>
                  <w:divId w:val="941575115"/>
                  <w:tblCellSpacing w:w="15" w:type="dxa"/>
                </w:trPr>
                <w:tc>
                  <w:tcPr>
                    <w:tcW w:w="50" w:type="pct"/>
                    <w:hideMark/>
                  </w:tcPr>
                  <w:p w14:paraId="5B0FAA3F" w14:textId="77777777" w:rsidR="00F35116" w:rsidRDefault="00F35116">
                    <w:pPr>
                      <w:pStyle w:val="Bibliography"/>
                      <w:rPr>
                        <w:noProof/>
                      </w:rPr>
                    </w:pPr>
                    <w:r>
                      <w:rPr>
                        <w:noProof/>
                      </w:rPr>
                      <w:t xml:space="preserve">[5] </w:t>
                    </w:r>
                  </w:p>
                </w:tc>
                <w:tc>
                  <w:tcPr>
                    <w:tcW w:w="0" w:type="auto"/>
                    <w:hideMark/>
                  </w:tcPr>
                  <w:p w14:paraId="03032143" w14:textId="77777777" w:rsidR="00F35116" w:rsidRPr="00F35116" w:rsidRDefault="00F35116" w:rsidP="00AF52AE">
                    <w:pPr>
                      <w:pStyle w:val="Bibliography"/>
                      <w:jc w:val="both"/>
                      <w:rPr>
                        <w:noProof/>
                        <w:lang w:val="en-US"/>
                      </w:rPr>
                    </w:pPr>
                    <w:r w:rsidRPr="00F35116">
                      <w:rPr>
                        <w:noProof/>
                        <w:lang w:val="en-US"/>
                      </w:rPr>
                      <w:t xml:space="preserve">C. Desset, B. Debaillie och F. Louagie, ”Towards a Flexible and Future-Proof Power Model for Cellular Base Stations”. </w:t>
                    </w:r>
                  </w:p>
                </w:tc>
              </w:tr>
              <w:tr w:rsidR="00F35116" w:rsidRPr="008440DC" w14:paraId="4FC983F3" w14:textId="77777777">
                <w:trPr>
                  <w:divId w:val="941575115"/>
                  <w:tblCellSpacing w:w="15" w:type="dxa"/>
                </w:trPr>
                <w:tc>
                  <w:tcPr>
                    <w:tcW w:w="50" w:type="pct"/>
                    <w:hideMark/>
                  </w:tcPr>
                  <w:p w14:paraId="1BC232F6" w14:textId="77777777" w:rsidR="00F35116" w:rsidRDefault="00F35116">
                    <w:pPr>
                      <w:pStyle w:val="Bibliography"/>
                      <w:rPr>
                        <w:noProof/>
                      </w:rPr>
                    </w:pPr>
                    <w:r>
                      <w:rPr>
                        <w:noProof/>
                      </w:rPr>
                      <w:t xml:space="preserve">[6] </w:t>
                    </w:r>
                  </w:p>
                </w:tc>
                <w:tc>
                  <w:tcPr>
                    <w:tcW w:w="0" w:type="auto"/>
                    <w:hideMark/>
                  </w:tcPr>
                  <w:p w14:paraId="0429B9CC" w14:textId="77777777" w:rsidR="00F35116" w:rsidRPr="00F35116" w:rsidRDefault="00F35116" w:rsidP="00AF52AE">
                    <w:pPr>
                      <w:pStyle w:val="Bibliography"/>
                      <w:jc w:val="both"/>
                      <w:rPr>
                        <w:noProof/>
                        <w:lang w:val="en-US"/>
                      </w:rPr>
                    </w:pPr>
                    <w:r w:rsidRPr="00F35116">
                      <w:rPr>
                        <w:noProof/>
                        <w:lang w:val="en-US"/>
                      </w:rPr>
                      <w:t xml:space="preserve">S. Yunas, M. Valkama och J. Niemelä, ”Spectral and energy efficiency of ultra-dense networks under different deployment strategies,” </w:t>
                    </w:r>
                    <w:r w:rsidRPr="00F35116">
                      <w:rPr>
                        <w:i/>
                        <w:iCs/>
                        <w:noProof/>
                        <w:lang w:val="en-US"/>
                      </w:rPr>
                      <w:t xml:space="preserve">IEEE Communications Magazine, </w:t>
                    </w:r>
                    <w:r w:rsidRPr="00F35116">
                      <w:rPr>
                        <w:noProof/>
                        <w:lang w:val="en-US"/>
                      </w:rPr>
                      <w:t xml:space="preserve">vol. 53, nr 1, pp. 90-100, 2015. </w:t>
                    </w:r>
                  </w:p>
                </w:tc>
              </w:tr>
              <w:tr w:rsidR="00F35116" w:rsidRPr="008440DC" w14:paraId="7AC6F9E0" w14:textId="77777777">
                <w:trPr>
                  <w:divId w:val="941575115"/>
                  <w:tblCellSpacing w:w="15" w:type="dxa"/>
                </w:trPr>
                <w:tc>
                  <w:tcPr>
                    <w:tcW w:w="50" w:type="pct"/>
                    <w:hideMark/>
                  </w:tcPr>
                  <w:p w14:paraId="00D7EE01" w14:textId="77777777" w:rsidR="00F35116" w:rsidRDefault="00F35116">
                    <w:pPr>
                      <w:pStyle w:val="Bibliography"/>
                      <w:rPr>
                        <w:noProof/>
                      </w:rPr>
                    </w:pPr>
                    <w:r>
                      <w:rPr>
                        <w:noProof/>
                      </w:rPr>
                      <w:t xml:space="preserve">[7] </w:t>
                    </w:r>
                  </w:p>
                </w:tc>
                <w:tc>
                  <w:tcPr>
                    <w:tcW w:w="0" w:type="auto"/>
                    <w:hideMark/>
                  </w:tcPr>
                  <w:p w14:paraId="76D23EFA" w14:textId="77777777" w:rsidR="00F35116" w:rsidRPr="00F35116" w:rsidRDefault="00F35116" w:rsidP="00AF52AE">
                    <w:pPr>
                      <w:pStyle w:val="Bibliography"/>
                      <w:jc w:val="both"/>
                      <w:rPr>
                        <w:noProof/>
                        <w:lang w:val="en-US"/>
                      </w:rPr>
                    </w:pPr>
                    <w:r w:rsidRPr="00F35116">
                      <w:rPr>
                        <w:noProof/>
                        <w:lang w:val="en-US"/>
                      </w:rPr>
                      <w:t xml:space="preserve">H. Forssell och G. Auer, ”Energy Efficiency of Heterogeneous Networks in,” pp. 53-58, 2015. </w:t>
                    </w:r>
                  </w:p>
                </w:tc>
              </w:tr>
              <w:tr w:rsidR="00F35116" w:rsidRPr="008440DC" w14:paraId="3FCEB120" w14:textId="77777777">
                <w:trPr>
                  <w:divId w:val="941575115"/>
                  <w:tblCellSpacing w:w="15" w:type="dxa"/>
                </w:trPr>
                <w:tc>
                  <w:tcPr>
                    <w:tcW w:w="50" w:type="pct"/>
                    <w:hideMark/>
                  </w:tcPr>
                  <w:p w14:paraId="3E6CF1E6" w14:textId="77777777" w:rsidR="00F35116" w:rsidRDefault="00F35116">
                    <w:pPr>
                      <w:pStyle w:val="Bibliography"/>
                      <w:rPr>
                        <w:noProof/>
                      </w:rPr>
                    </w:pPr>
                    <w:r>
                      <w:rPr>
                        <w:noProof/>
                      </w:rPr>
                      <w:t xml:space="preserve">[8] </w:t>
                    </w:r>
                  </w:p>
                </w:tc>
                <w:tc>
                  <w:tcPr>
                    <w:tcW w:w="0" w:type="auto"/>
                    <w:hideMark/>
                  </w:tcPr>
                  <w:p w14:paraId="7488D134" w14:textId="77777777" w:rsidR="00F35116" w:rsidRPr="00F35116" w:rsidRDefault="00F35116" w:rsidP="00AF52AE">
                    <w:pPr>
                      <w:pStyle w:val="Bibliography"/>
                      <w:jc w:val="both"/>
                      <w:rPr>
                        <w:noProof/>
                        <w:lang w:val="en-US"/>
                      </w:rPr>
                    </w:pPr>
                    <w:r w:rsidRPr="00F35116">
                      <w:rPr>
                        <w:noProof/>
                        <w:lang w:val="en-US"/>
                      </w:rPr>
                      <w:t xml:space="preserve">S. Tombaz, K. W. Sung och J. Zander, ”Impact of densification on energy efficiency in wireless access networks,” </w:t>
                    </w:r>
                    <w:r w:rsidRPr="00F35116">
                      <w:rPr>
                        <w:i/>
                        <w:iCs/>
                        <w:noProof/>
                        <w:lang w:val="en-US"/>
                      </w:rPr>
                      <w:t xml:space="preserve">2012 IEEE Globecom Workshops, </w:t>
                    </w:r>
                    <w:r w:rsidRPr="00F35116">
                      <w:rPr>
                        <w:noProof/>
                        <w:lang w:val="en-US"/>
                      </w:rPr>
                      <w:t xml:space="preserve">pp. 57-62, 2012. </w:t>
                    </w:r>
                  </w:p>
                </w:tc>
              </w:tr>
              <w:tr w:rsidR="00F35116" w:rsidRPr="008440DC" w14:paraId="1AA54525" w14:textId="77777777">
                <w:trPr>
                  <w:divId w:val="941575115"/>
                  <w:tblCellSpacing w:w="15" w:type="dxa"/>
                </w:trPr>
                <w:tc>
                  <w:tcPr>
                    <w:tcW w:w="50" w:type="pct"/>
                    <w:hideMark/>
                  </w:tcPr>
                  <w:p w14:paraId="776DEE91" w14:textId="77777777" w:rsidR="00F35116" w:rsidRDefault="00F35116">
                    <w:pPr>
                      <w:pStyle w:val="Bibliography"/>
                      <w:rPr>
                        <w:noProof/>
                      </w:rPr>
                    </w:pPr>
                    <w:r>
                      <w:rPr>
                        <w:noProof/>
                      </w:rPr>
                      <w:t xml:space="preserve">[9] </w:t>
                    </w:r>
                  </w:p>
                </w:tc>
                <w:tc>
                  <w:tcPr>
                    <w:tcW w:w="0" w:type="auto"/>
                    <w:hideMark/>
                  </w:tcPr>
                  <w:p w14:paraId="4F6617A0" w14:textId="77777777" w:rsidR="00F35116" w:rsidRPr="00F35116" w:rsidRDefault="00F35116" w:rsidP="00AF52AE">
                    <w:pPr>
                      <w:pStyle w:val="Bibliography"/>
                      <w:jc w:val="both"/>
                      <w:rPr>
                        <w:noProof/>
                        <w:lang w:val="en-US"/>
                      </w:rPr>
                    </w:pPr>
                    <w:r w:rsidRPr="00F35116">
                      <w:rPr>
                        <w:noProof/>
                        <w:lang w:val="en-US"/>
                      </w:rPr>
                      <w:t xml:space="preserve">L. Falconetti, P. Frenger, H. Kallin och T. Rimhagen, ”Energy efficiency in heterogeneous networks,” </w:t>
                    </w:r>
                    <w:r w:rsidRPr="00F35116">
                      <w:rPr>
                        <w:i/>
                        <w:iCs/>
                        <w:noProof/>
                        <w:lang w:val="en-US"/>
                      </w:rPr>
                      <w:t xml:space="preserve">Online Conference on Green Communications (GreenCom), 2012 IEEE, </w:t>
                    </w:r>
                    <w:r w:rsidRPr="00F35116">
                      <w:rPr>
                        <w:noProof/>
                        <w:lang w:val="en-US"/>
                      </w:rPr>
                      <w:t xml:space="preserve">pp. 98-103, 2012. </w:t>
                    </w:r>
                  </w:p>
                </w:tc>
              </w:tr>
              <w:tr w:rsidR="00F35116" w:rsidRPr="008440DC" w14:paraId="01E9DA73" w14:textId="77777777">
                <w:trPr>
                  <w:divId w:val="941575115"/>
                  <w:tblCellSpacing w:w="15" w:type="dxa"/>
                </w:trPr>
                <w:tc>
                  <w:tcPr>
                    <w:tcW w:w="50" w:type="pct"/>
                    <w:hideMark/>
                  </w:tcPr>
                  <w:p w14:paraId="515A651F" w14:textId="77777777" w:rsidR="00F35116" w:rsidRDefault="00F35116">
                    <w:pPr>
                      <w:pStyle w:val="Bibliography"/>
                      <w:rPr>
                        <w:noProof/>
                      </w:rPr>
                    </w:pPr>
                    <w:r>
                      <w:rPr>
                        <w:noProof/>
                      </w:rPr>
                      <w:t xml:space="preserve">[10] </w:t>
                    </w:r>
                  </w:p>
                </w:tc>
                <w:tc>
                  <w:tcPr>
                    <w:tcW w:w="0" w:type="auto"/>
                    <w:hideMark/>
                  </w:tcPr>
                  <w:p w14:paraId="13E63772" w14:textId="77777777" w:rsidR="00F35116" w:rsidRPr="00F35116" w:rsidRDefault="00F35116" w:rsidP="00AF52AE">
                    <w:pPr>
                      <w:pStyle w:val="Bibliography"/>
                      <w:jc w:val="both"/>
                      <w:rPr>
                        <w:noProof/>
                        <w:lang w:val="en-US"/>
                      </w:rPr>
                    </w:pPr>
                    <w:r w:rsidRPr="00F35116">
                      <w:rPr>
                        <w:noProof/>
                        <w:lang w:val="en-US"/>
                      </w:rPr>
                      <w:t xml:space="preserve">E. A. – Chenguang Lu, M. Berg, E. Trojer, P.-E. Eriksson, K. Laraqui, O. V. Tidblad och H. Almeida, ”Connecting the dots: small cells shape up for high-performance indoor radio,” 2014. </w:t>
                    </w:r>
                  </w:p>
                </w:tc>
              </w:tr>
              <w:tr w:rsidR="00F35116" w:rsidRPr="008440DC" w14:paraId="066E9315" w14:textId="77777777">
                <w:trPr>
                  <w:divId w:val="941575115"/>
                  <w:tblCellSpacing w:w="15" w:type="dxa"/>
                </w:trPr>
                <w:tc>
                  <w:tcPr>
                    <w:tcW w:w="50" w:type="pct"/>
                    <w:hideMark/>
                  </w:tcPr>
                  <w:p w14:paraId="036E0C94" w14:textId="77777777" w:rsidR="00F35116" w:rsidRDefault="00F35116">
                    <w:pPr>
                      <w:pStyle w:val="Bibliography"/>
                      <w:rPr>
                        <w:noProof/>
                      </w:rPr>
                    </w:pPr>
                    <w:r>
                      <w:rPr>
                        <w:noProof/>
                      </w:rPr>
                      <w:t xml:space="preserve">[11] </w:t>
                    </w:r>
                  </w:p>
                </w:tc>
                <w:tc>
                  <w:tcPr>
                    <w:tcW w:w="0" w:type="auto"/>
                    <w:hideMark/>
                  </w:tcPr>
                  <w:p w14:paraId="2FE52FFC" w14:textId="77777777" w:rsidR="00F35116" w:rsidRPr="00F35116" w:rsidRDefault="00F35116" w:rsidP="00AF52AE">
                    <w:pPr>
                      <w:pStyle w:val="Bibliography"/>
                      <w:jc w:val="both"/>
                      <w:rPr>
                        <w:noProof/>
                        <w:lang w:val="en-US"/>
                      </w:rPr>
                    </w:pPr>
                    <w:r w:rsidRPr="00F35116">
                      <w:rPr>
                        <w:noProof/>
                        <w:lang w:val="en-US"/>
                      </w:rPr>
                      <w:t xml:space="preserve">S. Landström och F. Anders, ”Ericsson Review: Heterogeneous networks-increasing cellular capacity,” 2011. </w:t>
                    </w:r>
                  </w:p>
                </w:tc>
              </w:tr>
              <w:tr w:rsidR="00F35116" w:rsidRPr="008440DC" w14:paraId="298DC981" w14:textId="77777777">
                <w:trPr>
                  <w:divId w:val="941575115"/>
                  <w:tblCellSpacing w:w="15" w:type="dxa"/>
                </w:trPr>
                <w:tc>
                  <w:tcPr>
                    <w:tcW w:w="50" w:type="pct"/>
                    <w:hideMark/>
                  </w:tcPr>
                  <w:p w14:paraId="5B0D4E3A" w14:textId="77777777" w:rsidR="00F35116" w:rsidRDefault="00F35116">
                    <w:pPr>
                      <w:pStyle w:val="Bibliography"/>
                      <w:rPr>
                        <w:noProof/>
                      </w:rPr>
                    </w:pPr>
                    <w:r>
                      <w:rPr>
                        <w:noProof/>
                      </w:rPr>
                      <w:t xml:space="preserve">[12] </w:t>
                    </w:r>
                  </w:p>
                </w:tc>
                <w:tc>
                  <w:tcPr>
                    <w:tcW w:w="0" w:type="auto"/>
                    <w:hideMark/>
                  </w:tcPr>
                  <w:p w14:paraId="287EF51B" w14:textId="77777777" w:rsidR="00F35116" w:rsidRPr="00F35116" w:rsidRDefault="00F35116" w:rsidP="00AF52AE">
                    <w:pPr>
                      <w:pStyle w:val="Bibliography"/>
                      <w:jc w:val="both"/>
                      <w:rPr>
                        <w:noProof/>
                        <w:lang w:val="en-US"/>
                      </w:rPr>
                    </w:pPr>
                    <w:r w:rsidRPr="00F35116">
                      <w:rPr>
                        <w:noProof/>
                        <w:lang w:val="en-US"/>
                      </w:rPr>
                      <w:t>V. Rydén, ”Outdoor to Indoor Coverage in 5G Networks,” 2016.</w:t>
                    </w:r>
                  </w:p>
                </w:tc>
              </w:tr>
              <w:tr w:rsidR="00F35116" w:rsidRPr="008440DC" w14:paraId="62008DF7" w14:textId="77777777">
                <w:trPr>
                  <w:divId w:val="941575115"/>
                  <w:tblCellSpacing w:w="15" w:type="dxa"/>
                </w:trPr>
                <w:tc>
                  <w:tcPr>
                    <w:tcW w:w="50" w:type="pct"/>
                    <w:hideMark/>
                  </w:tcPr>
                  <w:p w14:paraId="3F781249" w14:textId="77777777" w:rsidR="00F35116" w:rsidRDefault="00F35116">
                    <w:pPr>
                      <w:pStyle w:val="Bibliography"/>
                      <w:rPr>
                        <w:noProof/>
                      </w:rPr>
                    </w:pPr>
                    <w:r>
                      <w:rPr>
                        <w:noProof/>
                      </w:rPr>
                      <w:t xml:space="preserve">[13] </w:t>
                    </w:r>
                  </w:p>
                </w:tc>
                <w:tc>
                  <w:tcPr>
                    <w:tcW w:w="0" w:type="auto"/>
                    <w:hideMark/>
                  </w:tcPr>
                  <w:p w14:paraId="7C624BBD" w14:textId="77777777" w:rsidR="00F35116" w:rsidRPr="00F35116" w:rsidRDefault="00F35116" w:rsidP="00AF52AE">
                    <w:pPr>
                      <w:pStyle w:val="Bibliography"/>
                      <w:jc w:val="both"/>
                      <w:rPr>
                        <w:noProof/>
                        <w:lang w:val="en-US"/>
                      </w:rPr>
                    </w:pPr>
                    <w:r w:rsidRPr="00F35116">
                      <w:rPr>
                        <w:noProof/>
                        <w:lang w:val="en-US"/>
                      </w:rPr>
                      <w:t xml:space="preserve">G. Auer, V. Giannini, I. Gódor, M. Olsson, M. Ali Imran, D. Sabella, M. J. Gonzalez, O. Blume, A. Fehske, J. Alonso Rubio, P. Frenger och </w:t>
                    </w:r>
                    <w:r w:rsidRPr="00F35116">
                      <w:rPr>
                        <w:noProof/>
                        <w:lang w:val="en-US"/>
                      </w:rPr>
                      <w:lastRenderedPageBreak/>
                      <w:t xml:space="preserve">C. Desset, ”How Much Energy is Needed to Run a Wireless Network ?”. </w:t>
                    </w:r>
                  </w:p>
                </w:tc>
              </w:tr>
              <w:tr w:rsidR="00F35116" w:rsidRPr="008440DC" w14:paraId="0A11DC44" w14:textId="77777777">
                <w:trPr>
                  <w:divId w:val="941575115"/>
                  <w:tblCellSpacing w:w="15" w:type="dxa"/>
                </w:trPr>
                <w:tc>
                  <w:tcPr>
                    <w:tcW w:w="50" w:type="pct"/>
                    <w:hideMark/>
                  </w:tcPr>
                  <w:p w14:paraId="4A5323C2" w14:textId="77777777" w:rsidR="00F35116" w:rsidRDefault="00F35116">
                    <w:pPr>
                      <w:pStyle w:val="Bibliography"/>
                      <w:rPr>
                        <w:noProof/>
                      </w:rPr>
                    </w:pPr>
                    <w:r>
                      <w:rPr>
                        <w:noProof/>
                      </w:rPr>
                      <w:lastRenderedPageBreak/>
                      <w:t xml:space="preserve">[14] </w:t>
                    </w:r>
                  </w:p>
                </w:tc>
                <w:tc>
                  <w:tcPr>
                    <w:tcW w:w="0" w:type="auto"/>
                    <w:hideMark/>
                  </w:tcPr>
                  <w:p w14:paraId="728F99F2" w14:textId="77777777" w:rsidR="00F35116" w:rsidRPr="00F35116" w:rsidRDefault="00F35116" w:rsidP="00AF52AE">
                    <w:pPr>
                      <w:pStyle w:val="Bibliography"/>
                      <w:jc w:val="both"/>
                      <w:rPr>
                        <w:noProof/>
                        <w:lang w:val="en-US"/>
                      </w:rPr>
                    </w:pPr>
                    <w:r w:rsidRPr="00F35116">
                      <w:rPr>
                        <w:noProof/>
                        <w:lang w:val="en-US"/>
                      </w:rPr>
                      <w:t>A. D. Domenico och S. Petersson, ”Final Integrated Concept,” 2012.</w:t>
                    </w:r>
                  </w:p>
                </w:tc>
              </w:tr>
              <w:tr w:rsidR="00F35116" w:rsidRPr="008440DC" w14:paraId="4EAB7B98" w14:textId="77777777">
                <w:trPr>
                  <w:divId w:val="941575115"/>
                  <w:tblCellSpacing w:w="15" w:type="dxa"/>
                </w:trPr>
                <w:tc>
                  <w:tcPr>
                    <w:tcW w:w="50" w:type="pct"/>
                    <w:hideMark/>
                  </w:tcPr>
                  <w:p w14:paraId="6A3BE036" w14:textId="77777777" w:rsidR="00F35116" w:rsidRDefault="00F35116">
                    <w:pPr>
                      <w:pStyle w:val="Bibliography"/>
                      <w:rPr>
                        <w:noProof/>
                      </w:rPr>
                    </w:pPr>
                    <w:r>
                      <w:rPr>
                        <w:noProof/>
                      </w:rPr>
                      <w:t xml:space="preserve">[15] </w:t>
                    </w:r>
                  </w:p>
                </w:tc>
                <w:tc>
                  <w:tcPr>
                    <w:tcW w:w="0" w:type="auto"/>
                    <w:hideMark/>
                  </w:tcPr>
                  <w:p w14:paraId="16156AB6" w14:textId="77777777" w:rsidR="00F35116" w:rsidRPr="00F35116" w:rsidRDefault="00F35116" w:rsidP="00AF52AE">
                    <w:pPr>
                      <w:pStyle w:val="Bibliography"/>
                      <w:jc w:val="both"/>
                      <w:rPr>
                        <w:noProof/>
                        <w:lang w:val="en-US"/>
                      </w:rPr>
                    </w:pPr>
                    <w:r w:rsidRPr="00F35116">
                      <w:rPr>
                        <w:noProof/>
                        <w:lang w:val="en-US"/>
                      </w:rPr>
                      <w:t xml:space="preserve">O. Blume, V. Giannini och I. Gódor, ”D2. 3: energy efficiency analysis of the reference systems, areas of improvements and target breakdown,” </w:t>
                    </w:r>
                    <w:r w:rsidRPr="00F35116">
                      <w:rPr>
                        <w:i/>
                        <w:iCs/>
                        <w:noProof/>
                        <w:lang w:val="en-US"/>
                      </w:rPr>
                      <w:t xml:space="preserve">EARTH Deliverable 2.3, </w:t>
                    </w:r>
                    <w:r w:rsidRPr="00F35116">
                      <w:rPr>
                        <w:noProof/>
                        <w:lang w:val="en-US"/>
                      </w:rPr>
                      <w:t xml:space="preserve">pp. 1-69, 2010. </w:t>
                    </w:r>
                  </w:p>
                </w:tc>
              </w:tr>
              <w:tr w:rsidR="00F35116" w14:paraId="565D6591" w14:textId="77777777">
                <w:trPr>
                  <w:divId w:val="941575115"/>
                  <w:tblCellSpacing w:w="15" w:type="dxa"/>
                </w:trPr>
                <w:tc>
                  <w:tcPr>
                    <w:tcW w:w="50" w:type="pct"/>
                    <w:hideMark/>
                  </w:tcPr>
                  <w:p w14:paraId="23B147E5" w14:textId="77777777" w:rsidR="00F35116" w:rsidRDefault="00F35116">
                    <w:pPr>
                      <w:pStyle w:val="Bibliography"/>
                      <w:rPr>
                        <w:noProof/>
                        <w:lang w:val="en-US"/>
                      </w:rPr>
                    </w:pPr>
                    <w:r>
                      <w:rPr>
                        <w:noProof/>
                      </w:rPr>
                      <w:t xml:space="preserve">[16] </w:t>
                    </w:r>
                  </w:p>
                </w:tc>
                <w:tc>
                  <w:tcPr>
                    <w:tcW w:w="0" w:type="auto"/>
                    <w:hideMark/>
                  </w:tcPr>
                  <w:p w14:paraId="631FCF37" w14:textId="77777777" w:rsidR="00F35116" w:rsidRDefault="00F35116" w:rsidP="00AF52AE">
                    <w:pPr>
                      <w:pStyle w:val="Bibliography"/>
                      <w:jc w:val="both"/>
                      <w:rPr>
                        <w:noProof/>
                      </w:rPr>
                    </w:pPr>
                    <w:r w:rsidRPr="00F35116">
                      <w:rPr>
                        <w:noProof/>
                        <w:lang w:val="en-US"/>
                      </w:rPr>
                      <w:t xml:space="preserve">Ericsson AB, "5G energy performance," </w:t>
                    </w:r>
                    <w:r w:rsidRPr="00F35116">
                      <w:rPr>
                        <w:i/>
                        <w:iCs/>
                        <w:noProof/>
                        <w:lang w:val="en-US"/>
                      </w:rPr>
                      <w:t xml:space="preserve">Ericsson White Paper, </w:t>
                    </w:r>
                    <w:r w:rsidRPr="00F35116">
                      <w:rPr>
                        <w:noProof/>
                        <w:lang w:val="en-US"/>
                      </w:rPr>
                      <w:t xml:space="preserve">no. </w:t>
                    </w:r>
                    <w:r>
                      <w:rPr>
                        <w:noProof/>
                      </w:rPr>
                      <w:t xml:space="preserve">Uen 284 23-3265, 2015. </w:t>
                    </w:r>
                  </w:p>
                </w:tc>
              </w:tr>
              <w:tr w:rsidR="00F35116" w14:paraId="04F59A18" w14:textId="77777777">
                <w:trPr>
                  <w:divId w:val="941575115"/>
                  <w:tblCellSpacing w:w="15" w:type="dxa"/>
                </w:trPr>
                <w:tc>
                  <w:tcPr>
                    <w:tcW w:w="50" w:type="pct"/>
                    <w:hideMark/>
                  </w:tcPr>
                  <w:p w14:paraId="580E5DCA" w14:textId="77777777" w:rsidR="00F35116" w:rsidRDefault="00F35116">
                    <w:pPr>
                      <w:pStyle w:val="Bibliography"/>
                      <w:rPr>
                        <w:noProof/>
                      </w:rPr>
                    </w:pPr>
                    <w:r>
                      <w:rPr>
                        <w:noProof/>
                      </w:rPr>
                      <w:t xml:space="preserve">[17] </w:t>
                    </w:r>
                  </w:p>
                </w:tc>
                <w:tc>
                  <w:tcPr>
                    <w:tcW w:w="0" w:type="auto"/>
                    <w:hideMark/>
                  </w:tcPr>
                  <w:p w14:paraId="3A3100B9" w14:textId="77777777" w:rsidR="00F35116" w:rsidRDefault="00F35116" w:rsidP="00AF52AE">
                    <w:pPr>
                      <w:pStyle w:val="Bibliography"/>
                      <w:jc w:val="both"/>
                      <w:rPr>
                        <w:noProof/>
                      </w:rPr>
                    </w:pPr>
                    <w:r>
                      <w:rPr>
                        <w:noProof/>
                      </w:rPr>
                      <w:t>K. O. Mecklenburg och A. Blomgren, ”Energy Optimization of Radio,” Lund, 2016.</w:t>
                    </w:r>
                  </w:p>
                </w:tc>
              </w:tr>
              <w:tr w:rsidR="00F35116" w:rsidRPr="008440DC" w14:paraId="42C3EDE5" w14:textId="77777777">
                <w:trPr>
                  <w:divId w:val="941575115"/>
                  <w:tblCellSpacing w:w="15" w:type="dxa"/>
                </w:trPr>
                <w:tc>
                  <w:tcPr>
                    <w:tcW w:w="50" w:type="pct"/>
                    <w:hideMark/>
                  </w:tcPr>
                  <w:p w14:paraId="5D2538E0" w14:textId="77777777" w:rsidR="00F35116" w:rsidRDefault="00F35116">
                    <w:pPr>
                      <w:pStyle w:val="Bibliography"/>
                      <w:rPr>
                        <w:noProof/>
                      </w:rPr>
                    </w:pPr>
                    <w:r>
                      <w:rPr>
                        <w:noProof/>
                      </w:rPr>
                      <w:t xml:space="preserve">[18] </w:t>
                    </w:r>
                  </w:p>
                </w:tc>
                <w:tc>
                  <w:tcPr>
                    <w:tcW w:w="0" w:type="auto"/>
                    <w:hideMark/>
                  </w:tcPr>
                  <w:p w14:paraId="7803BF04" w14:textId="77777777" w:rsidR="00F35116" w:rsidRPr="00F35116" w:rsidRDefault="00F35116" w:rsidP="00AF52AE">
                    <w:pPr>
                      <w:pStyle w:val="Bibliography"/>
                      <w:jc w:val="both"/>
                      <w:rPr>
                        <w:noProof/>
                        <w:lang w:val="en-US"/>
                      </w:rPr>
                    </w:pPr>
                    <w:r w:rsidRPr="00F35116">
                      <w:rPr>
                        <w:noProof/>
                        <w:lang w:val="en-US"/>
                      </w:rPr>
                      <w:t xml:space="preserve">D. Migliorini, G. Stea, M. Caretti och D. Sabella, ”Power-Aware Allocation of MBSFN Subframes Using Discontinuous Cell Transmission in LTE Systems,” i </w:t>
                    </w:r>
                    <w:r w:rsidRPr="00F35116">
                      <w:rPr>
                        <w:i/>
                        <w:iCs/>
                        <w:noProof/>
                        <w:lang w:val="en-US"/>
                      </w:rPr>
                      <w:t>2013 IEEE 78th Vehicular Technology Conference (VTC Fall)</w:t>
                    </w:r>
                    <w:r w:rsidRPr="00F35116">
                      <w:rPr>
                        <w:noProof/>
                        <w:lang w:val="en-US"/>
                      </w:rPr>
                      <w:t xml:space="preserve">, 2013. </w:t>
                    </w:r>
                  </w:p>
                </w:tc>
              </w:tr>
              <w:tr w:rsidR="00F35116" w14:paraId="32AF86DE" w14:textId="77777777">
                <w:trPr>
                  <w:divId w:val="941575115"/>
                  <w:tblCellSpacing w:w="15" w:type="dxa"/>
                </w:trPr>
                <w:tc>
                  <w:tcPr>
                    <w:tcW w:w="50" w:type="pct"/>
                    <w:hideMark/>
                  </w:tcPr>
                  <w:p w14:paraId="718A4454" w14:textId="77777777" w:rsidR="00F35116" w:rsidRDefault="00F35116">
                    <w:pPr>
                      <w:pStyle w:val="Bibliography"/>
                      <w:rPr>
                        <w:noProof/>
                      </w:rPr>
                    </w:pPr>
                    <w:r>
                      <w:rPr>
                        <w:noProof/>
                      </w:rPr>
                      <w:t xml:space="preserve">[19] </w:t>
                    </w:r>
                  </w:p>
                </w:tc>
                <w:tc>
                  <w:tcPr>
                    <w:tcW w:w="0" w:type="auto"/>
                    <w:hideMark/>
                  </w:tcPr>
                  <w:p w14:paraId="606C380F" w14:textId="77777777" w:rsidR="00F35116" w:rsidRDefault="00F35116" w:rsidP="00AF52AE">
                    <w:pPr>
                      <w:pStyle w:val="Bibliography"/>
                      <w:jc w:val="both"/>
                      <w:rPr>
                        <w:noProof/>
                      </w:rPr>
                    </w:pPr>
                    <w:r>
                      <w:rPr>
                        <w:noProof/>
                      </w:rPr>
                      <w:t xml:space="preserve">K. Kanwal, G. A. Safdar, M. Ur-Rehman och X. Yang, ”Energy Management in LTE Networks,” </w:t>
                    </w:r>
                    <w:r>
                      <w:rPr>
                        <w:i/>
                        <w:iCs/>
                        <w:noProof/>
                      </w:rPr>
                      <w:t xml:space="preserve">IEEE Access, </w:t>
                    </w:r>
                    <w:r>
                      <w:rPr>
                        <w:noProof/>
                      </w:rPr>
                      <w:t xml:space="preserve">vol. 5, pp. 4264-4284, 2017. </w:t>
                    </w:r>
                  </w:p>
                </w:tc>
              </w:tr>
            </w:tbl>
            <w:p w14:paraId="12D5D050" w14:textId="77777777" w:rsidR="00F35116" w:rsidRDefault="00F35116">
              <w:pPr>
                <w:divId w:val="941575115"/>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2527D6E1" w14:textId="03615A76" w:rsidR="001820FD" w:rsidRPr="004A346E" w:rsidRDefault="0012403E" w:rsidP="001820FD">
      <w:pPr>
        <w:pStyle w:val="Heading1"/>
        <w:rPr>
          <w:lang w:val="en-US"/>
        </w:rPr>
      </w:pPr>
      <w:bookmarkStart w:id="130" w:name="_Toc498623863"/>
      <w:r w:rsidRPr="004A346E">
        <w:rPr>
          <w:lang w:val="en-US"/>
        </w:rPr>
        <w:lastRenderedPageBreak/>
        <w:t>List of F</w:t>
      </w:r>
      <w:r w:rsidR="001820FD" w:rsidRPr="004A346E">
        <w:rPr>
          <w:lang w:val="en-US"/>
        </w:rPr>
        <w:t>igures</w:t>
      </w:r>
      <w:bookmarkEnd w:id="130"/>
    </w:p>
    <w:p w14:paraId="046B3FD9" w14:textId="77777777" w:rsidR="001820FD" w:rsidRPr="004A346E" w:rsidRDefault="001820FD" w:rsidP="001820FD">
      <w:pPr>
        <w:rPr>
          <w:lang w:val="en-US"/>
        </w:rPr>
      </w:pPr>
    </w:p>
    <w:p w14:paraId="217D0D99" w14:textId="78134D28" w:rsidR="001820FD" w:rsidRPr="004A346E" w:rsidRDefault="001820FD" w:rsidP="00D6603F">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Figure" </w:instrText>
      </w:r>
      <w:r>
        <w:fldChar w:fldCharType="separate"/>
      </w:r>
      <w:r w:rsidRPr="004A346E">
        <w:rPr>
          <w:noProof/>
          <w:lang w:val="en-US"/>
        </w:rPr>
        <w:t>Figure 1. Breakdown of energy consumption in cellular networks (Source Vodafone) (Han et al., 2011)</w:t>
      </w:r>
      <w:r w:rsidRPr="004A346E">
        <w:rPr>
          <w:noProof/>
          <w:lang w:val="en-US"/>
        </w:rPr>
        <w:tab/>
      </w:r>
      <w:r>
        <w:rPr>
          <w:noProof/>
        </w:rPr>
        <w:fldChar w:fldCharType="begin"/>
      </w:r>
      <w:r w:rsidRPr="004A346E">
        <w:rPr>
          <w:noProof/>
          <w:lang w:val="en-US"/>
        </w:rPr>
        <w:instrText xml:space="preserve"> PAGEREF _Toc497836833 \h </w:instrText>
      </w:r>
      <w:r>
        <w:rPr>
          <w:noProof/>
        </w:rPr>
      </w:r>
      <w:r>
        <w:rPr>
          <w:noProof/>
        </w:rPr>
        <w:fldChar w:fldCharType="separate"/>
      </w:r>
      <w:r w:rsidR="00501264">
        <w:rPr>
          <w:noProof/>
          <w:lang w:val="en-US"/>
        </w:rPr>
        <w:t>10</w:t>
      </w:r>
      <w:r>
        <w:rPr>
          <w:noProof/>
        </w:rPr>
        <w:fldChar w:fldCharType="end"/>
      </w:r>
    </w:p>
    <w:p w14:paraId="557F6F09" w14:textId="3D1155A1"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2. The operational and the embodied CO2 emissions by base stations and mobile phones per subscribers per year (Han et al., 2011)</w:t>
      </w:r>
      <w:r w:rsidRPr="004A346E">
        <w:rPr>
          <w:noProof/>
          <w:lang w:val="en-US"/>
        </w:rPr>
        <w:tab/>
      </w:r>
      <w:r>
        <w:rPr>
          <w:noProof/>
        </w:rPr>
        <w:fldChar w:fldCharType="begin"/>
      </w:r>
      <w:r w:rsidRPr="004A346E">
        <w:rPr>
          <w:noProof/>
          <w:lang w:val="en-US"/>
        </w:rPr>
        <w:instrText xml:space="preserve"> PAGEREF _Toc497836834 \h </w:instrText>
      </w:r>
      <w:r>
        <w:rPr>
          <w:noProof/>
        </w:rPr>
      </w:r>
      <w:r>
        <w:rPr>
          <w:noProof/>
        </w:rPr>
        <w:fldChar w:fldCharType="separate"/>
      </w:r>
      <w:r w:rsidR="00501264">
        <w:rPr>
          <w:noProof/>
          <w:lang w:val="en-US"/>
        </w:rPr>
        <w:t>11</w:t>
      </w:r>
      <w:r>
        <w:rPr>
          <w:noProof/>
        </w:rPr>
        <w:fldChar w:fldCharType="end"/>
      </w:r>
    </w:p>
    <w:p w14:paraId="14D39EEA" w14:textId="1AD93B88"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3. Small cells pictorial representation.</w:t>
      </w:r>
      <w:r w:rsidRPr="004A346E">
        <w:rPr>
          <w:noProof/>
          <w:lang w:val="en-US"/>
        </w:rPr>
        <w:tab/>
      </w:r>
      <w:r>
        <w:rPr>
          <w:noProof/>
        </w:rPr>
        <w:fldChar w:fldCharType="begin"/>
      </w:r>
      <w:r w:rsidRPr="004A346E">
        <w:rPr>
          <w:noProof/>
          <w:lang w:val="en-US"/>
        </w:rPr>
        <w:instrText xml:space="preserve"> PAGEREF _Toc497836835 \h </w:instrText>
      </w:r>
      <w:r>
        <w:rPr>
          <w:noProof/>
        </w:rPr>
      </w:r>
      <w:r>
        <w:rPr>
          <w:noProof/>
        </w:rPr>
        <w:fldChar w:fldCharType="separate"/>
      </w:r>
      <w:r w:rsidR="00501264">
        <w:rPr>
          <w:noProof/>
          <w:lang w:val="en-US"/>
        </w:rPr>
        <w:t>16</w:t>
      </w:r>
      <w:r>
        <w:rPr>
          <w:noProof/>
        </w:rPr>
        <w:fldChar w:fldCharType="end"/>
      </w:r>
    </w:p>
    <w:p w14:paraId="1584270A" w14:textId="5A491B43"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4. Comparison between conventional FDM modulation technique and OFDM modulation technique.</w:t>
      </w:r>
      <w:r w:rsidRPr="004A346E">
        <w:rPr>
          <w:noProof/>
          <w:lang w:val="en-US"/>
        </w:rPr>
        <w:tab/>
      </w:r>
      <w:r>
        <w:rPr>
          <w:noProof/>
        </w:rPr>
        <w:fldChar w:fldCharType="begin"/>
      </w:r>
      <w:r w:rsidRPr="004A346E">
        <w:rPr>
          <w:noProof/>
          <w:lang w:val="en-US"/>
        </w:rPr>
        <w:instrText xml:space="preserve"> PAGEREF _Toc497836836 \h </w:instrText>
      </w:r>
      <w:r>
        <w:rPr>
          <w:noProof/>
        </w:rPr>
      </w:r>
      <w:r>
        <w:rPr>
          <w:noProof/>
        </w:rPr>
        <w:fldChar w:fldCharType="separate"/>
      </w:r>
      <w:r w:rsidR="00501264">
        <w:rPr>
          <w:noProof/>
          <w:lang w:val="en-US"/>
        </w:rPr>
        <w:t>18</w:t>
      </w:r>
      <w:r>
        <w:rPr>
          <w:noProof/>
        </w:rPr>
        <w:fldChar w:fldCharType="end"/>
      </w:r>
    </w:p>
    <w:p w14:paraId="09DA6EAC" w14:textId="5C07410F"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5. Representation of MIMO scheme.</w:t>
      </w:r>
      <w:r w:rsidRPr="004A346E">
        <w:rPr>
          <w:noProof/>
          <w:lang w:val="en-US"/>
        </w:rPr>
        <w:tab/>
      </w:r>
      <w:r>
        <w:rPr>
          <w:noProof/>
        </w:rPr>
        <w:fldChar w:fldCharType="begin"/>
      </w:r>
      <w:r w:rsidRPr="004A346E">
        <w:rPr>
          <w:noProof/>
          <w:lang w:val="en-US"/>
        </w:rPr>
        <w:instrText xml:space="preserve"> PAGEREF _Toc497836837 \h </w:instrText>
      </w:r>
      <w:r>
        <w:rPr>
          <w:noProof/>
        </w:rPr>
      </w:r>
      <w:r>
        <w:rPr>
          <w:noProof/>
        </w:rPr>
        <w:fldChar w:fldCharType="separate"/>
      </w:r>
      <w:r w:rsidR="00501264">
        <w:rPr>
          <w:noProof/>
          <w:lang w:val="en-US"/>
        </w:rPr>
        <w:t>19</w:t>
      </w:r>
      <w:r>
        <w:rPr>
          <w:noProof/>
        </w:rPr>
        <w:fldChar w:fldCharType="end"/>
      </w:r>
    </w:p>
    <w:p w14:paraId="1BD46D44" w14:textId="4BA247E7"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6. A typical transceiver structure of Base Station.</w:t>
      </w:r>
      <w:r w:rsidRPr="004A346E">
        <w:rPr>
          <w:noProof/>
          <w:lang w:val="en-US"/>
        </w:rPr>
        <w:tab/>
      </w:r>
      <w:r>
        <w:rPr>
          <w:noProof/>
        </w:rPr>
        <w:fldChar w:fldCharType="begin"/>
      </w:r>
      <w:r w:rsidRPr="004A346E">
        <w:rPr>
          <w:noProof/>
          <w:lang w:val="en-US"/>
        </w:rPr>
        <w:instrText xml:space="preserve"> PAGEREF _Toc497836838 \h </w:instrText>
      </w:r>
      <w:r>
        <w:rPr>
          <w:noProof/>
        </w:rPr>
      </w:r>
      <w:r>
        <w:rPr>
          <w:noProof/>
        </w:rPr>
        <w:fldChar w:fldCharType="separate"/>
      </w:r>
      <w:r w:rsidR="00501264">
        <w:rPr>
          <w:noProof/>
          <w:lang w:val="en-US"/>
        </w:rPr>
        <w:t>21</w:t>
      </w:r>
      <w:r>
        <w:rPr>
          <w:noProof/>
        </w:rPr>
        <w:fldChar w:fldCharType="end"/>
      </w:r>
    </w:p>
    <w:p w14:paraId="3F7086B2" w14:textId="33F1DB1A"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7 Power consumption in different components of BSs.[2]</w:t>
      </w:r>
      <w:r w:rsidRPr="004A346E">
        <w:rPr>
          <w:noProof/>
          <w:lang w:val="en-US"/>
        </w:rPr>
        <w:tab/>
      </w:r>
      <w:r>
        <w:rPr>
          <w:noProof/>
        </w:rPr>
        <w:fldChar w:fldCharType="begin"/>
      </w:r>
      <w:r w:rsidRPr="004A346E">
        <w:rPr>
          <w:noProof/>
          <w:lang w:val="en-US"/>
        </w:rPr>
        <w:instrText xml:space="preserve"> PAGEREF _Toc497836839 \h </w:instrText>
      </w:r>
      <w:r>
        <w:rPr>
          <w:noProof/>
        </w:rPr>
      </w:r>
      <w:r>
        <w:rPr>
          <w:noProof/>
        </w:rPr>
        <w:fldChar w:fldCharType="separate"/>
      </w:r>
      <w:r w:rsidR="00501264">
        <w:rPr>
          <w:noProof/>
          <w:lang w:val="en-US"/>
        </w:rPr>
        <w:t>26</w:t>
      </w:r>
      <w:r>
        <w:rPr>
          <w:noProof/>
        </w:rPr>
        <w:fldChar w:fldCharType="end"/>
      </w:r>
    </w:p>
    <w:p w14:paraId="5AEC2EF5" w14:textId="28660057"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bCs/>
          <w:noProof/>
          <w:lang w:val="en-US"/>
        </w:rPr>
        <w:t>Figure 8.</w:t>
      </w:r>
      <w:r w:rsidRPr="004A346E">
        <w:rPr>
          <w:b/>
          <w:bCs/>
          <w:noProof/>
          <w:lang w:val="en-US"/>
        </w:rPr>
        <w:t xml:space="preserve"> </w:t>
      </w:r>
      <w:r w:rsidRPr="004A346E">
        <w:rPr>
          <w:bCs/>
          <w:noProof/>
          <w:lang w:val="en-US"/>
        </w:rPr>
        <w:t>The figure shows the variation of peak throughput percentage over the whole day</w:t>
      </w:r>
      <w:r w:rsidRPr="004A346E">
        <w:rPr>
          <w:b/>
          <w:bCs/>
          <w:noProof/>
          <w:lang w:val="en-US"/>
        </w:rPr>
        <w:t>.</w:t>
      </w:r>
      <w:r w:rsidRPr="004A346E">
        <w:rPr>
          <w:noProof/>
          <w:lang w:val="en-US"/>
        </w:rPr>
        <w:tab/>
      </w:r>
      <w:r>
        <w:rPr>
          <w:noProof/>
        </w:rPr>
        <w:fldChar w:fldCharType="begin"/>
      </w:r>
      <w:r w:rsidRPr="004A346E">
        <w:rPr>
          <w:noProof/>
          <w:lang w:val="en-US"/>
        </w:rPr>
        <w:instrText xml:space="preserve"> PAGEREF _Toc497836840 \h </w:instrText>
      </w:r>
      <w:r>
        <w:rPr>
          <w:noProof/>
        </w:rPr>
      </w:r>
      <w:r>
        <w:rPr>
          <w:noProof/>
        </w:rPr>
        <w:fldChar w:fldCharType="separate"/>
      </w:r>
      <w:r w:rsidR="00501264">
        <w:rPr>
          <w:noProof/>
          <w:lang w:val="en-US"/>
        </w:rPr>
        <w:t>29</w:t>
      </w:r>
      <w:r>
        <w:rPr>
          <w:noProof/>
        </w:rPr>
        <w:fldChar w:fldCharType="end"/>
      </w:r>
    </w:p>
    <w:p w14:paraId="31D2541B" w14:textId="4FE60E40"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9. LTE OFDM radio frame structure.</w:t>
      </w:r>
      <w:r w:rsidRPr="004A346E">
        <w:rPr>
          <w:noProof/>
          <w:lang w:val="en-US"/>
        </w:rPr>
        <w:tab/>
      </w:r>
      <w:r>
        <w:rPr>
          <w:noProof/>
        </w:rPr>
        <w:fldChar w:fldCharType="begin"/>
      </w:r>
      <w:r w:rsidRPr="004A346E">
        <w:rPr>
          <w:noProof/>
          <w:lang w:val="en-US"/>
        </w:rPr>
        <w:instrText xml:space="preserve"> PAGEREF _Toc497836841 \h </w:instrText>
      </w:r>
      <w:r>
        <w:rPr>
          <w:noProof/>
        </w:rPr>
      </w:r>
      <w:r>
        <w:rPr>
          <w:noProof/>
        </w:rPr>
        <w:fldChar w:fldCharType="separate"/>
      </w:r>
      <w:r w:rsidR="00501264">
        <w:rPr>
          <w:noProof/>
          <w:lang w:val="en-US"/>
        </w:rPr>
        <w:t>31</w:t>
      </w:r>
      <w:r>
        <w:rPr>
          <w:noProof/>
        </w:rPr>
        <w:fldChar w:fldCharType="end"/>
      </w:r>
    </w:p>
    <w:p w14:paraId="6CF1673F" w14:textId="4F5B735A"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0. The figure shows the 3D model of the city with buildings and streets, the city center has high rise buildings.</w:t>
      </w:r>
      <w:r w:rsidRPr="004A346E">
        <w:rPr>
          <w:noProof/>
          <w:lang w:val="en-US"/>
        </w:rPr>
        <w:tab/>
      </w:r>
      <w:r>
        <w:rPr>
          <w:noProof/>
        </w:rPr>
        <w:fldChar w:fldCharType="begin"/>
      </w:r>
      <w:r w:rsidRPr="004A346E">
        <w:rPr>
          <w:noProof/>
          <w:lang w:val="en-US"/>
        </w:rPr>
        <w:instrText xml:space="preserve"> PAGEREF _Toc497836842 \h </w:instrText>
      </w:r>
      <w:r>
        <w:rPr>
          <w:noProof/>
        </w:rPr>
      </w:r>
      <w:r>
        <w:rPr>
          <w:noProof/>
        </w:rPr>
        <w:fldChar w:fldCharType="separate"/>
      </w:r>
      <w:r w:rsidR="00501264">
        <w:rPr>
          <w:noProof/>
          <w:lang w:val="en-US"/>
        </w:rPr>
        <w:t>34</w:t>
      </w:r>
      <w:r>
        <w:rPr>
          <w:noProof/>
        </w:rPr>
        <w:fldChar w:fldCharType="end"/>
      </w:r>
    </w:p>
    <w:p w14:paraId="0412DB1E" w14:textId="7C2AE270"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1. The figure shows deployment of micro cells in the center of the city with macro cells in the surrounding area.</w:t>
      </w:r>
      <w:r w:rsidRPr="004A346E">
        <w:rPr>
          <w:noProof/>
          <w:lang w:val="en-US"/>
        </w:rPr>
        <w:tab/>
      </w:r>
      <w:r>
        <w:rPr>
          <w:noProof/>
        </w:rPr>
        <w:fldChar w:fldCharType="begin"/>
      </w:r>
      <w:r w:rsidRPr="004A346E">
        <w:rPr>
          <w:noProof/>
          <w:lang w:val="en-US"/>
        </w:rPr>
        <w:instrText xml:space="preserve"> PAGEREF _Toc497836843 \h </w:instrText>
      </w:r>
      <w:r>
        <w:rPr>
          <w:noProof/>
        </w:rPr>
      </w:r>
      <w:r>
        <w:rPr>
          <w:noProof/>
        </w:rPr>
        <w:fldChar w:fldCharType="separate"/>
      </w:r>
      <w:r w:rsidR="00501264">
        <w:rPr>
          <w:noProof/>
          <w:lang w:val="en-US"/>
        </w:rPr>
        <w:t>35</w:t>
      </w:r>
      <w:r>
        <w:rPr>
          <w:noProof/>
        </w:rPr>
        <w:fldChar w:fldCharType="end"/>
      </w:r>
    </w:p>
    <w:p w14:paraId="626CD1DB" w14:textId="2524EE48"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2. Comparison of Power per area unit versus System throughput</w:t>
      </w:r>
      <w:r w:rsidRPr="004A346E">
        <w:rPr>
          <w:noProof/>
          <w:lang w:val="en-US"/>
        </w:rPr>
        <w:tab/>
      </w:r>
      <w:r>
        <w:rPr>
          <w:noProof/>
        </w:rPr>
        <w:fldChar w:fldCharType="begin"/>
      </w:r>
      <w:r w:rsidRPr="004A346E">
        <w:rPr>
          <w:noProof/>
          <w:lang w:val="en-US"/>
        </w:rPr>
        <w:instrText xml:space="preserve"> PAGEREF _Toc497836844 \h </w:instrText>
      </w:r>
      <w:r>
        <w:rPr>
          <w:noProof/>
        </w:rPr>
      </w:r>
      <w:r>
        <w:rPr>
          <w:noProof/>
        </w:rPr>
        <w:fldChar w:fldCharType="separate"/>
      </w:r>
      <w:r w:rsidR="00501264">
        <w:rPr>
          <w:noProof/>
          <w:lang w:val="en-US"/>
        </w:rPr>
        <w:t>37</w:t>
      </w:r>
      <w:r>
        <w:rPr>
          <w:noProof/>
        </w:rPr>
        <w:fldChar w:fldCharType="end"/>
      </w:r>
    </w:p>
    <w:p w14:paraId="03BBB519" w14:textId="7137E544"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3. Comparison of Energy per bit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5 \h </w:instrText>
      </w:r>
      <w:r>
        <w:rPr>
          <w:noProof/>
        </w:rPr>
      </w:r>
      <w:r>
        <w:rPr>
          <w:noProof/>
        </w:rPr>
        <w:fldChar w:fldCharType="separate"/>
      </w:r>
      <w:r w:rsidR="00501264">
        <w:rPr>
          <w:noProof/>
          <w:lang w:val="en-US"/>
        </w:rPr>
        <w:t>38</w:t>
      </w:r>
      <w:r>
        <w:rPr>
          <w:noProof/>
        </w:rPr>
        <w:fldChar w:fldCharType="end"/>
      </w:r>
    </w:p>
    <w:p w14:paraId="531F4132" w14:textId="68BB26EC"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4. Comparison of Energy per bit versus 10th percentile DL user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6 \h </w:instrText>
      </w:r>
      <w:r>
        <w:rPr>
          <w:noProof/>
        </w:rPr>
      </w:r>
      <w:r>
        <w:rPr>
          <w:noProof/>
        </w:rPr>
        <w:fldChar w:fldCharType="separate"/>
      </w:r>
      <w:r w:rsidR="00501264">
        <w:rPr>
          <w:noProof/>
          <w:lang w:val="en-US"/>
        </w:rPr>
        <w:t>39</w:t>
      </w:r>
      <w:r>
        <w:rPr>
          <w:noProof/>
        </w:rPr>
        <w:fldChar w:fldCharType="end"/>
      </w:r>
    </w:p>
    <w:p w14:paraId="7114EF15" w14:textId="698C87FD"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5. Comparison of bits per unit energy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7 \h </w:instrText>
      </w:r>
      <w:r>
        <w:rPr>
          <w:noProof/>
        </w:rPr>
      </w:r>
      <w:r>
        <w:rPr>
          <w:noProof/>
        </w:rPr>
        <w:fldChar w:fldCharType="separate"/>
      </w:r>
      <w:r w:rsidR="00501264">
        <w:rPr>
          <w:noProof/>
          <w:lang w:val="en-US"/>
        </w:rPr>
        <w:t>40</w:t>
      </w:r>
      <w:r>
        <w:rPr>
          <w:noProof/>
        </w:rPr>
        <w:fldChar w:fldCharType="end"/>
      </w:r>
    </w:p>
    <w:p w14:paraId="4B24E340" w14:textId="77777777" w:rsidR="001820FD" w:rsidRPr="004A346E" w:rsidRDefault="001820FD" w:rsidP="00D6603F">
      <w:pPr>
        <w:jc w:val="both"/>
        <w:rPr>
          <w:lang w:val="en-US"/>
        </w:rPr>
      </w:pPr>
      <w:r>
        <w:fldChar w:fldCharType="end"/>
      </w:r>
    </w:p>
    <w:p w14:paraId="612EFA5F" w14:textId="77777777" w:rsidR="001820FD" w:rsidRPr="004A346E" w:rsidRDefault="001820FD" w:rsidP="00D6603F">
      <w:pPr>
        <w:jc w:val="both"/>
        <w:rPr>
          <w:lang w:val="en-US"/>
        </w:rPr>
      </w:pPr>
    </w:p>
    <w:p w14:paraId="6247EC78" w14:textId="77777777" w:rsidR="001820FD" w:rsidRPr="004A346E" w:rsidRDefault="001820FD" w:rsidP="00D6603F">
      <w:pPr>
        <w:jc w:val="both"/>
        <w:rPr>
          <w:lang w:val="en-US"/>
        </w:rPr>
      </w:pPr>
    </w:p>
    <w:p w14:paraId="7C47AF40" w14:textId="77777777" w:rsidR="001820FD" w:rsidRPr="004A346E" w:rsidRDefault="001820FD" w:rsidP="00D6603F">
      <w:pPr>
        <w:jc w:val="both"/>
        <w:rPr>
          <w:lang w:val="en-US"/>
        </w:rPr>
      </w:pPr>
    </w:p>
    <w:p w14:paraId="651B2D86" w14:textId="77777777" w:rsidR="001820FD" w:rsidRPr="004A346E" w:rsidRDefault="001820FD" w:rsidP="00D6603F">
      <w:pPr>
        <w:jc w:val="both"/>
        <w:rPr>
          <w:lang w:val="en-US"/>
        </w:rPr>
      </w:pPr>
    </w:p>
    <w:p w14:paraId="5EAE5082" w14:textId="77777777" w:rsidR="001820FD" w:rsidRPr="004A346E" w:rsidRDefault="001820FD" w:rsidP="00D6603F">
      <w:pPr>
        <w:jc w:val="both"/>
        <w:rPr>
          <w:lang w:val="en-US"/>
        </w:rPr>
      </w:pPr>
      <w:r w:rsidRPr="004A346E">
        <w:rPr>
          <w:lang w:val="en-US"/>
        </w:rPr>
        <w:br w:type="page"/>
      </w:r>
    </w:p>
    <w:p w14:paraId="60537B78" w14:textId="750E040C" w:rsidR="001820FD" w:rsidRPr="004A346E" w:rsidRDefault="0012403E" w:rsidP="00D6603F">
      <w:pPr>
        <w:pStyle w:val="Heading1"/>
        <w:jc w:val="both"/>
        <w:rPr>
          <w:lang w:val="en-US"/>
        </w:rPr>
      </w:pPr>
      <w:bookmarkStart w:id="131" w:name="_Toc498623864"/>
      <w:r w:rsidRPr="004A346E">
        <w:rPr>
          <w:lang w:val="en-US"/>
        </w:rPr>
        <w:lastRenderedPageBreak/>
        <w:t>List of T</w:t>
      </w:r>
      <w:r w:rsidR="001820FD" w:rsidRPr="004A346E">
        <w:rPr>
          <w:lang w:val="en-US"/>
        </w:rPr>
        <w:t>ables</w:t>
      </w:r>
      <w:bookmarkEnd w:id="131"/>
    </w:p>
    <w:p w14:paraId="7DB4882D" w14:textId="5E1D26F4" w:rsidR="001820FD" w:rsidRPr="004A346E" w:rsidRDefault="001820FD" w:rsidP="00D525E7">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00501264">
        <w:rPr>
          <w:noProof/>
          <w:lang w:val="en-US"/>
        </w:rPr>
        <w:t>16</w:t>
      </w:r>
      <w:r>
        <w:rPr>
          <w:noProof/>
        </w:rPr>
        <w:fldChar w:fldCharType="end"/>
      </w:r>
    </w:p>
    <w:p w14:paraId="11D92188" w14:textId="194BEF7E"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00501264">
        <w:rPr>
          <w:noProof/>
          <w:lang w:val="en-US"/>
        </w:rPr>
        <w:t>24</w:t>
      </w:r>
      <w:r>
        <w:rPr>
          <w:noProof/>
        </w:rPr>
        <w:fldChar w:fldCharType="end"/>
      </w:r>
    </w:p>
    <w:p w14:paraId="51E8298F" w14:textId="62FE6E13"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3 This table provides parameters o</w:t>
      </w:r>
      <w:r w:rsidR="00D525E7">
        <w:rPr>
          <w:noProof/>
          <w:lang w:val="en-US"/>
        </w:rPr>
        <w:t>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00501264">
        <w:rPr>
          <w:noProof/>
          <w:lang w:val="en-US"/>
        </w:rPr>
        <w:t>27</w:t>
      </w:r>
      <w:r>
        <w:rPr>
          <w:noProof/>
        </w:rPr>
        <w:fldChar w:fldCharType="end"/>
      </w:r>
    </w:p>
    <w:p w14:paraId="528F33E8" w14:textId="6ADB294F" w:rsidR="001820FD" w:rsidRDefault="001820FD" w:rsidP="00D525E7">
      <w:pPr>
        <w:pStyle w:val="TableofFigures"/>
        <w:tabs>
          <w:tab w:val="right" w:leader="dot" w:pos="7230"/>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sidR="00501264">
        <w:rPr>
          <w:noProof/>
        </w:rPr>
        <w:t>36</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70"/>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ulabh Sharma" w:date="2017-11-11T22:06:00Z" w:initials="SS">
    <w:p w14:paraId="19F3B289" w14:textId="77777777" w:rsidR="00501264" w:rsidRPr="000F2CF5" w:rsidRDefault="00501264">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6" w:author="Sulabh Sharma" w:date="2017-11-11T22:08:00Z" w:initials="SS">
    <w:p w14:paraId="3514F50E" w14:textId="77777777" w:rsidR="00501264" w:rsidRPr="000F2CF5" w:rsidRDefault="00501264">
      <w:pPr>
        <w:pStyle w:val="CommentText"/>
        <w:rPr>
          <w:lang w:val="en-US"/>
        </w:rPr>
      </w:pPr>
      <w:r>
        <w:rPr>
          <w:rStyle w:val="CommentReference"/>
        </w:rPr>
        <w:annotationRef/>
      </w:r>
      <w:r w:rsidRPr="000F2CF5">
        <w:rPr>
          <w:lang w:val="en-US"/>
        </w:rPr>
        <w:t>There is no word called densification as per grammercheck.net</w:t>
      </w:r>
    </w:p>
  </w:comment>
  <w:comment w:id="18" w:author="Sulabh Sharma" w:date="2017-11-11T22:14:00Z" w:initials="SS">
    <w:p w14:paraId="499713D0" w14:textId="34DA83F0" w:rsidR="00501264" w:rsidRPr="000F2CF5" w:rsidRDefault="00501264">
      <w:pPr>
        <w:pStyle w:val="CommentText"/>
        <w:rPr>
          <w:lang w:val="en-US"/>
        </w:rPr>
      </w:pPr>
      <w:r>
        <w:rPr>
          <w:rStyle w:val="CommentReference"/>
        </w:rPr>
        <w:annotationRef/>
      </w:r>
      <w:r w:rsidRPr="000F2CF5">
        <w:rPr>
          <w:lang w:val="en-US"/>
        </w:rPr>
        <w:t>Changed passive voice to Active voice</w:t>
      </w:r>
    </w:p>
  </w:comment>
  <w:comment w:id="19" w:author="Sulabh Sharma" w:date="2017-11-11T22:20:00Z" w:initials="SS">
    <w:p w14:paraId="0FC1C5FA" w14:textId="6A18C8C8" w:rsidR="00501264" w:rsidRPr="000F2CF5" w:rsidRDefault="00501264">
      <w:pPr>
        <w:pStyle w:val="CommentText"/>
        <w:rPr>
          <w:lang w:val="en-US"/>
        </w:rPr>
      </w:pPr>
      <w:r>
        <w:rPr>
          <w:rStyle w:val="CommentReference"/>
        </w:rPr>
        <w:annotationRef/>
      </w:r>
      <w:r w:rsidRPr="000F2CF5">
        <w:rPr>
          <w:lang w:val="en-US"/>
        </w:rPr>
        <w:t>Changed passive to active voice</w:t>
      </w:r>
    </w:p>
  </w:comment>
  <w:comment w:id="20" w:author="Sulabh Sharma" w:date="2017-11-11T22:15:00Z" w:initials="SS">
    <w:p w14:paraId="3205CBBC" w14:textId="1E9AE98F" w:rsidR="00501264" w:rsidRPr="000F2CF5" w:rsidRDefault="00501264">
      <w:pPr>
        <w:pStyle w:val="CommentText"/>
        <w:rPr>
          <w:lang w:val="en-US"/>
        </w:rPr>
      </w:pPr>
      <w:r>
        <w:rPr>
          <w:rStyle w:val="CommentReference"/>
        </w:rPr>
        <w:annotationRef/>
      </w:r>
      <w:r w:rsidRPr="000F2CF5">
        <w:rPr>
          <w:lang w:val="en-US"/>
        </w:rPr>
        <w:t>Instead of colon I used the semi-colon ;</w:t>
      </w:r>
    </w:p>
  </w:comment>
  <w:comment w:id="21" w:author="Sulabh Sharma" w:date="2017-11-11T22:21:00Z" w:initials="SS">
    <w:p w14:paraId="3E85F9C1" w14:textId="7C064E5B" w:rsidR="00501264" w:rsidRPr="000F2CF5" w:rsidRDefault="00501264">
      <w:pPr>
        <w:pStyle w:val="CommentText"/>
        <w:rPr>
          <w:lang w:val="en-US"/>
        </w:rPr>
      </w:pPr>
      <w:r>
        <w:rPr>
          <w:rStyle w:val="CommentReference"/>
        </w:rPr>
        <w:annotationRef/>
      </w:r>
      <w:r w:rsidRPr="000F2CF5">
        <w:rPr>
          <w:lang w:val="en-US"/>
        </w:rPr>
        <w:t>Active voice</w:t>
      </w:r>
    </w:p>
  </w:comment>
  <w:comment w:id="22" w:author="Sulabh Sharma" w:date="2017-11-11T22:23:00Z" w:initials="SS">
    <w:p w14:paraId="207CC629" w14:textId="19BCA91D" w:rsidR="00501264" w:rsidRPr="000F2CF5" w:rsidRDefault="00501264">
      <w:pPr>
        <w:pStyle w:val="CommentText"/>
        <w:rPr>
          <w:lang w:val="en-US"/>
        </w:rPr>
      </w:pPr>
      <w:r>
        <w:rPr>
          <w:rStyle w:val="CommentReference"/>
        </w:rPr>
        <w:annotationRef/>
      </w:r>
      <w:r w:rsidRPr="000F2CF5">
        <w:rPr>
          <w:lang w:val="en-US"/>
        </w:rPr>
        <w:t>To active voice</w:t>
      </w:r>
    </w:p>
  </w:comment>
  <w:comment w:id="23" w:author="Sulabh Sharma" w:date="2017-11-11T22:25:00Z" w:initials="SS">
    <w:p w14:paraId="16683B32" w14:textId="6E54015E" w:rsidR="00501264" w:rsidRPr="000F2CF5" w:rsidRDefault="00501264">
      <w:pPr>
        <w:pStyle w:val="CommentText"/>
        <w:rPr>
          <w:lang w:val="en-US"/>
        </w:rPr>
      </w:pPr>
      <w:r>
        <w:rPr>
          <w:rStyle w:val="CommentReference"/>
        </w:rPr>
        <w:annotationRef/>
      </w:r>
      <w:r w:rsidRPr="000F2CF5">
        <w:rPr>
          <w:lang w:val="en-US"/>
        </w:rPr>
        <w:t>To active voice</w:t>
      </w:r>
    </w:p>
  </w:comment>
  <w:comment w:id="24" w:author="Sulabh Sharma" w:date="2017-11-11T22:26:00Z" w:initials="SS">
    <w:p w14:paraId="66792813" w14:textId="660576A4" w:rsidR="00501264" w:rsidRPr="000F2CF5" w:rsidRDefault="00501264">
      <w:pPr>
        <w:pStyle w:val="CommentText"/>
        <w:rPr>
          <w:lang w:val="en-US"/>
        </w:rPr>
      </w:pPr>
      <w:r>
        <w:rPr>
          <w:rStyle w:val="CommentReference"/>
        </w:rPr>
        <w:annotationRef/>
      </w:r>
      <w:r w:rsidRPr="000F2CF5">
        <w:rPr>
          <w:lang w:val="en-US"/>
        </w:rPr>
        <w:t>As per grammarcheck there should be a hyphen</w:t>
      </w:r>
    </w:p>
  </w:comment>
  <w:comment w:id="25" w:author="Sulabh Sharma" w:date="2017-11-11T22:29:00Z" w:initials="SS">
    <w:p w14:paraId="2C216BA8" w14:textId="28744085" w:rsidR="00501264" w:rsidRPr="000F2CF5" w:rsidRDefault="00501264">
      <w:pPr>
        <w:pStyle w:val="CommentText"/>
        <w:rPr>
          <w:lang w:val="en-US"/>
        </w:rPr>
      </w:pPr>
      <w:r>
        <w:rPr>
          <w:rStyle w:val="CommentReference"/>
        </w:rPr>
        <w:annotationRef/>
      </w:r>
      <w:r w:rsidRPr="000F2CF5">
        <w:rPr>
          <w:lang w:val="en-US"/>
        </w:rPr>
        <w:t>Stay instead of remain</w:t>
      </w:r>
    </w:p>
  </w:comment>
  <w:comment w:id="26" w:author="Sulabh Sharma" w:date="2017-11-11T22:31:00Z" w:initials="SS">
    <w:p w14:paraId="3A0B7484" w14:textId="38DC7AB5" w:rsidR="00501264" w:rsidRPr="000F2CF5" w:rsidRDefault="00501264">
      <w:pPr>
        <w:pStyle w:val="CommentText"/>
        <w:rPr>
          <w:lang w:val="en-US"/>
        </w:rPr>
      </w:pPr>
      <w:r>
        <w:rPr>
          <w:rStyle w:val="CommentReference"/>
        </w:rPr>
        <w:annotationRef/>
      </w:r>
      <w:r w:rsidRPr="000F2CF5">
        <w:rPr>
          <w:lang w:val="en-US"/>
        </w:rPr>
        <w:t>Active Voice</w:t>
      </w:r>
    </w:p>
  </w:comment>
  <w:comment w:id="27" w:author="Sulabh Sharma" w:date="2017-11-11T22:33:00Z" w:initials="SS">
    <w:p w14:paraId="12FD9FDB" w14:textId="4981C5AB" w:rsidR="00501264" w:rsidRPr="000F2CF5" w:rsidRDefault="00501264">
      <w:pPr>
        <w:pStyle w:val="CommentText"/>
        <w:rPr>
          <w:lang w:val="en-US"/>
        </w:rPr>
      </w:pPr>
      <w:r>
        <w:rPr>
          <w:rStyle w:val="CommentReference"/>
        </w:rPr>
        <w:annotationRef/>
      </w:r>
      <w:r w:rsidRPr="000F2CF5">
        <w:rPr>
          <w:lang w:val="en-US"/>
        </w:rPr>
        <w:t>Simple word</w:t>
      </w:r>
    </w:p>
  </w:comment>
  <w:comment w:id="33" w:author="Sulabh Sharma" w:date="2017-11-11T22:51:00Z" w:initials="SS">
    <w:p w14:paraId="15971190" w14:textId="6AF6F3E7" w:rsidR="00501264" w:rsidRPr="000F2CF5" w:rsidRDefault="00501264">
      <w:pPr>
        <w:pStyle w:val="CommentText"/>
        <w:rPr>
          <w:lang w:val="en-US"/>
        </w:rPr>
      </w:pPr>
      <w:r>
        <w:rPr>
          <w:rStyle w:val="CommentReference"/>
        </w:rPr>
        <w:annotationRef/>
      </w:r>
      <w:r w:rsidRPr="000F2CF5">
        <w:rPr>
          <w:lang w:val="en-US"/>
        </w:rPr>
        <w:t>Active Voice</w:t>
      </w:r>
    </w:p>
  </w:comment>
  <w:comment w:id="34" w:author="Sulabh Sharma" w:date="2017-11-12T12:47:00Z" w:initials="SS">
    <w:p w14:paraId="3B5D32E5" w14:textId="40A37C59" w:rsidR="00501264" w:rsidRPr="000F2CF5" w:rsidRDefault="00501264">
      <w:pPr>
        <w:pStyle w:val="CommentText"/>
        <w:rPr>
          <w:lang w:val="en-US"/>
        </w:rPr>
      </w:pPr>
      <w:r>
        <w:rPr>
          <w:rStyle w:val="CommentReference"/>
        </w:rPr>
        <w:annotationRef/>
      </w:r>
      <w:r w:rsidRPr="000F2CF5">
        <w:rPr>
          <w:lang w:val="en-US"/>
        </w:rPr>
        <w:t>Simple English and short sentences</w:t>
      </w:r>
    </w:p>
  </w:comment>
  <w:comment w:id="35" w:author="Sulabh Sharma" w:date="2017-11-12T12:43:00Z" w:initials="SS">
    <w:p w14:paraId="70EA6DA6" w14:textId="6FE95B10" w:rsidR="00501264" w:rsidRPr="000F2CF5" w:rsidRDefault="00501264">
      <w:pPr>
        <w:pStyle w:val="CommentText"/>
        <w:rPr>
          <w:lang w:val="en-US"/>
        </w:rPr>
      </w:pPr>
      <w:r>
        <w:rPr>
          <w:rStyle w:val="CommentReference"/>
        </w:rPr>
        <w:annotationRef/>
      </w:r>
      <w:r w:rsidRPr="000F2CF5">
        <w:rPr>
          <w:lang w:val="en-US"/>
        </w:rPr>
        <w:t>Hyphen required</w:t>
      </w:r>
    </w:p>
  </w:comment>
  <w:comment w:id="36" w:author="Sulabh Sharma" w:date="2017-11-12T12:51:00Z" w:initials="SS">
    <w:p w14:paraId="600734B2" w14:textId="6E98E413" w:rsidR="00501264" w:rsidRPr="000F2CF5" w:rsidRDefault="00501264">
      <w:pPr>
        <w:pStyle w:val="CommentText"/>
        <w:rPr>
          <w:lang w:val="en-US"/>
        </w:rPr>
      </w:pPr>
      <w:r>
        <w:rPr>
          <w:rStyle w:val="CommentReference"/>
        </w:rPr>
        <w:annotationRef/>
      </w:r>
      <w:r w:rsidRPr="000F2CF5">
        <w:rPr>
          <w:lang w:val="en-US"/>
        </w:rPr>
        <w:t>Simple English and active voice</w:t>
      </w:r>
    </w:p>
  </w:comment>
  <w:comment w:id="37" w:author="Sulabh Sharma" w:date="2017-11-12T14:42:00Z" w:initials="SS">
    <w:p w14:paraId="04A8E259" w14:textId="2D08923A" w:rsidR="00501264" w:rsidRPr="000F2CF5" w:rsidRDefault="00501264">
      <w:pPr>
        <w:pStyle w:val="CommentText"/>
        <w:rPr>
          <w:lang w:val="en-US"/>
        </w:rPr>
      </w:pPr>
      <w:r>
        <w:rPr>
          <w:rStyle w:val="CommentReference"/>
        </w:rPr>
        <w:annotationRef/>
      </w:r>
      <w:r w:rsidRPr="000F2CF5">
        <w:rPr>
          <w:lang w:val="en-US"/>
        </w:rPr>
        <w:t>Densification is not a word; as per grammarcheck.net</w:t>
      </w:r>
    </w:p>
  </w:comment>
  <w:comment w:id="38" w:author="Sulabh Sharma" w:date="2017-11-12T14:41:00Z" w:initials="SS">
    <w:p w14:paraId="66BAC305" w14:textId="5B23AC55" w:rsidR="00501264" w:rsidRPr="000F2CF5" w:rsidRDefault="00501264">
      <w:pPr>
        <w:pStyle w:val="CommentText"/>
        <w:rPr>
          <w:lang w:val="en-US"/>
        </w:rPr>
      </w:pPr>
      <w:r>
        <w:rPr>
          <w:rStyle w:val="CommentReference"/>
        </w:rPr>
        <w:annotationRef/>
      </w:r>
      <w:r w:rsidRPr="000F2CF5">
        <w:rPr>
          <w:lang w:val="en-US"/>
        </w:rPr>
        <w:t>Simple English with active voice</w:t>
      </w:r>
    </w:p>
  </w:comment>
  <w:comment w:id="39" w:author="Sulabh Sharma" w:date="2017-11-12T15:05:00Z" w:initials="SS">
    <w:p w14:paraId="2F081984" w14:textId="58EC8B16" w:rsidR="00501264" w:rsidRPr="000F2CF5" w:rsidRDefault="00501264">
      <w:pPr>
        <w:pStyle w:val="CommentText"/>
        <w:rPr>
          <w:lang w:val="en-US"/>
        </w:rPr>
      </w:pPr>
      <w:r>
        <w:rPr>
          <w:rStyle w:val="CommentReference"/>
        </w:rPr>
        <w:annotationRef/>
      </w:r>
      <w:r w:rsidRPr="000F2CF5">
        <w:rPr>
          <w:lang w:val="en-US"/>
        </w:rPr>
        <w:t>Hyphen required</w:t>
      </w:r>
    </w:p>
  </w:comment>
  <w:comment w:id="40" w:author="Sulabh Sharma" w:date="2017-11-12T15:08:00Z" w:initials="SS">
    <w:p w14:paraId="1EBDF113" w14:textId="543D3EBB" w:rsidR="00501264" w:rsidRPr="000F2CF5" w:rsidRDefault="00501264">
      <w:pPr>
        <w:pStyle w:val="CommentText"/>
        <w:rPr>
          <w:lang w:val="en-US"/>
        </w:rPr>
      </w:pPr>
      <w:r>
        <w:rPr>
          <w:rStyle w:val="CommentReference"/>
        </w:rPr>
        <w:annotationRef/>
      </w:r>
      <w:r w:rsidRPr="000F2CF5">
        <w:rPr>
          <w:lang w:val="en-US"/>
        </w:rPr>
        <w:t>We will use.. and not make use of… similarly the simulator uses and not simulator make uses of</w:t>
      </w:r>
    </w:p>
  </w:comment>
  <w:comment w:id="42" w:author="Sulabh Sharma" w:date="2017-11-12T15:22:00Z" w:initials="SS">
    <w:p w14:paraId="24179113" w14:textId="70A78267" w:rsidR="00501264" w:rsidRPr="000F2CF5" w:rsidRDefault="00501264">
      <w:pPr>
        <w:pStyle w:val="CommentText"/>
        <w:rPr>
          <w:lang w:val="en-US"/>
        </w:rPr>
      </w:pPr>
      <w:r>
        <w:rPr>
          <w:rStyle w:val="CommentReference"/>
        </w:rPr>
        <w:annotationRef/>
      </w:r>
      <w:r w:rsidRPr="000F2CF5">
        <w:rPr>
          <w:lang w:val="en-US"/>
        </w:rPr>
        <w:t>Active voice</w:t>
      </w:r>
    </w:p>
  </w:comment>
  <w:comment w:id="43" w:author="Sulabh Sharma" w:date="2017-11-12T21:50:00Z" w:initials="SS">
    <w:p w14:paraId="61552DC0" w14:textId="612BBDB3" w:rsidR="00501264" w:rsidRPr="000F2CF5" w:rsidRDefault="00501264">
      <w:pPr>
        <w:pStyle w:val="CommentText"/>
        <w:rPr>
          <w:lang w:val="en-US"/>
        </w:rPr>
      </w:pPr>
      <w:r>
        <w:rPr>
          <w:rStyle w:val="CommentReference"/>
        </w:rPr>
        <w:annotationRef/>
      </w:r>
      <w:r w:rsidRPr="000F2CF5">
        <w:rPr>
          <w:lang w:val="en-US"/>
        </w:rPr>
        <w:t>Hyphen is required</w:t>
      </w:r>
    </w:p>
  </w:comment>
  <w:comment w:id="44" w:author="Sulabh Sharma" w:date="2017-11-12T21:55:00Z" w:initials="SS">
    <w:p w14:paraId="723F7978" w14:textId="759C8ABD" w:rsidR="00501264" w:rsidRPr="000F2CF5" w:rsidRDefault="00501264">
      <w:pPr>
        <w:pStyle w:val="CommentText"/>
        <w:rPr>
          <w:lang w:val="en-US"/>
        </w:rPr>
      </w:pPr>
      <w:r>
        <w:rPr>
          <w:rStyle w:val="CommentReference"/>
        </w:rPr>
        <w:annotationRef/>
      </w:r>
      <w:r w:rsidRPr="000F2CF5">
        <w:rPr>
          <w:lang w:val="en-US"/>
        </w:rPr>
        <w:t>Hyphen is required</w:t>
      </w:r>
    </w:p>
  </w:comment>
  <w:comment w:id="46" w:author="Sulabh Sharma" w:date="2017-11-12T21:57:00Z" w:initials="SS">
    <w:p w14:paraId="36681FE2" w14:textId="48478AF8" w:rsidR="00501264" w:rsidRPr="000F2CF5" w:rsidRDefault="00501264">
      <w:pPr>
        <w:pStyle w:val="CommentText"/>
        <w:rPr>
          <w:lang w:val="en-US"/>
        </w:rPr>
      </w:pPr>
      <w:r>
        <w:rPr>
          <w:rStyle w:val="CommentReference"/>
        </w:rPr>
        <w:annotationRef/>
      </w:r>
      <w:r w:rsidRPr="000F2CF5">
        <w:rPr>
          <w:lang w:val="en-US"/>
        </w:rPr>
        <w:t>Hyphen required</w:t>
      </w:r>
    </w:p>
  </w:comment>
  <w:comment w:id="49" w:author="Sulabh Sharma" w:date="2017-11-12T22:35:00Z" w:initials="SS">
    <w:p w14:paraId="5FF949A4" w14:textId="6B0DFA51" w:rsidR="00501264" w:rsidRPr="000F2CF5" w:rsidRDefault="00501264">
      <w:pPr>
        <w:pStyle w:val="CommentText"/>
        <w:rPr>
          <w:lang w:val="en-US"/>
        </w:rPr>
      </w:pPr>
      <w:r>
        <w:rPr>
          <w:rStyle w:val="CommentReference"/>
        </w:rPr>
        <w:annotationRef/>
      </w:r>
      <w:r w:rsidRPr="000F2CF5">
        <w:rPr>
          <w:lang w:val="en-US"/>
        </w:rPr>
        <w:t>Grammarcheck is suggesting it to change it to active voice however it is in double quotes that’s why I have not changed it.</w:t>
      </w:r>
    </w:p>
  </w:comment>
  <w:comment w:id="53" w:author="Sulabh Sharma" w:date="2017-11-12T22:37:00Z" w:initials="SS">
    <w:p w14:paraId="54819077" w14:textId="00866846" w:rsidR="00501264" w:rsidRPr="000F2CF5" w:rsidRDefault="00501264">
      <w:pPr>
        <w:pStyle w:val="CommentText"/>
        <w:rPr>
          <w:lang w:val="en-US"/>
        </w:rPr>
      </w:pPr>
      <w:r>
        <w:rPr>
          <w:rStyle w:val="CommentReference"/>
        </w:rPr>
        <w:annotationRef/>
      </w:r>
      <w:r w:rsidRPr="000F2CF5">
        <w:rPr>
          <w:lang w:val="en-US"/>
        </w:rPr>
        <w:t>I made S and D in capitals. As it is an abbreviation</w:t>
      </w:r>
    </w:p>
  </w:comment>
  <w:comment w:id="54" w:author="Sulabh Sharma" w:date="2017-11-12T22:38:00Z" w:initials="SS">
    <w:p w14:paraId="7C73B90D" w14:textId="429753F4" w:rsidR="00501264" w:rsidRPr="000F2CF5" w:rsidRDefault="00501264">
      <w:pPr>
        <w:pStyle w:val="CommentText"/>
        <w:rPr>
          <w:lang w:val="en-US"/>
        </w:rPr>
      </w:pPr>
      <w:r>
        <w:rPr>
          <w:rStyle w:val="CommentReference"/>
        </w:rPr>
        <w:annotationRef/>
      </w:r>
      <w:r w:rsidRPr="000F2CF5">
        <w:rPr>
          <w:lang w:val="en-US"/>
        </w:rPr>
        <w:t>W in caps after 100 and no full stop after 300W.</w:t>
      </w:r>
    </w:p>
  </w:comment>
  <w:comment w:id="56" w:author="Sulabh Sharma" w:date="2017-11-12T22:40:00Z" w:initials="SS">
    <w:p w14:paraId="56FF6CFE" w14:textId="131025C0" w:rsidR="00501264" w:rsidRPr="000F2CF5" w:rsidRDefault="00501264">
      <w:pPr>
        <w:pStyle w:val="CommentText"/>
        <w:rPr>
          <w:lang w:val="en-US"/>
        </w:rPr>
      </w:pPr>
      <w:r>
        <w:rPr>
          <w:rStyle w:val="CommentReference"/>
        </w:rPr>
        <w:annotationRef/>
      </w:r>
      <w:r w:rsidRPr="000F2CF5">
        <w:rPr>
          <w:lang w:val="en-US"/>
        </w:rPr>
        <w:t>No… can be… made active voice</w:t>
      </w:r>
    </w:p>
  </w:comment>
  <w:comment w:id="58" w:author="Sulabh Sharma" w:date="2017-11-12T22:41:00Z" w:initials="SS">
    <w:p w14:paraId="34D1CF8A" w14:textId="486C2313" w:rsidR="00501264" w:rsidRPr="000F2CF5" w:rsidRDefault="00501264">
      <w:pPr>
        <w:pStyle w:val="CommentText"/>
        <w:rPr>
          <w:lang w:val="en-US"/>
        </w:rPr>
      </w:pPr>
      <w:r>
        <w:rPr>
          <w:rStyle w:val="CommentReference"/>
        </w:rPr>
        <w:annotationRef/>
      </w:r>
      <w:r w:rsidRPr="000F2CF5">
        <w:rPr>
          <w:lang w:val="en-US"/>
        </w:rPr>
        <w:t>One word without hyphen and small o</w:t>
      </w:r>
    </w:p>
  </w:comment>
  <w:comment w:id="59" w:author="Sulabh Sharma" w:date="2017-11-12T22:46:00Z" w:initials="SS">
    <w:p w14:paraId="74E60B41" w14:textId="753F0ECC" w:rsidR="00501264" w:rsidRPr="000F2CF5" w:rsidRDefault="00501264">
      <w:pPr>
        <w:pStyle w:val="CommentText"/>
        <w:rPr>
          <w:lang w:val="en-US"/>
        </w:rPr>
      </w:pPr>
      <w:r>
        <w:rPr>
          <w:rStyle w:val="CommentReference"/>
        </w:rPr>
        <w:annotationRef/>
      </w:r>
      <w:r w:rsidRPr="000F2CF5">
        <w:rPr>
          <w:lang w:val="en-US"/>
        </w:rPr>
        <w:t>Direct sentence</w:t>
      </w:r>
    </w:p>
  </w:comment>
  <w:comment w:id="61" w:author="Sulabh Sharma" w:date="2017-11-12T22:47:00Z" w:initials="SS">
    <w:p w14:paraId="24382631" w14:textId="441F9A58" w:rsidR="00501264" w:rsidRPr="000F2CF5" w:rsidRDefault="00501264">
      <w:pPr>
        <w:pStyle w:val="CommentText"/>
        <w:rPr>
          <w:lang w:val="en-US"/>
        </w:rPr>
      </w:pPr>
      <w:r>
        <w:rPr>
          <w:rStyle w:val="CommentReference"/>
        </w:rPr>
        <w:annotationRef/>
      </w:r>
      <w:r w:rsidRPr="000F2CF5">
        <w:rPr>
          <w:lang w:val="en-US"/>
        </w:rPr>
        <w:t>One word without hyphen and small o</w:t>
      </w:r>
    </w:p>
  </w:comment>
  <w:comment w:id="72" w:author="Sulabh Sharma" w:date="2017-11-12T22:55:00Z" w:initials="SS">
    <w:p w14:paraId="7605FBB9" w14:textId="2F228EB4" w:rsidR="00501264" w:rsidRPr="000F2CF5" w:rsidRDefault="00501264">
      <w:pPr>
        <w:pStyle w:val="CommentText"/>
        <w:rPr>
          <w:lang w:val="en-US"/>
        </w:rPr>
      </w:pPr>
      <w:r>
        <w:rPr>
          <w:rStyle w:val="CommentReference"/>
        </w:rPr>
        <w:annotationRef/>
      </w:r>
      <w:r w:rsidRPr="000F2CF5">
        <w:rPr>
          <w:lang w:val="en-US"/>
        </w:rPr>
        <w:t>Active voice</w:t>
      </w:r>
    </w:p>
  </w:comment>
  <w:comment w:id="83" w:author="Sulabh Sharma" w:date="2017-11-12T23:14:00Z" w:initials="SS">
    <w:p w14:paraId="4FA9F6B5" w14:textId="5C59E874" w:rsidR="00501264" w:rsidRPr="000F2CF5" w:rsidRDefault="00501264">
      <w:pPr>
        <w:pStyle w:val="CommentText"/>
        <w:rPr>
          <w:lang w:val="en-US"/>
        </w:rPr>
      </w:pPr>
      <w:r>
        <w:rPr>
          <w:rStyle w:val="CommentReference"/>
        </w:rPr>
        <w:annotationRef/>
      </w:r>
      <w:r w:rsidRPr="000F2CF5">
        <w:rPr>
          <w:lang w:val="en-US"/>
        </w:rPr>
        <w:t>Rephrased the complete text in simple English.</w:t>
      </w:r>
    </w:p>
  </w:comment>
  <w:comment w:id="85" w:author="Sulabh Sharma" w:date="2017-11-12T23:17:00Z" w:initials="SS">
    <w:p w14:paraId="0BCA7C80" w14:textId="60FF15CD" w:rsidR="00501264" w:rsidRPr="000F2CF5" w:rsidRDefault="00501264">
      <w:pPr>
        <w:pStyle w:val="CommentText"/>
        <w:rPr>
          <w:lang w:val="en-US"/>
        </w:rPr>
      </w:pPr>
      <w:r>
        <w:rPr>
          <w:rStyle w:val="CommentReference"/>
        </w:rPr>
        <w:annotationRef/>
      </w:r>
      <w:r w:rsidRPr="000F2CF5">
        <w:rPr>
          <w:lang w:val="en-US"/>
        </w:rPr>
        <w:t>Rephrased in simple English into Active voice</w:t>
      </w:r>
    </w:p>
  </w:comment>
  <w:comment w:id="89" w:author="Sulabh Sharma" w:date="2017-11-12T23:21:00Z" w:initials="SS">
    <w:p w14:paraId="35184BA4" w14:textId="0DCF6FF9" w:rsidR="00501264" w:rsidRPr="000F2CF5" w:rsidRDefault="00501264">
      <w:pPr>
        <w:pStyle w:val="CommentText"/>
        <w:rPr>
          <w:lang w:val="en-US"/>
        </w:rPr>
      </w:pPr>
      <w:r>
        <w:rPr>
          <w:rStyle w:val="CommentReference"/>
        </w:rPr>
        <w:annotationRef/>
      </w:r>
      <w:r w:rsidRPr="000F2CF5">
        <w:rPr>
          <w:lang w:val="en-US"/>
        </w:rPr>
        <w:t>Instead of whole; I used entire</w:t>
      </w:r>
    </w:p>
  </w:comment>
  <w:comment w:id="92" w:author="Sulabh Sharma" w:date="2017-11-12T23:24:00Z" w:initials="SS">
    <w:p w14:paraId="42C119CB" w14:textId="7B722F6E" w:rsidR="00501264" w:rsidRPr="000F2CF5" w:rsidRDefault="00501264">
      <w:pPr>
        <w:pStyle w:val="CommentText"/>
        <w:rPr>
          <w:lang w:val="en-US"/>
        </w:rPr>
      </w:pPr>
      <w:r>
        <w:rPr>
          <w:rStyle w:val="CommentReference"/>
        </w:rPr>
        <w:annotationRef/>
      </w:r>
      <w:r w:rsidRPr="000F2CF5">
        <w:rPr>
          <w:lang w:val="en-US"/>
        </w:rPr>
        <w:t>Hyphen required</w:t>
      </w:r>
    </w:p>
  </w:comment>
  <w:comment w:id="94" w:author="Sulabh Sharma" w:date="2017-11-12T23:31:00Z" w:initials="SS">
    <w:p w14:paraId="3D6FFAFF" w14:textId="39CCC5D9" w:rsidR="00501264" w:rsidRPr="000F2CF5" w:rsidRDefault="00501264">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5971190" w15:done="0"/>
  <w15:commentEx w15:paraId="3B5D32E5" w15:done="0"/>
  <w15:commentEx w15:paraId="70EA6DA6" w15:done="0"/>
  <w15:commentEx w15:paraId="600734B2" w15:done="0"/>
  <w15:commentEx w15:paraId="04A8E259" w15:done="0"/>
  <w15:commentEx w15:paraId="66BAC305" w15:done="0"/>
  <w15:commentEx w15:paraId="2F081984" w15:done="0"/>
  <w15:commentEx w15:paraId="1EBDF113" w15:done="0"/>
  <w15:commentEx w15:paraId="24179113" w15:done="0"/>
  <w15:commentEx w15:paraId="61552DC0"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4FA9F6B5" w15:done="0"/>
  <w15:commentEx w15:paraId="0BCA7C80" w15:done="0"/>
  <w15:commentEx w15:paraId="35184BA4" w15:done="0"/>
  <w15:commentEx w15:paraId="42C119CB" w15:done="0"/>
  <w15:commentEx w15:paraId="3D6FFAF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C040A3"/>
  <w16cid:commentId w16cid:paraId="3514F50E" w16cid:durableId="1DC040A4"/>
  <w16cid:commentId w16cid:paraId="499713D0" w16cid:durableId="1DC040A5"/>
  <w16cid:commentId w16cid:paraId="0FC1C5FA" w16cid:durableId="1DC040A6"/>
  <w16cid:commentId w16cid:paraId="3205CBBC" w16cid:durableId="1DC040A7"/>
  <w16cid:commentId w16cid:paraId="3E85F9C1" w16cid:durableId="1DC040A8"/>
  <w16cid:commentId w16cid:paraId="207CC629" w16cid:durableId="1DC040A9"/>
  <w16cid:commentId w16cid:paraId="16683B32" w16cid:durableId="1DC040AA"/>
  <w16cid:commentId w16cid:paraId="66792813" w16cid:durableId="1DC040AB"/>
  <w16cid:commentId w16cid:paraId="2C216BA8" w16cid:durableId="1DC040AC"/>
  <w16cid:commentId w16cid:paraId="3A0B7484" w16cid:durableId="1DC040AD"/>
  <w16cid:commentId w16cid:paraId="12FD9FDB" w16cid:durableId="1DC040AE"/>
  <w16cid:commentId w16cid:paraId="15971190" w16cid:durableId="1DC040AF"/>
  <w16cid:commentId w16cid:paraId="3B5D32E5" w16cid:durableId="1DC040B0"/>
  <w16cid:commentId w16cid:paraId="70EA6DA6" w16cid:durableId="1DC040B1"/>
  <w16cid:commentId w16cid:paraId="600734B2" w16cid:durableId="1DC040B2"/>
  <w16cid:commentId w16cid:paraId="04A8E259" w16cid:durableId="1DC040B3"/>
  <w16cid:commentId w16cid:paraId="66BAC305" w16cid:durableId="1DC040B4"/>
  <w16cid:commentId w16cid:paraId="2F081984" w16cid:durableId="1DC040B5"/>
  <w16cid:commentId w16cid:paraId="1EBDF113" w16cid:durableId="1DC040B6"/>
  <w16cid:commentId w16cid:paraId="24179113" w16cid:durableId="1DC040B7"/>
  <w16cid:commentId w16cid:paraId="61552DC0" w16cid:durableId="1DC040B8"/>
  <w16cid:commentId w16cid:paraId="723F7978" w16cid:durableId="1DC040B9"/>
  <w16cid:commentId w16cid:paraId="36681FE2" w16cid:durableId="1DC040BA"/>
  <w16cid:commentId w16cid:paraId="5FF949A4" w16cid:durableId="1DC040BB"/>
  <w16cid:commentId w16cid:paraId="54819077" w16cid:durableId="1DC040BC"/>
  <w16cid:commentId w16cid:paraId="7C73B90D" w16cid:durableId="1DC040BD"/>
  <w16cid:commentId w16cid:paraId="56FF6CFE" w16cid:durableId="1DC040BE"/>
  <w16cid:commentId w16cid:paraId="34D1CF8A" w16cid:durableId="1DC040BF"/>
  <w16cid:commentId w16cid:paraId="74E60B41" w16cid:durableId="1DC040C0"/>
  <w16cid:commentId w16cid:paraId="24382631" w16cid:durableId="1DC040C1"/>
  <w16cid:commentId w16cid:paraId="7605FBB9" w16cid:durableId="1DC040C2"/>
  <w16cid:commentId w16cid:paraId="4FA9F6B5" w16cid:durableId="1DC040C3"/>
  <w16cid:commentId w16cid:paraId="0BCA7C80" w16cid:durableId="1DC040C4"/>
  <w16cid:commentId w16cid:paraId="35184BA4" w16cid:durableId="1DC040C5"/>
  <w16cid:commentId w16cid:paraId="42C119CB" w16cid:durableId="1DC040C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E772BA" w14:textId="77777777" w:rsidR="009437CB" w:rsidRDefault="009437CB">
      <w:r>
        <w:separator/>
      </w:r>
    </w:p>
  </w:endnote>
  <w:endnote w:type="continuationSeparator" w:id="0">
    <w:p w14:paraId="0EF381DD" w14:textId="77777777" w:rsidR="009437CB" w:rsidRDefault="009437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501264" w:rsidRDefault="00501264">
    <w:pPr>
      <w:pStyle w:val="Footer"/>
      <w:jc w:val="center"/>
    </w:pPr>
  </w:p>
  <w:p w14:paraId="25C02399" w14:textId="77777777" w:rsidR="00501264" w:rsidRDefault="0050126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501264" w:rsidRDefault="00501264">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0171D464" w:rsidR="00501264" w:rsidRDefault="00501264">
    <w:pPr>
      <w:pStyle w:val="Footer"/>
      <w:jc w:val="center"/>
    </w:pPr>
    <w:r>
      <w:fldChar w:fldCharType="begin"/>
    </w:r>
    <w:r>
      <w:instrText xml:space="preserve"> PAGE </w:instrText>
    </w:r>
    <w:r>
      <w:fldChar w:fldCharType="separate"/>
    </w:r>
    <w:r w:rsidR="00030480">
      <w:rPr>
        <w:noProof/>
      </w:rPr>
      <w:t>11</w:t>
    </w:r>
    <w:r>
      <w:fldChar w:fldCharType="end"/>
    </w:r>
  </w:p>
  <w:p w14:paraId="2C760497" w14:textId="77777777" w:rsidR="00501264" w:rsidRDefault="00501264">
    <w:pPr>
      <w:pStyle w:val="Footer"/>
    </w:pPr>
  </w:p>
  <w:p w14:paraId="469AF237" w14:textId="77777777" w:rsidR="00501264" w:rsidRDefault="0050126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3032DE" w14:textId="77777777" w:rsidR="009437CB" w:rsidRDefault="009437CB">
      <w:r>
        <w:separator/>
      </w:r>
    </w:p>
  </w:footnote>
  <w:footnote w:type="continuationSeparator" w:id="0">
    <w:p w14:paraId="3FB170A1" w14:textId="77777777" w:rsidR="009437CB" w:rsidRDefault="009437C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E7F78"/>
    <w:multiLevelType w:val="multilevel"/>
    <w:tmpl w:val="76AAC5BA"/>
    <w:lvl w:ilvl="0">
      <w:start w:val="1"/>
      <w:numFmt w:val="decimal"/>
      <w:pStyle w:val="MyHeading1"/>
      <w:lvlText w:val="%1"/>
      <w:lvlJc w:val="left"/>
      <w:pPr>
        <w:tabs>
          <w:tab w:val="num" w:pos="612"/>
        </w:tabs>
        <w:ind w:left="612" w:hanging="432"/>
      </w:pPr>
      <w:rPr>
        <w:rFonts w:hint="default"/>
      </w:rPr>
    </w:lvl>
    <w:lvl w:ilvl="1">
      <w:start w:val="1"/>
      <w:numFmt w:val="none"/>
      <w:lvlRestart w:val="0"/>
      <w:pStyle w:val="Heading2"/>
      <w:suff w:val="space"/>
      <w:lvlText w:val="1.1%2"/>
      <w:lvlJc w:val="left"/>
      <w:pPr>
        <w:ind w:left="576" w:hanging="576"/>
      </w:pPr>
      <w:rPr>
        <w:rFonts w:hint="default"/>
        <w:lang w:val="en-US"/>
      </w:rPr>
    </w:lvl>
    <w:lvl w:ilvl="2">
      <w:start w:val="1"/>
      <w:numFmt w:val="decimal"/>
      <w:lvlRestart w:val="0"/>
      <w:pStyle w:val="Heading3"/>
      <w:lvlText w:val="%1.%2.%3"/>
      <w:lvlJc w:val="left"/>
      <w:pPr>
        <w:tabs>
          <w:tab w:val="num" w:pos="1146"/>
        </w:tabs>
        <w:ind w:left="1146"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 w15:restartNumberingAfterBreak="0">
    <w:nsid w:val="164E73CF"/>
    <w:multiLevelType w:val="hybridMultilevel"/>
    <w:tmpl w:val="57E43724"/>
    <w:lvl w:ilvl="0" w:tplc="C302BC78">
      <w:start w:val="1"/>
      <w:numFmt w:val="decimal"/>
      <w:pStyle w:val="Chapter"/>
      <w:lvlText w:val="CHAPTER  %1"/>
      <w:lvlJc w:val="left"/>
      <w:pPr>
        <w:ind w:left="7650"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4"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4766579C"/>
    <w:multiLevelType w:val="multilevel"/>
    <w:tmpl w:val="687E27EA"/>
    <w:lvl w:ilvl="0">
      <w:start w:val="4"/>
      <w:numFmt w:val="decimal"/>
      <w:lvlText w:val="%1"/>
      <w:lvlJc w:val="left"/>
      <w:pPr>
        <w:ind w:left="360" w:hanging="360"/>
      </w:pPr>
      <w:rPr>
        <w:rFonts w:hint="default"/>
      </w:rPr>
    </w:lvl>
    <w:lvl w:ilvl="1">
      <w:start w:val="1"/>
      <w:numFmt w:val="decimal"/>
      <w:lvlText w:val="%1.%2"/>
      <w:lvlJc w:val="left"/>
      <w:pPr>
        <w:ind w:left="2553" w:hanging="360"/>
      </w:pPr>
      <w:rPr>
        <w:rFonts w:hint="default"/>
      </w:rPr>
    </w:lvl>
    <w:lvl w:ilvl="2">
      <w:start w:val="1"/>
      <w:numFmt w:val="decimal"/>
      <w:lvlText w:val="%1.%2.%3"/>
      <w:lvlJc w:val="left"/>
      <w:pPr>
        <w:ind w:left="5106" w:hanging="720"/>
      </w:pPr>
      <w:rPr>
        <w:rFonts w:hint="default"/>
      </w:rPr>
    </w:lvl>
    <w:lvl w:ilvl="3">
      <w:start w:val="1"/>
      <w:numFmt w:val="decimal"/>
      <w:lvlText w:val="%1.%2.%3.%4"/>
      <w:lvlJc w:val="left"/>
      <w:pPr>
        <w:ind w:left="7659" w:hanging="1080"/>
      </w:pPr>
      <w:rPr>
        <w:rFonts w:hint="default"/>
      </w:rPr>
    </w:lvl>
    <w:lvl w:ilvl="4">
      <w:start w:val="1"/>
      <w:numFmt w:val="decimal"/>
      <w:lvlText w:val="%1.%2.%3.%4.%5"/>
      <w:lvlJc w:val="left"/>
      <w:pPr>
        <w:ind w:left="9852" w:hanging="1080"/>
      </w:pPr>
      <w:rPr>
        <w:rFonts w:hint="default"/>
      </w:rPr>
    </w:lvl>
    <w:lvl w:ilvl="5">
      <w:start w:val="1"/>
      <w:numFmt w:val="decimal"/>
      <w:lvlText w:val="%1.%2.%3.%4.%5.%6"/>
      <w:lvlJc w:val="left"/>
      <w:pPr>
        <w:ind w:left="12405" w:hanging="1440"/>
      </w:pPr>
      <w:rPr>
        <w:rFonts w:hint="default"/>
      </w:rPr>
    </w:lvl>
    <w:lvl w:ilvl="6">
      <w:start w:val="1"/>
      <w:numFmt w:val="decimal"/>
      <w:lvlText w:val="%1.%2.%3.%4.%5.%6.%7"/>
      <w:lvlJc w:val="left"/>
      <w:pPr>
        <w:ind w:left="14598" w:hanging="1440"/>
      </w:pPr>
      <w:rPr>
        <w:rFonts w:hint="default"/>
      </w:rPr>
    </w:lvl>
    <w:lvl w:ilvl="7">
      <w:start w:val="1"/>
      <w:numFmt w:val="decimal"/>
      <w:lvlText w:val="%1.%2.%3.%4.%5.%6.%7.%8"/>
      <w:lvlJc w:val="left"/>
      <w:pPr>
        <w:ind w:left="17151" w:hanging="1800"/>
      </w:pPr>
      <w:rPr>
        <w:rFonts w:hint="default"/>
      </w:rPr>
    </w:lvl>
    <w:lvl w:ilvl="8">
      <w:start w:val="1"/>
      <w:numFmt w:val="decimal"/>
      <w:lvlText w:val="%1.%2.%3.%4.%5.%6.%7.%8.%9"/>
      <w:lvlJc w:val="left"/>
      <w:pPr>
        <w:ind w:left="19704" w:hanging="2160"/>
      </w:pPr>
      <w:rPr>
        <w:rFonts w:hint="default"/>
      </w:rPr>
    </w:lvl>
  </w:abstractNum>
  <w:abstractNum w:abstractNumId="6" w15:restartNumberingAfterBreak="0">
    <w:nsid w:val="4B454CFA"/>
    <w:multiLevelType w:val="multilevel"/>
    <w:tmpl w:val="AD6EF2BE"/>
    <w:lvl w:ilvl="0">
      <w:start w:val="5"/>
      <w:numFmt w:val="decimal"/>
      <w:lvlText w:val="%1"/>
      <w:lvlJc w:val="left"/>
      <w:pPr>
        <w:ind w:left="384" w:hanging="384"/>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7" w15:restartNumberingAfterBreak="0">
    <w:nsid w:val="5F2B383C"/>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8" w15:restartNumberingAfterBreak="0">
    <w:nsid w:val="66D4105D"/>
    <w:multiLevelType w:val="multilevel"/>
    <w:tmpl w:val="04487E1E"/>
    <w:lvl w:ilvl="0">
      <w:start w:val="2"/>
      <w:numFmt w:val="decimal"/>
      <w:lvlText w:val="%1"/>
      <w:lvlJc w:val="left"/>
      <w:pPr>
        <w:ind w:left="720" w:hanging="360"/>
      </w:pPr>
      <w:rPr>
        <w:rFonts w:hint="default"/>
      </w:rPr>
    </w:lvl>
    <w:lvl w:ilvl="1">
      <w:start w:val="1"/>
      <w:numFmt w:val="decimal"/>
      <w:isLgl/>
      <w:lvlText w:val="%1.%2"/>
      <w:lvlJc w:val="left"/>
      <w:pPr>
        <w:ind w:left="1473"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619" w:hanging="1080"/>
      </w:pPr>
      <w:rPr>
        <w:rFonts w:hint="default"/>
      </w:rPr>
    </w:lvl>
    <w:lvl w:ilvl="4">
      <w:start w:val="1"/>
      <w:numFmt w:val="decimal"/>
      <w:isLgl/>
      <w:lvlText w:val="%1.%2.%3.%4.%5"/>
      <w:lvlJc w:val="left"/>
      <w:pPr>
        <w:ind w:left="3012" w:hanging="1080"/>
      </w:pPr>
      <w:rPr>
        <w:rFonts w:hint="default"/>
      </w:rPr>
    </w:lvl>
    <w:lvl w:ilvl="5">
      <w:start w:val="1"/>
      <w:numFmt w:val="decimal"/>
      <w:isLgl/>
      <w:lvlText w:val="%1.%2.%3.%4.%5.%6"/>
      <w:lvlJc w:val="left"/>
      <w:pPr>
        <w:ind w:left="3765" w:hanging="1440"/>
      </w:pPr>
      <w:rPr>
        <w:rFonts w:hint="default"/>
      </w:rPr>
    </w:lvl>
    <w:lvl w:ilvl="6">
      <w:start w:val="1"/>
      <w:numFmt w:val="decimal"/>
      <w:isLgl/>
      <w:lvlText w:val="%1.%2.%3.%4.%5.%6.%7"/>
      <w:lvlJc w:val="left"/>
      <w:pPr>
        <w:ind w:left="4518" w:hanging="1800"/>
      </w:pPr>
      <w:rPr>
        <w:rFonts w:hint="default"/>
      </w:rPr>
    </w:lvl>
    <w:lvl w:ilvl="7">
      <w:start w:val="1"/>
      <w:numFmt w:val="decimal"/>
      <w:isLgl/>
      <w:lvlText w:val="%1.%2.%3.%4.%5.%6.%7.%8"/>
      <w:lvlJc w:val="left"/>
      <w:pPr>
        <w:ind w:left="4911" w:hanging="1800"/>
      </w:pPr>
      <w:rPr>
        <w:rFonts w:hint="default"/>
      </w:rPr>
    </w:lvl>
    <w:lvl w:ilvl="8">
      <w:start w:val="1"/>
      <w:numFmt w:val="decimal"/>
      <w:isLgl/>
      <w:lvlText w:val="%1.%2.%3.%4.%5.%6.%7.%8.%9"/>
      <w:lvlJc w:val="left"/>
      <w:pPr>
        <w:ind w:left="5664" w:hanging="2160"/>
      </w:pPr>
      <w:rPr>
        <w:rFonts w:hint="default"/>
      </w:rPr>
    </w:lvl>
  </w:abstractNum>
  <w:abstractNum w:abstractNumId="9"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9"/>
  </w:num>
  <w:num w:numId="2">
    <w:abstractNumId w:val="2"/>
  </w:num>
  <w:num w:numId="3">
    <w:abstractNumId w:val="3"/>
  </w:num>
  <w:num w:numId="4">
    <w:abstractNumId w:val="0"/>
  </w:num>
  <w:num w:numId="5">
    <w:abstractNumId w:val="1"/>
  </w:num>
  <w:num w:numId="6">
    <w:abstractNumId w:val="4"/>
  </w:num>
  <w:num w:numId="7">
    <w:abstractNumId w:val="8"/>
  </w:num>
  <w:num w:numId="8">
    <w:abstractNumId w:val="7"/>
  </w:num>
  <w:num w:numId="9">
    <w:abstractNumId w:val="5"/>
  </w:num>
  <w:num w:numId="10">
    <w:abstractNumId w:val="6"/>
  </w:num>
  <w:num w:numId="11">
    <w:abstractNumId w:val="0"/>
  </w:num>
  <w:num w:numId="12">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revisionView w:markup="0"/>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131F2"/>
    <w:rsid w:val="00023A70"/>
    <w:rsid w:val="00030480"/>
    <w:rsid w:val="0003601D"/>
    <w:rsid w:val="0003655F"/>
    <w:rsid w:val="00036A35"/>
    <w:rsid w:val="00042B4B"/>
    <w:rsid w:val="0004621F"/>
    <w:rsid w:val="0004656D"/>
    <w:rsid w:val="00055767"/>
    <w:rsid w:val="000577BE"/>
    <w:rsid w:val="00065226"/>
    <w:rsid w:val="00066AE4"/>
    <w:rsid w:val="00084ABB"/>
    <w:rsid w:val="000A240F"/>
    <w:rsid w:val="000A33F0"/>
    <w:rsid w:val="000A4AFD"/>
    <w:rsid w:val="000A5AFB"/>
    <w:rsid w:val="000B5C8A"/>
    <w:rsid w:val="000B6096"/>
    <w:rsid w:val="000C26DA"/>
    <w:rsid w:val="000C3038"/>
    <w:rsid w:val="000D1885"/>
    <w:rsid w:val="000D388B"/>
    <w:rsid w:val="000D50FD"/>
    <w:rsid w:val="000F28F8"/>
    <w:rsid w:val="000F2CF5"/>
    <w:rsid w:val="000F7F8A"/>
    <w:rsid w:val="00102A06"/>
    <w:rsid w:val="0011070D"/>
    <w:rsid w:val="00111622"/>
    <w:rsid w:val="00114908"/>
    <w:rsid w:val="00115790"/>
    <w:rsid w:val="001176AC"/>
    <w:rsid w:val="001206F0"/>
    <w:rsid w:val="0012403E"/>
    <w:rsid w:val="00124A34"/>
    <w:rsid w:val="001301A1"/>
    <w:rsid w:val="001305D6"/>
    <w:rsid w:val="00130E89"/>
    <w:rsid w:val="001345A8"/>
    <w:rsid w:val="00134B2B"/>
    <w:rsid w:val="00136886"/>
    <w:rsid w:val="00146C69"/>
    <w:rsid w:val="00146D12"/>
    <w:rsid w:val="00150413"/>
    <w:rsid w:val="001672E0"/>
    <w:rsid w:val="001700F0"/>
    <w:rsid w:val="00170250"/>
    <w:rsid w:val="0018079B"/>
    <w:rsid w:val="001820FD"/>
    <w:rsid w:val="00191254"/>
    <w:rsid w:val="001A2801"/>
    <w:rsid w:val="001B0BC3"/>
    <w:rsid w:val="001B7324"/>
    <w:rsid w:val="001C2E7D"/>
    <w:rsid w:val="001D0010"/>
    <w:rsid w:val="001D0062"/>
    <w:rsid w:val="00205E99"/>
    <w:rsid w:val="002079A4"/>
    <w:rsid w:val="00220A0A"/>
    <w:rsid w:val="00220C1B"/>
    <w:rsid w:val="00222B65"/>
    <w:rsid w:val="00233648"/>
    <w:rsid w:val="002371DA"/>
    <w:rsid w:val="0024321F"/>
    <w:rsid w:val="00254E06"/>
    <w:rsid w:val="00280715"/>
    <w:rsid w:val="00282C81"/>
    <w:rsid w:val="00290B96"/>
    <w:rsid w:val="00294291"/>
    <w:rsid w:val="00297D74"/>
    <w:rsid w:val="002D2287"/>
    <w:rsid w:val="002F0696"/>
    <w:rsid w:val="00310F22"/>
    <w:rsid w:val="00312A60"/>
    <w:rsid w:val="00324B14"/>
    <w:rsid w:val="0033749B"/>
    <w:rsid w:val="00361000"/>
    <w:rsid w:val="003643A7"/>
    <w:rsid w:val="00365E93"/>
    <w:rsid w:val="00366AE5"/>
    <w:rsid w:val="00372584"/>
    <w:rsid w:val="00373711"/>
    <w:rsid w:val="00383422"/>
    <w:rsid w:val="00392DE7"/>
    <w:rsid w:val="00396090"/>
    <w:rsid w:val="003A5157"/>
    <w:rsid w:val="003C2723"/>
    <w:rsid w:val="003C3B2E"/>
    <w:rsid w:val="003C5C49"/>
    <w:rsid w:val="003D33F6"/>
    <w:rsid w:val="003E5F18"/>
    <w:rsid w:val="003F2302"/>
    <w:rsid w:val="003F6D1B"/>
    <w:rsid w:val="00403E8D"/>
    <w:rsid w:val="00404743"/>
    <w:rsid w:val="0040571E"/>
    <w:rsid w:val="00406BA7"/>
    <w:rsid w:val="00414AB8"/>
    <w:rsid w:val="004208AE"/>
    <w:rsid w:val="00423E83"/>
    <w:rsid w:val="004250DE"/>
    <w:rsid w:val="004318CC"/>
    <w:rsid w:val="00441955"/>
    <w:rsid w:val="00445632"/>
    <w:rsid w:val="0045410A"/>
    <w:rsid w:val="00463BC9"/>
    <w:rsid w:val="004825C8"/>
    <w:rsid w:val="00483266"/>
    <w:rsid w:val="00495D57"/>
    <w:rsid w:val="004A1EFD"/>
    <w:rsid w:val="004A346E"/>
    <w:rsid w:val="004A55EC"/>
    <w:rsid w:val="004A7CCE"/>
    <w:rsid w:val="004B34B5"/>
    <w:rsid w:val="004D0475"/>
    <w:rsid w:val="004D2F23"/>
    <w:rsid w:val="004F65CA"/>
    <w:rsid w:val="004F7298"/>
    <w:rsid w:val="00501264"/>
    <w:rsid w:val="0050263B"/>
    <w:rsid w:val="0050289C"/>
    <w:rsid w:val="00531BB0"/>
    <w:rsid w:val="00540586"/>
    <w:rsid w:val="00545880"/>
    <w:rsid w:val="00557865"/>
    <w:rsid w:val="005638EC"/>
    <w:rsid w:val="00565D18"/>
    <w:rsid w:val="00567EBD"/>
    <w:rsid w:val="00582511"/>
    <w:rsid w:val="005A42A3"/>
    <w:rsid w:val="005B0CC2"/>
    <w:rsid w:val="005B1C7F"/>
    <w:rsid w:val="005B58C0"/>
    <w:rsid w:val="005C1A57"/>
    <w:rsid w:val="005D37C5"/>
    <w:rsid w:val="005E201E"/>
    <w:rsid w:val="00603B90"/>
    <w:rsid w:val="0060556C"/>
    <w:rsid w:val="00612433"/>
    <w:rsid w:val="00614FAB"/>
    <w:rsid w:val="006472F7"/>
    <w:rsid w:val="00651F7B"/>
    <w:rsid w:val="006532A9"/>
    <w:rsid w:val="006534B6"/>
    <w:rsid w:val="006570A5"/>
    <w:rsid w:val="00662580"/>
    <w:rsid w:val="00662FBB"/>
    <w:rsid w:val="00672878"/>
    <w:rsid w:val="0067485E"/>
    <w:rsid w:val="00686B9A"/>
    <w:rsid w:val="00691934"/>
    <w:rsid w:val="00694399"/>
    <w:rsid w:val="006949E8"/>
    <w:rsid w:val="006B1318"/>
    <w:rsid w:val="006B22BA"/>
    <w:rsid w:val="006C030C"/>
    <w:rsid w:val="006C1FED"/>
    <w:rsid w:val="006C3CB3"/>
    <w:rsid w:val="006D0F8F"/>
    <w:rsid w:val="006D73CC"/>
    <w:rsid w:val="006E7EF4"/>
    <w:rsid w:val="006F7383"/>
    <w:rsid w:val="0070302A"/>
    <w:rsid w:val="00703ABF"/>
    <w:rsid w:val="00721250"/>
    <w:rsid w:val="00721E61"/>
    <w:rsid w:val="0073299A"/>
    <w:rsid w:val="0073454B"/>
    <w:rsid w:val="007348ED"/>
    <w:rsid w:val="00735286"/>
    <w:rsid w:val="00743C22"/>
    <w:rsid w:val="00751806"/>
    <w:rsid w:val="00752E95"/>
    <w:rsid w:val="00767CAE"/>
    <w:rsid w:val="00770FA5"/>
    <w:rsid w:val="0077656A"/>
    <w:rsid w:val="00792569"/>
    <w:rsid w:val="007A0158"/>
    <w:rsid w:val="007A0461"/>
    <w:rsid w:val="007A79B8"/>
    <w:rsid w:val="007C1FA9"/>
    <w:rsid w:val="007C3B35"/>
    <w:rsid w:val="007D1BDE"/>
    <w:rsid w:val="007D4A95"/>
    <w:rsid w:val="007D4BEC"/>
    <w:rsid w:val="007D65D9"/>
    <w:rsid w:val="007E0A19"/>
    <w:rsid w:val="007E498B"/>
    <w:rsid w:val="007F1BB6"/>
    <w:rsid w:val="007F6B8C"/>
    <w:rsid w:val="00802CF4"/>
    <w:rsid w:val="0080761B"/>
    <w:rsid w:val="0081427A"/>
    <w:rsid w:val="0082763B"/>
    <w:rsid w:val="00827754"/>
    <w:rsid w:val="008440DC"/>
    <w:rsid w:val="00860B19"/>
    <w:rsid w:val="00863DC9"/>
    <w:rsid w:val="008716C8"/>
    <w:rsid w:val="0087326E"/>
    <w:rsid w:val="0089180C"/>
    <w:rsid w:val="008A0117"/>
    <w:rsid w:val="008A6B5B"/>
    <w:rsid w:val="008C32F8"/>
    <w:rsid w:val="008E4F9F"/>
    <w:rsid w:val="008F1C6D"/>
    <w:rsid w:val="008F7218"/>
    <w:rsid w:val="00910038"/>
    <w:rsid w:val="0091062C"/>
    <w:rsid w:val="00911073"/>
    <w:rsid w:val="00916E46"/>
    <w:rsid w:val="00930737"/>
    <w:rsid w:val="009312A8"/>
    <w:rsid w:val="009343ED"/>
    <w:rsid w:val="009416C6"/>
    <w:rsid w:val="009437CB"/>
    <w:rsid w:val="00951619"/>
    <w:rsid w:val="00966857"/>
    <w:rsid w:val="00972BF0"/>
    <w:rsid w:val="009840D0"/>
    <w:rsid w:val="00986782"/>
    <w:rsid w:val="00992EE4"/>
    <w:rsid w:val="009950AC"/>
    <w:rsid w:val="00995DA0"/>
    <w:rsid w:val="009A2905"/>
    <w:rsid w:val="009A7955"/>
    <w:rsid w:val="009B17D4"/>
    <w:rsid w:val="00A007AB"/>
    <w:rsid w:val="00A01AB0"/>
    <w:rsid w:val="00A143E1"/>
    <w:rsid w:val="00A220E6"/>
    <w:rsid w:val="00A26AEF"/>
    <w:rsid w:val="00A27FD9"/>
    <w:rsid w:val="00A327EA"/>
    <w:rsid w:val="00A3717A"/>
    <w:rsid w:val="00A37E5D"/>
    <w:rsid w:val="00A50611"/>
    <w:rsid w:val="00A509C9"/>
    <w:rsid w:val="00A6102B"/>
    <w:rsid w:val="00A728C8"/>
    <w:rsid w:val="00A73132"/>
    <w:rsid w:val="00A83E57"/>
    <w:rsid w:val="00A855F6"/>
    <w:rsid w:val="00A92F74"/>
    <w:rsid w:val="00AA582D"/>
    <w:rsid w:val="00AB33D1"/>
    <w:rsid w:val="00AC1CB7"/>
    <w:rsid w:val="00AD4BC8"/>
    <w:rsid w:val="00AF04F4"/>
    <w:rsid w:val="00AF19AC"/>
    <w:rsid w:val="00AF52AE"/>
    <w:rsid w:val="00B01C56"/>
    <w:rsid w:val="00B1744B"/>
    <w:rsid w:val="00B60C77"/>
    <w:rsid w:val="00B61745"/>
    <w:rsid w:val="00B86372"/>
    <w:rsid w:val="00B94886"/>
    <w:rsid w:val="00BB0DEF"/>
    <w:rsid w:val="00BC0975"/>
    <w:rsid w:val="00BC0C29"/>
    <w:rsid w:val="00BC621F"/>
    <w:rsid w:val="00BD4051"/>
    <w:rsid w:val="00BE3B8B"/>
    <w:rsid w:val="00BF2BCA"/>
    <w:rsid w:val="00BF7CCF"/>
    <w:rsid w:val="00C0095A"/>
    <w:rsid w:val="00C01DD3"/>
    <w:rsid w:val="00C03210"/>
    <w:rsid w:val="00C03E0A"/>
    <w:rsid w:val="00C20044"/>
    <w:rsid w:val="00C2306B"/>
    <w:rsid w:val="00C340E5"/>
    <w:rsid w:val="00C61446"/>
    <w:rsid w:val="00C63C07"/>
    <w:rsid w:val="00C754A6"/>
    <w:rsid w:val="00C779C6"/>
    <w:rsid w:val="00C80F95"/>
    <w:rsid w:val="00C945F1"/>
    <w:rsid w:val="00CA0EC0"/>
    <w:rsid w:val="00CA1879"/>
    <w:rsid w:val="00CA4605"/>
    <w:rsid w:val="00CA62C7"/>
    <w:rsid w:val="00CB2ED7"/>
    <w:rsid w:val="00CB65A6"/>
    <w:rsid w:val="00CC390F"/>
    <w:rsid w:val="00CE241B"/>
    <w:rsid w:val="00CE66D9"/>
    <w:rsid w:val="00CE7631"/>
    <w:rsid w:val="00CF28CD"/>
    <w:rsid w:val="00CF4B1F"/>
    <w:rsid w:val="00D0351C"/>
    <w:rsid w:val="00D15DE3"/>
    <w:rsid w:val="00D16ADF"/>
    <w:rsid w:val="00D247D3"/>
    <w:rsid w:val="00D260DD"/>
    <w:rsid w:val="00D333E3"/>
    <w:rsid w:val="00D338AC"/>
    <w:rsid w:val="00D525E7"/>
    <w:rsid w:val="00D65266"/>
    <w:rsid w:val="00D6603F"/>
    <w:rsid w:val="00D733C5"/>
    <w:rsid w:val="00D83BEE"/>
    <w:rsid w:val="00D86960"/>
    <w:rsid w:val="00DA7C8C"/>
    <w:rsid w:val="00DB44F4"/>
    <w:rsid w:val="00DB63FB"/>
    <w:rsid w:val="00DD0150"/>
    <w:rsid w:val="00DD15EE"/>
    <w:rsid w:val="00DE1AB7"/>
    <w:rsid w:val="00DE36C0"/>
    <w:rsid w:val="00DE41A5"/>
    <w:rsid w:val="00DE6A77"/>
    <w:rsid w:val="00DF1B77"/>
    <w:rsid w:val="00DF44D9"/>
    <w:rsid w:val="00E06DC5"/>
    <w:rsid w:val="00E15AB5"/>
    <w:rsid w:val="00E27474"/>
    <w:rsid w:val="00E31258"/>
    <w:rsid w:val="00E34DC3"/>
    <w:rsid w:val="00E42331"/>
    <w:rsid w:val="00E4701D"/>
    <w:rsid w:val="00E50073"/>
    <w:rsid w:val="00E50AF2"/>
    <w:rsid w:val="00E62CD3"/>
    <w:rsid w:val="00E6731D"/>
    <w:rsid w:val="00E77E50"/>
    <w:rsid w:val="00EC2FC9"/>
    <w:rsid w:val="00ED5F54"/>
    <w:rsid w:val="00ED6332"/>
    <w:rsid w:val="00EE4274"/>
    <w:rsid w:val="00EF32A7"/>
    <w:rsid w:val="00EF714B"/>
    <w:rsid w:val="00F002FF"/>
    <w:rsid w:val="00F015D6"/>
    <w:rsid w:val="00F0648B"/>
    <w:rsid w:val="00F10BAD"/>
    <w:rsid w:val="00F12072"/>
    <w:rsid w:val="00F22BA7"/>
    <w:rsid w:val="00F25530"/>
    <w:rsid w:val="00F25DC2"/>
    <w:rsid w:val="00F3361E"/>
    <w:rsid w:val="00F35116"/>
    <w:rsid w:val="00F37336"/>
    <w:rsid w:val="00F409AE"/>
    <w:rsid w:val="00F44450"/>
    <w:rsid w:val="00F46B2D"/>
    <w:rsid w:val="00F5334A"/>
    <w:rsid w:val="00F60432"/>
    <w:rsid w:val="00F6377E"/>
    <w:rsid w:val="00F64A7C"/>
    <w:rsid w:val="00F6513A"/>
    <w:rsid w:val="00F82690"/>
    <w:rsid w:val="00F836DD"/>
    <w:rsid w:val="00F95281"/>
    <w:rsid w:val="00F9771F"/>
    <w:rsid w:val="00FA4400"/>
    <w:rsid w:val="00FA678A"/>
    <w:rsid w:val="00FB0C2A"/>
    <w:rsid w:val="00FB1C3B"/>
    <w:rsid w:val="00FC213A"/>
    <w:rsid w:val="00FD1A16"/>
    <w:rsid w:val="00FE3C12"/>
    <w:rsid w:val="00FE7C7E"/>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4E867E"/>
  <w15:chartTrackingRefBased/>
  <w15:docId w15:val="{D45AD3BB-B46A-4C0C-8A57-971557277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A0461"/>
    <w:pPr>
      <w:keepNext/>
      <w:numPr>
        <w:ilvl w:val="2"/>
        <w:numId w:val="4"/>
      </w:numPr>
      <w:spacing w:before="240" w:after="60"/>
      <w:outlineLvl w:val="2"/>
    </w:pPr>
    <w:rPr>
      <w:rFonts w:ascii="Arial" w:hAnsi="Arial" w:cs="Arial"/>
      <w:b/>
      <w:bCs/>
      <w:i/>
      <w:sz w:val="26"/>
      <w:szCs w:val="26"/>
    </w:rPr>
  </w:style>
  <w:style w:type="paragraph" w:styleId="Heading4">
    <w:name w:val="heading 4"/>
    <w:basedOn w:val="Normal"/>
    <w:next w:val="Normal"/>
    <w:link w:val="Heading4Char"/>
    <w:qFormat/>
    <w:rsid w:val="008C32F8"/>
    <w:pPr>
      <w:keepNext/>
      <w:numPr>
        <w:ilvl w:val="3"/>
        <w:numId w:val="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4"/>
      </w:numPr>
      <w:spacing w:before="240" w:after="60"/>
      <w:outlineLvl w:val="6"/>
    </w:pPr>
  </w:style>
  <w:style w:type="paragraph" w:styleId="Heading8">
    <w:name w:val="heading 8"/>
    <w:basedOn w:val="Normal"/>
    <w:next w:val="Normal"/>
    <w:link w:val="Heading8Char"/>
    <w:qFormat/>
    <w:rsid w:val="008C32F8"/>
    <w:pPr>
      <w:numPr>
        <w:ilvl w:val="7"/>
        <w:numId w:val="4"/>
      </w:numPr>
      <w:spacing w:before="240" w:after="60"/>
      <w:outlineLvl w:val="7"/>
    </w:pPr>
    <w:rPr>
      <w:i/>
      <w:iCs/>
    </w:rPr>
  </w:style>
  <w:style w:type="paragraph" w:styleId="Heading9">
    <w:name w:val="heading 9"/>
    <w:basedOn w:val="Normal"/>
    <w:next w:val="Normal"/>
    <w:link w:val="Heading9Char"/>
    <w:qFormat/>
    <w:rsid w:val="008C32F8"/>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hAnsi="Arial" w:cs="Arial"/>
      <w:b/>
      <w:bCs/>
      <w:i/>
      <w:iCs/>
      <w:sz w:val="28"/>
      <w:szCs w:val="28"/>
    </w:rPr>
  </w:style>
  <w:style w:type="character" w:customStyle="1" w:styleId="Heading3Char">
    <w:name w:val="Heading 3 Char"/>
    <w:basedOn w:val="DefaultParagraphFont"/>
    <w:link w:val="Heading3"/>
    <w:rsid w:val="007A0461"/>
    <w:rPr>
      <w:rFonts w:ascii="Arial" w:hAnsi="Arial" w:cs="Arial"/>
      <w:b/>
      <w:bCs/>
      <w:i/>
      <w:sz w:val="26"/>
      <w:szCs w:val="26"/>
    </w:rPr>
  </w:style>
  <w:style w:type="character" w:customStyle="1" w:styleId="Heading4Char">
    <w:name w:val="Heading 4 Char"/>
    <w:basedOn w:val="DefaultParagraphFont"/>
    <w:link w:val="Heading4"/>
    <w:rsid w:val="001B7324"/>
    <w:rPr>
      <w:b/>
      <w:bCs/>
      <w:sz w:val="28"/>
      <w:szCs w:val="28"/>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b/>
      <w:bCs/>
      <w:i/>
      <w:iCs/>
      <w:sz w:val="26"/>
      <w:szCs w:val="26"/>
    </w:rPr>
  </w:style>
  <w:style w:type="character" w:customStyle="1" w:styleId="Heading6Char">
    <w:name w:val="Heading 6 Char"/>
    <w:basedOn w:val="DefaultParagraphFont"/>
    <w:link w:val="Heading6"/>
    <w:rsid w:val="001B7324"/>
    <w:rPr>
      <w:b/>
      <w:bCs/>
      <w:sz w:val="22"/>
      <w:szCs w:val="22"/>
    </w:rPr>
  </w:style>
  <w:style w:type="character" w:customStyle="1" w:styleId="Heading7Char">
    <w:name w:val="Heading 7 Char"/>
    <w:basedOn w:val="DefaultParagraphFont"/>
    <w:link w:val="Heading7"/>
    <w:rsid w:val="001B7324"/>
  </w:style>
  <w:style w:type="character" w:customStyle="1" w:styleId="Heading8Char">
    <w:name w:val="Heading 8 Char"/>
    <w:basedOn w:val="DefaultParagraphFont"/>
    <w:link w:val="Heading8"/>
    <w:rsid w:val="001B7324"/>
    <w:rPr>
      <w:i/>
      <w:iCs/>
    </w:rPr>
  </w:style>
  <w:style w:type="character" w:customStyle="1" w:styleId="Heading9Char">
    <w:name w:val="Heading 9 Char"/>
    <w:basedOn w:val="DefaultParagraphFont"/>
    <w:link w:val="Heading9"/>
    <w:rsid w:val="001B7324"/>
    <w:rPr>
      <w:rFonts w:ascii="Arial" w:hAnsi="Arial" w:cs="Arial"/>
      <w:sz w:val="22"/>
      <w:szCs w:val="22"/>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3"/>
      </w:numPr>
      <w:spacing w:line="480" w:lineRule="auto"/>
      <w:ind w:left="7560"/>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4"/>
      </w:numPr>
      <w:spacing w:before="480" w:after="240"/>
    </w:pPr>
    <w:rPr>
      <w:sz w:val="36"/>
    </w:rPr>
  </w:style>
  <w:style w:type="character" w:customStyle="1" w:styleId="MyHeading1Char">
    <w:name w:val="My Heading 1 Char"/>
    <w:link w:val="MyHeading1"/>
    <w:rsid w:val="008C32F8"/>
    <w:rPr>
      <w:rFonts w:ascii="Arial" w:hAnsi="Arial" w:cs="Arial"/>
      <w:b/>
      <w:bCs/>
      <w:kern w:val="32"/>
      <w:sz w:val="36"/>
      <w:szCs w:val="32"/>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hAnsi="Arial" w:cs="Arial"/>
      <w:b/>
      <w:bCs/>
      <w:iCs/>
      <w:sz w:val="32"/>
      <w:szCs w:val="28"/>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5"/>
      </w:numPr>
    </w:pPr>
  </w:style>
  <w:style w:type="character" w:styleId="PageNumber">
    <w:name w:val="page number"/>
    <w:basedOn w:val="DefaultParagraphFont"/>
    <w:rsid w:val="008C32F8"/>
  </w:style>
  <w:style w:type="numbering" w:customStyle="1" w:styleId="Reference">
    <w:name w:val="Reference"/>
    <w:rsid w:val="008C32F8"/>
    <w:pPr>
      <w:numPr>
        <w:numId w:val="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000657">
      <w:bodyDiv w:val="1"/>
      <w:marLeft w:val="0"/>
      <w:marRight w:val="0"/>
      <w:marTop w:val="0"/>
      <w:marBottom w:val="0"/>
      <w:divBdr>
        <w:top w:val="none" w:sz="0" w:space="0" w:color="auto"/>
        <w:left w:val="none" w:sz="0" w:space="0" w:color="auto"/>
        <w:bottom w:val="none" w:sz="0" w:space="0" w:color="auto"/>
        <w:right w:val="none" w:sz="0" w:space="0" w:color="auto"/>
      </w:divBdr>
    </w:div>
    <w:div w:id="147090765">
      <w:bodyDiv w:val="1"/>
      <w:marLeft w:val="0"/>
      <w:marRight w:val="0"/>
      <w:marTop w:val="0"/>
      <w:marBottom w:val="0"/>
      <w:divBdr>
        <w:top w:val="none" w:sz="0" w:space="0" w:color="auto"/>
        <w:left w:val="none" w:sz="0" w:space="0" w:color="auto"/>
        <w:bottom w:val="none" w:sz="0" w:space="0" w:color="auto"/>
        <w:right w:val="none" w:sz="0" w:space="0" w:color="auto"/>
      </w:divBdr>
    </w:div>
    <w:div w:id="164630602">
      <w:bodyDiv w:val="1"/>
      <w:marLeft w:val="0"/>
      <w:marRight w:val="0"/>
      <w:marTop w:val="0"/>
      <w:marBottom w:val="0"/>
      <w:divBdr>
        <w:top w:val="none" w:sz="0" w:space="0" w:color="auto"/>
        <w:left w:val="none" w:sz="0" w:space="0" w:color="auto"/>
        <w:bottom w:val="none" w:sz="0" w:space="0" w:color="auto"/>
        <w:right w:val="none" w:sz="0" w:space="0" w:color="auto"/>
      </w:divBdr>
    </w:div>
    <w:div w:id="217325357">
      <w:bodyDiv w:val="1"/>
      <w:marLeft w:val="0"/>
      <w:marRight w:val="0"/>
      <w:marTop w:val="0"/>
      <w:marBottom w:val="0"/>
      <w:divBdr>
        <w:top w:val="none" w:sz="0" w:space="0" w:color="auto"/>
        <w:left w:val="none" w:sz="0" w:space="0" w:color="auto"/>
        <w:bottom w:val="none" w:sz="0" w:space="0" w:color="auto"/>
        <w:right w:val="none" w:sz="0" w:space="0" w:color="auto"/>
      </w:divBdr>
    </w:div>
    <w:div w:id="262540172">
      <w:bodyDiv w:val="1"/>
      <w:marLeft w:val="0"/>
      <w:marRight w:val="0"/>
      <w:marTop w:val="0"/>
      <w:marBottom w:val="0"/>
      <w:divBdr>
        <w:top w:val="none" w:sz="0" w:space="0" w:color="auto"/>
        <w:left w:val="none" w:sz="0" w:space="0" w:color="auto"/>
        <w:bottom w:val="none" w:sz="0" w:space="0" w:color="auto"/>
        <w:right w:val="none" w:sz="0" w:space="0" w:color="auto"/>
      </w:divBdr>
    </w:div>
    <w:div w:id="409735838">
      <w:bodyDiv w:val="1"/>
      <w:marLeft w:val="0"/>
      <w:marRight w:val="0"/>
      <w:marTop w:val="0"/>
      <w:marBottom w:val="0"/>
      <w:divBdr>
        <w:top w:val="none" w:sz="0" w:space="0" w:color="auto"/>
        <w:left w:val="none" w:sz="0" w:space="0" w:color="auto"/>
        <w:bottom w:val="none" w:sz="0" w:space="0" w:color="auto"/>
        <w:right w:val="none" w:sz="0" w:space="0" w:color="auto"/>
      </w:divBdr>
    </w:div>
    <w:div w:id="431558762">
      <w:bodyDiv w:val="1"/>
      <w:marLeft w:val="0"/>
      <w:marRight w:val="0"/>
      <w:marTop w:val="0"/>
      <w:marBottom w:val="0"/>
      <w:divBdr>
        <w:top w:val="none" w:sz="0" w:space="0" w:color="auto"/>
        <w:left w:val="none" w:sz="0" w:space="0" w:color="auto"/>
        <w:bottom w:val="none" w:sz="0" w:space="0" w:color="auto"/>
        <w:right w:val="none" w:sz="0" w:space="0" w:color="auto"/>
      </w:divBdr>
    </w:div>
    <w:div w:id="496577091">
      <w:bodyDiv w:val="1"/>
      <w:marLeft w:val="0"/>
      <w:marRight w:val="0"/>
      <w:marTop w:val="0"/>
      <w:marBottom w:val="0"/>
      <w:divBdr>
        <w:top w:val="none" w:sz="0" w:space="0" w:color="auto"/>
        <w:left w:val="none" w:sz="0" w:space="0" w:color="auto"/>
        <w:bottom w:val="none" w:sz="0" w:space="0" w:color="auto"/>
        <w:right w:val="none" w:sz="0" w:space="0" w:color="auto"/>
      </w:divBdr>
    </w:div>
    <w:div w:id="682635028">
      <w:bodyDiv w:val="1"/>
      <w:marLeft w:val="0"/>
      <w:marRight w:val="0"/>
      <w:marTop w:val="0"/>
      <w:marBottom w:val="0"/>
      <w:divBdr>
        <w:top w:val="none" w:sz="0" w:space="0" w:color="auto"/>
        <w:left w:val="none" w:sz="0" w:space="0" w:color="auto"/>
        <w:bottom w:val="none" w:sz="0" w:space="0" w:color="auto"/>
        <w:right w:val="none" w:sz="0" w:space="0" w:color="auto"/>
      </w:divBdr>
    </w:div>
    <w:div w:id="707149370">
      <w:bodyDiv w:val="1"/>
      <w:marLeft w:val="0"/>
      <w:marRight w:val="0"/>
      <w:marTop w:val="0"/>
      <w:marBottom w:val="0"/>
      <w:divBdr>
        <w:top w:val="none" w:sz="0" w:space="0" w:color="auto"/>
        <w:left w:val="none" w:sz="0" w:space="0" w:color="auto"/>
        <w:bottom w:val="none" w:sz="0" w:space="0" w:color="auto"/>
        <w:right w:val="none" w:sz="0" w:space="0" w:color="auto"/>
      </w:divBdr>
    </w:div>
    <w:div w:id="731317551">
      <w:bodyDiv w:val="1"/>
      <w:marLeft w:val="0"/>
      <w:marRight w:val="0"/>
      <w:marTop w:val="0"/>
      <w:marBottom w:val="0"/>
      <w:divBdr>
        <w:top w:val="none" w:sz="0" w:space="0" w:color="auto"/>
        <w:left w:val="none" w:sz="0" w:space="0" w:color="auto"/>
        <w:bottom w:val="none" w:sz="0" w:space="0" w:color="auto"/>
        <w:right w:val="none" w:sz="0" w:space="0" w:color="auto"/>
      </w:divBdr>
    </w:div>
    <w:div w:id="779102947">
      <w:bodyDiv w:val="1"/>
      <w:marLeft w:val="0"/>
      <w:marRight w:val="0"/>
      <w:marTop w:val="0"/>
      <w:marBottom w:val="0"/>
      <w:divBdr>
        <w:top w:val="none" w:sz="0" w:space="0" w:color="auto"/>
        <w:left w:val="none" w:sz="0" w:space="0" w:color="auto"/>
        <w:bottom w:val="none" w:sz="0" w:space="0" w:color="auto"/>
        <w:right w:val="none" w:sz="0" w:space="0" w:color="auto"/>
      </w:divBdr>
    </w:div>
    <w:div w:id="786312233">
      <w:bodyDiv w:val="1"/>
      <w:marLeft w:val="0"/>
      <w:marRight w:val="0"/>
      <w:marTop w:val="0"/>
      <w:marBottom w:val="0"/>
      <w:divBdr>
        <w:top w:val="none" w:sz="0" w:space="0" w:color="auto"/>
        <w:left w:val="none" w:sz="0" w:space="0" w:color="auto"/>
        <w:bottom w:val="none" w:sz="0" w:space="0" w:color="auto"/>
        <w:right w:val="none" w:sz="0" w:space="0" w:color="auto"/>
      </w:divBdr>
    </w:div>
    <w:div w:id="820270668">
      <w:bodyDiv w:val="1"/>
      <w:marLeft w:val="0"/>
      <w:marRight w:val="0"/>
      <w:marTop w:val="0"/>
      <w:marBottom w:val="0"/>
      <w:divBdr>
        <w:top w:val="none" w:sz="0" w:space="0" w:color="auto"/>
        <w:left w:val="none" w:sz="0" w:space="0" w:color="auto"/>
        <w:bottom w:val="none" w:sz="0" w:space="0" w:color="auto"/>
        <w:right w:val="none" w:sz="0" w:space="0" w:color="auto"/>
      </w:divBdr>
    </w:div>
    <w:div w:id="873737578">
      <w:bodyDiv w:val="1"/>
      <w:marLeft w:val="0"/>
      <w:marRight w:val="0"/>
      <w:marTop w:val="0"/>
      <w:marBottom w:val="0"/>
      <w:divBdr>
        <w:top w:val="none" w:sz="0" w:space="0" w:color="auto"/>
        <w:left w:val="none" w:sz="0" w:space="0" w:color="auto"/>
        <w:bottom w:val="none" w:sz="0" w:space="0" w:color="auto"/>
        <w:right w:val="none" w:sz="0" w:space="0" w:color="auto"/>
      </w:divBdr>
    </w:div>
    <w:div w:id="941575115">
      <w:bodyDiv w:val="1"/>
      <w:marLeft w:val="0"/>
      <w:marRight w:val="0"/>
      <w:marTop w:val="0"/>
      <w:marBottom w:val="0"/>
      <w:divBdr>
        <w:top w:val="none" w:sz="0" w:space="0" w:color="auto"/>
        <w:left w:val="none" w:sz="0" w:space="0" w:color="auto"/>
        <w:bottom w:val="none" w:sz="0" w:space="0" w:color="auto"/>
        <w:right w:val="none" w:sz="0" w:space="0" w:color="auto"/>
      </w:divBdr>
    </w:div>
    <w:div w:id="947466619">
      <w:bodyDiv w:val="1"/>
      <w:marLeft w:val="0"/>
      <w:marRight w:val="0"/>
      <w:marTop w:val="0"/>
      <w:marBottom w:val="0"/>
      <w:divBdr>
        <w:top w:val="none" w:sz="0" w:space="0" w:color="auto"/>
        <w:left w:val="none" w:sz="0" w:space="0" w:color="auto"/>
        <w:bottom w:val="none" w:sz="0" w:space="0" w:color="auto"/>
        <w:right w:val="none" w:sz="0" w:space="0" w:color="auto"/>
      </w:divBdr>
    </w:div>
    <w:div w:id="948508484">
      <w:bodyDiv w:val="1"/>
      <w:marLeft w:val="0"/>
      <w:marRight w:val="0"/>
      <w:marTop w:val="0"/>
      <w:marBottom w:val="0"/>
      <w:divBdr>
        <w:top w:val="none" w:sz="0" w:space="0" w:color="auto"/>
        <w:left w:val="none" w:sz="0" w:space="0" w:color="auto"/>
        <w:bottom w:val="none" w:sz="0" w:space="0" w:color="auto"/>
        <w:right w:val="none" w:sz="0" w:space="0" w:color="auto"/>
      </w:divBdr>
    </w:div>
    <w:div w:id="1024942349">
      <w:bodyDiv w:val="1"/>
      <w:marLeft w:val="0"/>
      <w:marRight w:val="0"/>
      <w:marTop w:val="0"/>
      <w:marBottom w:val="0"/>
      <w:divBdr>
        <w:top w:val="none" w:sz="0" w:space="0" w:color="auto"/>
        <w:left w:val="none" w:sz="0" w:space="0" w:color="auto"/>
        <w:bottom w:val="none" w:sz="0" w:space="0" w:color="auto"/>
        <w:right w:val="none" w:sz="0" w:space="0" w:color="auto"/>
      </w:divBdr>
    </w:div>
    <w:div w:id="102505864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765994">
      <w:bodyDiv w:val="1"/>
      <w:marLeft w:val="0"/>
      <w:marRight w:val="0"/>
      <w:marTop w:val="0"/>
      <w:marBottom w:val="0"/>
      <w:divBdr>
        <w:top w:val="none" w:sz="0" w:space="0" w:color="auto"/>
        <w:left w:val="none" w:sz="0" w:space="0" w:color="auto"/>
        <w:bottom w:val="none" w:sz="0" w:space="0" w:color="auto"/>
        <w:right w:val="none" w:sz="0" w:space="0" w:color="auto"/>
      </w:divBdr>
    </w:div>
    <w:div w:id="1101293475">
      <w:bodyDiv w:val="1"/>
      <w:marLeft w:val="0"/>
      <w:marRight w:val="0"/>
      <w:marTop w:val="0"/>
      <w:marBottom w:val="0"/>
      <w:divBdr>
        <w:top w:val="none" w:sz="0" w:space="0" w:color="auto"/>
        <w:left w:val="none" w:sz="0" w:space="0" w:color="auto"/>
        <w:bottom w:val="none" w:sz="0" w:space="0" w:color="auto"/>
        <w:right w:val="none" w:sz="0" w:space="0" w:color="auto"/>
      </w:divBdr>
    </w:div>
    <w:div w:id="1226650121">
      <w:bodyDiv w:val="1"/>
      <w:marLeft w:val="0"/>
      <w:marRight w:val="0"/>
      <w:marTop w:val="0"/>
      <w:marBottom w:val="0"/>
      <w:divBdr>
        <w:top w:val="none" w:sz="0" w:space="0" w:color="auto"/>
        <w:left w:val="none" w:sz="0" w:space="0" w:color="auto"/>
        <w:bottom w:val="none" w:sz="0" w:space="0" w:color="auto"/>
        <w:right w:val="none" w:sz="0" w:space="0" w:color="auto"/>
      </w:divBdr>
    </w:div>
    <w:div w:id="1272012897">
      <w:bodyDiv w:val="1"/>
      <w:marLeft w:val="0"/>
      <w:marRight w:val="0"/>
      <w:marTop w:val="0"/>
      <w:marBottom w:val="0"/>
      <w:divBdr>
        <w:top w:val="none" w:sz="0" w:space="0" w:color="auto"/>
        <w:left w:val="none" w:sz="0" w:space="0" w:color="auto"/>
        <w:bottom w:val="none" w:sz="0" w:space="0" w:color="auto"/>
        <w:right w:val="none" w:sz="0" w:space="0" w:color="auto"/>
      </w:divBdr>
    </w:div>
    <w:div w:id="1422675546">
      <w:bodyDiv w:val="1"/>
      <w:marLeft w:val="0"/>
      <w:marRight w:val="0"/>
      <w:marTop w:val="0"/>
      <w:marBottom w:val="0"/>
      <w:divBdr>
        <w:top w:val="none" w:sz="0" w:space="0" w:color="auto"/>
        <w:left w:val="none" w:sz="0" w:space="0" w:color="auto"/>
        <w:bottom w:val="none" w:sz="0" w:space="0" w:color="auto"/>
        <w:right w:val="none" w:sz="0" w:space="0" w:color="auto"/>
      </w:divBdr>
    </w:div>
    <w:div w:id="1432241271">
      <w:bodyDiv w:val="1"/>
      <w:marLeft w:val="0"/>
      <w:marRight w:val="0"/>
      <w:marTop w:val="0"/>
      <w:marBottom w:val="0"/>
      <w:divBdr>
        <w:top w:val="none" w:sz="0" w:space="0" w:color="auto"/>
        <w:left w:val="none" w:sz="0" w:space="0" w:color="auto"/>
        <w:bottom w:val="none" w:sz="0" w:space="0" w:color="auto"/>
        <w:right w:val="none" w:sz="0" w:space="0" w:color="auto"/>
      </w:divBdr>
    </w:div>
    <w:div w:id="1545092149">
      <w:bodyDiv w:val="1"/>
      <w:marLeft w:val="0"/>
      <w:marRight w:val="0"/>
      <w:marTop w:val="0"/>
      <w:marBottom w:val="0"/>
      <w:divBdr>
        <w:top w:val="none" w:sz="0" w:space="0" w:color="auto"/>
        <w:left w:val="none" w:sz="0" w:space="0" w:color="auto"/>
        <w:bottom w:val="none" w:sz="0" w:space="0" w:color="auto"/>
        <w:right w:val="none" w:sz="0" w:space="0" w:color="auto"/>
      </w:divBdr>
    </w:div>
    <w:div w:id="1613628080">
      <w:bodyDiv w:val="1"/>
      <w:marLeft w:val="0"/>
      <w:marRight w:val="0"/>
      <w:marTop w:val="0"/>
      <w:marBottom w:val="0"/>
      <w:divBdr>
        <w:top w:val="none" w:sz="0" w:space="0" w:color="auto"/>
        <w:left w:val="none" w:sz="0" w:space="0" w:color="auto"/>
        <w:bottom w:val="none" w:sz="0" w:space="0" w:color="auto"/>
        <w:right w:val="none" w:sz="0" w:space="0" w:color="auto"/>
      </w:divBdr>
    </w:div>
    <w:div w:id="1616249511">
      <w:bodyDiv w:val="1"/>
      <w:marLeft w:val="0"/>
      <w:marRight w:val="0"/>
      <w:marTop w:val="0"/>
      <w:marBottom w:val="0"/>
      <w:divBdr>
        <w:top w:val="none" w:sz="0" w:space="0" w:color="auto"/>
        <w:left w:val="none" w:sz="0" w:space="0" w:color="auto"/>
        <w:bottom w:val="none" w:sz="0" w:space="0" w:color="auto"/>
        <w:right w:val="none" w:sz="0" w:space="0" w:color="auto"/>
      </w:divBdr>
    </w:div>
    <w:div w:id="1726027205">
      <w:bodyDiv w:val="1"/>
      <w:marLeft w:val="0"/>
      <w:marRight w:val="0"/>
      <w:marTop w:val="0"/>
      <w:marBottom w:val="0"/>
      <w:divBdr>
        <w:top w:val="none" w:sz="0" w:space="0" w:color="auto"/>
        <w:left w:val="none" w:sz="0" w:space="0" w:color="auto"/>
        <w:bottom w:val="none" w:sz="0" w:space="0" w:color="auto"/>
        <w:right w:val="none" w:sz="0" w:space="0" w:color="auto"/>
      </w:divBdr>
    </w:div>
    <w:div w:id="1937401872">
      <w:bodyDiv w:val="1"/>
      <w:marLeft w:val="0"/>
      <w:marRight w:val="0"/>
      <w:marTop w:val="0"/>
      <w:marBottom w:val="0"/>
      <w:divBdr>
        <w:top w:val="none" w:sz="0" w:space="0" w:color="auto"/>
        <w:left w:val="none" w:sz="0" w:space="0" w:color="auto"/>
        <w:bottom w:val="none" w:sz="0" w:space="0" w:color="auto"/>
        <w:right w:val="none" w:sz="0" w:space="0" w:color="auto"/>
      </w:divBdr>
    </w:div>
    <w:div w:id="1961493921">
      <w:bodyDiv w:val="1"/>
      <w:marLeft w:val="0"/>
      <w:marRight w:val="0"/>
      <w:marTop w:val="0"/>
      <w:marBottom w:val="0"/>
      <w:divBdr>
        <w:top w:val="none" w:sz="0" w:space="0" w:color="auto"/>
        <w:left w:val="none" w:sz="0" w:space="0" w:color="auto"/>
        <w:bottom w:val="none" w:sz="0" w:space="0" w:color="auto"/>
        <w:right w:val="none" w:sz="0" w:space="0" w:color="auto"/>
      </w:divBdr>
    </w:div>
    <w:div w:id="2038651654">
      <w:bodyDiv w:val="1"/>
      <w:marLeft w:val="0"/>
      <w:marRight w:val="0"/>
      <w:marTop w:val="0"/>
      <w:marBottom w:val="0"/>
      <w:divBdr>
        <w:top w:val="none" w:sz="0" w:space="0" w:color="auto"/>
        <w:left w:val="none" w:sz="0" w:space="0" w:color="auto"/>
        <w:bottom w:val="none" w:sz="0" w:space="0" w:color="auto"/>
        <w:right w:val="none" w:sz="0" w:space="0" w:color="auto"/>
      </w:divBdr>
    </w:div>
    <w:div w:id="2065566115">
      <w:bodyDiv w:val="1"/>
      <w:marLeft w:val="0"/>
      <w:marRight w:val="0"/>
      <w:marTop w:val="0"/>
      <w:marBottom w:val="0"/>
      <w:divBdr>
        <w:top w:val="none" w:sz="0" w:space="0" w:color="auto"/>
        <w:left w:val="none" w:sz="0" w:space="0" w:color="auto"/>
        <w:bottom w:val="none" w:sz="0" w:space="0" w:color="auto"/>
        <w:right w:val="none" w:sz="0" w:space="0" w:color="auto"/>
      </w:divBdr>
    </w:div>
    <w:div w:id="2102722997">
      <w:bodyDiv w:val="1"/>
      <w:marLeft w:val="0"/>
      <w:marRight w:val="0"/>
      <w:marTop w:val="0"/>
      <w:marBottom w:val="0"/>
      <w:divBdr>
        <w:top w:val="none" w:sz="0" w:space="0" w:color="auto"/>
        <w:left w:val="none" w:sz="0" w:space="0" w:color="auto"/>
        <w:bottom w:val="none" w:sz="0" w:space="0" w:color="auto"/>
        <w:right w:val="none" w:sz="0" w:space="0" w:color="auto"/>
      </w:divBdr>
    </w:div>
    <w:div w:id="2103643199">
      <w:bodyDiv w:val="1"/>
      <w:marLeft w:val="0"/>
      <w:marRight w:val="0"/>
      <w:marTop w:val="0"/>
      <w:marBottom w:val="0"/>
      <w:divBdr>
        <w:top w:val="none" w:sz="0" w:space="0" w:color="auto"/>
        <w:left w:val="none" w:sz="0" w:space="0" w:color="auto"/>
        <w:bottom w:val="none" w:sz="0" w:space="0" w:color="auto"/>
        <w:right w:val="none" w:sz="0" w:space="0" w:color="auto"/>
      </w:divBdr>
    </w:div>
    <w:div w:id="210648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image" Target="media/image7.wmf"/><Relationship Id="rId39" Type="http://schemas.openxmlformats.org/officeDocument/2006/relationships/oleObject" Target="embeddings/oleObject8.bin"/><Relationship Id="rId21" Type="http://schemas.openxmlformats.org/officeDocument/2006/relationships/image" Target="media/image6.emf"/><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2.bin"/><Relationship Id="rId50" Type="http://schemas.openxmlformats.org/officeDocument/2006/relationships/image" Target="media/image19.jpeg"/><Relationship Id="rId55"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image" Target="media/image37.png"/><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oleObject" Target="embeddings/oleObject3.bin"/><Relationship Id="rId11" Type="http://schemas.openxmlformats.org/officeDocument/2006/relationships/footer" Target="footer2.xml"/><Relationship Id="rId24" Type="http://schemas.openxmlformats.org/officeDocument/2006/relationships/chart" Target="charts/chart5.xml"/><Relationship Id="rId32" Type="http://schemas.openxmlformats.org/officeDocument/2006/relationships/image" Target="media/image10.wmf"/><Relationship Id="rId37" Type="http://schemas.openxmlformats.org/officeDocument/2006/relationships/oleObject" Target="embeddings/oleObject7.bin"/><Relationship Id="rId40" Type="http://schemas.openxmlformats.org/officeDocument/2006/relationships/image" Target="media/image14.wmf"/><Relationship Id="rId45" Type="http://schemas.openxmlformats.org/officeDocument/2006/relationships/oleObject" Target="embeddings/oleObject11.bin"/><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chart" Target="charts/chart4.xml"/><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8.png"/><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oleObject" Target="embeddings/oleObject4.bin"/><Relationship Id="rId44" Type="http://schemas.openxmlformats.org/officeDocument/2006/relationships/image" Target="media/image16.wmf"/><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microsoft.com/office/2016/09/relationships/commentsIds" Target="commentsIds.xml"/><Relationship Id="rId22" Type="http://schemas.openxmlformats.org/officeDocument/2006/relationships/chart" Target="charts/chart3.xml"/><Relationship Id="rId27" Type="http://schemas.openxmlformats.org/officeDocument/2006/relationships/oleObject" Target="embeddings/oleObject2.bin"/><Relationship Id="rId30" Type="http://schemas.openxmlformats.org/officeDocument/2006/relationships/image" Target="media/image9.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chart" Target="charts/chart7.xml"/><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image" Target="media/image20.jpeg"/><Relationship Id="rId72" Type="http://schemas.microsoft.com/office/2011/relationships/people" Target="people.xml"/><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chart" Target="charts/chart6.xml"/><Relationship Id="rId33" Type="http://schemas.openxmlformats.org/officeDocument/2006/relationships/oleObject" Target="embeddings/oleObject5.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oleObject" Target="embeddings/oleObject1.bin"/><Relationship Id="rId41" Type="http://schemas.openxmlformats.org/officeDocument/2006/relationships/oleObject" Target="embeddings/oleObject9.bin"/><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spPr>
        <a:noFill/>
        <a:ln w="25399">
          <a:noFill/>
        </a:ln>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933-4BAF-9524-2ED1B97E75B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933-4BAF-9524-2ED1B97E75B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7933-4BAF-9524-2ED1B97E75B8}"/>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7933-4BAF-9524-2ED1B97E75B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7933-4BAF-9524-2ED1B97E75B8}"/>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B-7933-4BAF-9524-2ED1B97E75B8}"/>
              </c:ext>
            </c:extLst>
          </c:dPt>
          <c:dLbls>
            <c:spPr>
              <a:noFill/>
              <a:ln w="25399">
                <a:noFill/>
              </a:ln>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showLegendKey val="0"/>
          <c:showVal val="0"/>
          <c:showCatName val="0"/>
          <c:showSerName val="0"/>
          <c:showPercent val="0"/>
          <c:showBubbleSize val="0"/>
          <c:showLeaderLines val="1"/>
        </c:dLbls>
        <c:firstSliceAng val="0"/>
      </c:pieChart>
      <c:spPr>
        <a:noFill/>
        <a:ln w="25399">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E256-4974-860F-69E90AA938E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E256-4974-860F-69E90AA938E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E256-4974-860F-69E90AA938E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E256-4974-860F-69E90AA938E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E256-4974-860F-69E90AA938E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8F03-4271-8642-BD457CC898D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8F03-4271-8642-BD457CC898D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8F03-4271-8642-BD457CC898D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8F03-4271-8642-BD457CC898D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8F03-4271-8642-BD457CC898D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4861-43F0-8CC9-779B7EA9B85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4861-43F0-8CC9-779B7EA9B85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4861-43F0-8CC9-779B7EA9B858}"/>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4861-43F0-8CC9-779B7EA9B85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4861-43F0-8CC9-779B7EA9B858}"/>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5</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6</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16</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7</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8</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9</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10</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1</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2</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3</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4</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5</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7</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8</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9</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20</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21</b:RefOrder>
  </b:Source>
  <b:Source>
    <b:Tag>Zim08</b:Tag>
    <b:SourceType>Report</b:SourceType>
    <b:Guid>{7600E521-74C6-4636-A2E9-717015F5FC52}</b:Guid>
    <b:Author>
      <b:Author>
        <b:NameList>
          <b:Person>
            <b:Last>Zimmermann</b:Last>
            <b:First>G.</b:First>
            <b:Middle>Fettweis and E.</b:Middle>
          </b:Person>
        </b:NameList>
      </b:Author>
    </b:Author>
    <b:Title>ICT Energy consumption – Trends and challenges. In The 11th International Symposium on Wireless Personal Multimedia Communications (WPMC 2008)</b:Title>
    <b:Year>2008</b:Year>
    <b:RefOrder>3</b:RefOrder>
  </b:Source>
  <b:Source>
    <b:Tag>Eur</b:Tag>
    <b:SourceType>InternetSite</b:SourceType>
    <b:Guid>{64FE7DCD-AC28-41A2-96EB-51D727C73B0C}</b:Guid>
    <b:Title>Eurostat web page</b:Title>
    <b:URL>http://epp.eurostat.ec.europa.eu</b:URL>
    <b:RefOrder>4</b:RefOrder>
  </b:Source>
</b:Sources>
</file>

<file path=customXml/itemProps1.xml><?xml version="1.0" encoding="utf-8"?>
<ds:datastoreItem xmlns:ds="http://schemas.openxmlformats.org/officeDocument/2006/customXml" ds:itemID="{8A4737FA-A440-444B-B1E7-42FECC130A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04</TotalTime>
  <Pages>61</Pages>
  <Words>9073</Words>
  <Characters>51720</Characters>
  <Application>Microsoft Office Word</Application>
  <DocSecurity>0</DocSecurity>
  <Lines>431</Lines>
  <Paragraphs>1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31</cp:revision>
  <cp:lastPrinted>2017-12-14T14:53:00Z</cp:lastPrinted>
  <dcterms:created xsi:type="dcterms:W3CDTF">2017-11-23T16:55:00Z</dcterms:created>
  <dcterms:modified xsi:type="dcterms:W3CDTF">2017-12-14T16:49:00Z</dcterms:modified>
</cp:coreProperties>
</file>